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327" r:id="rId5"/>
    <p:sldId id="296" r:id="rId6"/>
    <p:sldId id="323" r:id="rId7"/>
    <p:sldId id="295" r:id="rId8"/>
    <p:sldId id="315" r:id="rId9"/>
    <p:sldId id="314" r:id="rId10"/>
    <p:sldId id="326" r:id="rId11"/>
    <p:sldId id="325" r:id="rId12"/>
    <p:sldId id="297" r:id="rId13"/>
    <p:sldId id="316" r:id="rId14"/>
    <p:sldId id="317" r:id="rId15"/>
    <p:sldId id="318" r:id="rId16"/>
    <p:sldId id="299" r:id="rId17"/>
    <p:sldId id="328" r:id="rId18"/>
    <p:sldId id="330" r:id="rId19"/>
    <p:sldId id="329" r:id="rId20"/>
    <p:sldId id="29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B88BFF-5184-0F2D-184F-FF722FE1FEF6}" v="12" dt="2023-04-24T18:38:43.319"/>
    <p1510:client id="{38063B88-3C71-4669-B98D-4C21E0F2FE8A}" v="2" dt="2023-04-23T11:57:09.975"/>
    <p1510:client id="{3A3F1C4F-E967-4B86-AB26-B818B645EB8F}" v="5" dt="2023-04-24T07:41:56.633"/>
    <p1510:client id="{4B3C2602-80DB-4CBE-A941-931E6A86647D}" v="1" dt="2023-04-24T18:30:33.790"/>
    <p1510:client id="{4BEA2845-766A-47DB-937C-7BDDBC682250}" v="2" dt="2023-04-25T07:24:31.544"/>
    <p1510:client id="{87868000-173C-4FA6-BB18-C0BB00C7F34A}" v="1" dt="2023-04-21T19:18:49.171"/>
    <p1510:client id="{F314A18C-49CF-4061-94FD-4F5129849D94}" v="1" dt="2023-04-23T06:13:09.539"/>
    <p1510:client id="{FA28BBB9-5980-40A2-A89A-D1C40CF2173D}" v="9" dt="2023-04-24T18:14:34.59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rghadeep Biswas" userId="S::muffin2003@kgpian.iitkgp.ac.in::2bcffe9e-7b0b-4990-acac-eba740182adf" providerId="AD" clId="Web-{FA28BBB9-5980-40A2-A89A-D1C40CF2173D}"/>
    <pc:docChg chg="modSld sldOrd">
      <pc:chgData name="Arghadeep Biswas" userId="S::muffin2003@kgpian.iitkgp.ac.in::2bcffe9e-7b0b-4990-acac-eba740182adf" providerId="AD" clId="Web-{FA28BBB9-5980-40A2-A89A-D1C40CF2173D}" dt="2023-04-24T18:14:34.596" v="8" actId="1076"/>
      <pc:docMkLst>
        <pc:docMk/>
      </pc:docMkLst>
      <pc:sldChg chg="modSp">
        <pc:chgData name="Arghadeep Biswas" userId="S::muffin2003@kgpian.iitkgp.ac.in::2bcffe9e-7b0b-4990-acac-eba740182adf" providerId="AD" clId="Web-{FA28BBB9-5980-40A2-A89A-D1C40CF2173D}" dt="2023-04-24T18:14:34.596" v="8" actId="1076"/>
        <pc:sldMkLst>
          <pc:docMk/>
          <pc:sldMk cId="3839594689" sldId="298"/>
        </pc:sldMkLst>
        <pc:picChg chg="mod">
          <ac:chgData name="Arghadeep Biswas" userId="S::muffin2003@kgpian.iitkgp.ac.in::2bcffe9e-7b0b-4990-acac-eba740182adf" providerId="AD" clId="Web-{FA28BBB9-5980-40A2-A89A-D1C40CF2173D}" dt="2023-04-24T18:14:34.596" v="8" actId="1076"/>
          <ac:picMkLst>
            <pc:docMk/>
            <pc:sldMk cId="3839594689" sldId="298"/>
            <ac:picMk id="3" creationId="{00000000-0000-0000-0000-000000000000}"/>
          </ac:picMkLst>
        </pc:picChg>
      </pc:sldChg>
      <pc:sldChg chg="ord">
        <pc:chgData name="Arghadeep Biswas" userId="S::muffin2003@kgpian.iitkgp.ac.in::2bcffe9e-7b0b-4990-acac-eba740182adf" providerId="AD" clId="Web-{FA28BBB9-5980-40A2-A89A-D1C40CF2173D}" dt="2023-04-24T18:13:58.970" v="0"/>
        <pc:sldMkLst>
          <pc:docMk/>
          <pc:sldMk cId="4001406465" sldId="329"/>
        </pc:sldMkLst>
      </pc:sldChg>
    </pc:docChg>
  </pc:docChgLst>
  <pc:docChgLst>
    <pc:chgData name="Atishay Jain" userId="S::atishayjain1811@kgpian.iitkgp.ac.in::f8c99744-7bd1-4c3a-99ac-c70485a1d986" providerId="AD" clId="Web-{38063B88-3C71-4669-B98D-4C21E0F2FE8A}"/>
    <pc:docChg chg="sldOrd">
      <pc:chgData name="Atishay Jain" userId="S::atishayjain1811@kgpian.iitkgp.ac.in::f8c99744-7bd1-4c3a-99ac-c70485a1d986" providerId="AD" clId="Web-{38063B88-3C71-4669-B98D-4C21E0F2FE8A}" dt="2023-04-23T11:57:09.975" v="1"/>
      <pc:docMkLst>
        <pc:docMk/>
      </pc:docMkLst>
      <pc:sldChg chg="ord">
        <pc:chgData name="Atishay Jain" userId="S::atishayjain1811@kgpian.iitkgp.ac.in::f8c99744-7bd1-4c3a-99ac-c70485a1d986" providerId="AD" clId="Web-{38063B88-3C71-4669-B98D-4C21E0F2FE8A}" dt="2023-04-23T11:57:09.975" v="1"/>
        <pc:sldMkLst>
          <pc:docMk/>
          <pc:sldMk cId="3764530628" sldId="326"/>
        </pc:sldMkLst>
      </pc:sldChg>
    </pc:docChg>
  </pc:docChgLst>
  <pc:docChgLst>
    <pc:chgData name="Rupam Saha" userId="S::saharupam17@kgpian.iitkgp.ac.in::b29817df-344b-4df0-9d64-b5d8867f74d7" providerId="AD" clId="Web-{4B3C2602-80DB-4CBE-A941-931E6A86647D}"/>
    <pc:docChg chg="modSld">
      <pc:chgData name="Rupam Saha" userId="S::saharupam17@kgpian.iitkgp.ac.in::b29817df-344b-4df0-9d64-b5d8867f74d7" providerId="AD" clId="Web-{4B3C2602-80DB-4CBE-A941-931E6A86647D}" dt="2023-04-24T18:30:33.790" v="0" actId="1076"/>
      <pc:docMkLst>
        <pc:docMk/>
      </pc:docMkLst>
      <pc:sldChg chg="modSp">
        <pc:chgData name="Rupam Saha" userId="S::saharupam17@kgpian.iitkgp.ac.in::b29817df-344b-4df0-9d64-b5d8867f74d7" providerId="AD" clId="Web-{4B3C2602-80DB-4CBE-A941-931E6A86647D}" dt="2023-04-24T18:30:33.790" v="0" actId="1076"/>
        <pc:sldMkLst>
          <pc:docMk/>
          <pc:sldMk cId="3839594689" sldId="298"/>
        </pc:sldMkLst>
        <pc:picChg chg="mod">
          <ac:chgData name="Rupam Saha" userId="S::saharupam17@kgpian.iitkgp.ac.in::b29817df-344b-4df0-9d64-b5d8867f74d7" providerId="AD" clId="Web-{4B3C2602-80DB-4CBE-A941-931E6A86647D}" dt="2023-04-24T18:30:33.790" v="0" actId="1076"/>
          <ac:picMkLst>
            <pc:docMk/>
            <pc:sldMk cId="3839594689" sldId="298"/>
            <ac:picMk id="3" creationId="{00000000-0000-0000-0000-000000000000}"/>
          </ac:picMkLst>
        </pc:picChg>
      </pc:sldChg>
    </pc:docChg>
  </pc:docChgLst>
  <pc:docChgLst>
    <pc:chgData name="Vedic Dutta" userId="S::vedicdutta73@kgpian.iitkgp.ac.in::7840ebed-f9a8-4142-8e5f-4beebb84ad7b" providerId="AD" clId="Web-{F314A18C-49CF-4061-94FD-4F5129849D94}"/>
    <pc:docChg chg="sldOrd">
      <pc:chgData name="Vedic Dutta" userId="S::vedicdutta73@kgpian.iitkgp.ac.in::7840ebed-f9a8-4142-8e5f-4beebb84ad7b" providerId="AD" clId="Web-{F314A18C-49CF-4061-94FD-4F5129849D94}" dt="2023-04-23T06:13:09.539" v="0"/>
      <pc:docMkLst>
        <pc:docMk/>
      </pc:docMkLst>
      <pc:sldChg chg="ord">
        <pc:chgData name="Vedic Dutta" userId="S::vedicdutta73@kgpian.iitkgp.ac.in::7840ebed-f9a8-4142-8e5f-4beebb84ad7b" providerId="AD" clId="Web-{F314A18C-49CF-4061-94FD-4F5129849D94}" dt="2023-04-23T06:13:09.539" v="0"/>
        <pc:sldMkLst>
          <pc:docMk/>
          <pc:sldMk cId="3839594689" sldId="298"/>
        </pc:sldMkLst>
      </pc:sldChg>
    </pc:docChg>
  </pc:docChgLst>
  <pc:docChgLst>
    <pc:chgData name="Biraj Layek" userId="S::birajlayek@kgpian.iitkgp.ac.in::c21afa95-681d-4ec5-beec-b47a154167fc" providerId="AD" clId="Web-{87868000-173C-4FA6-BB18-C0BB00C7F34A}"/>
    <pc:docChg chg="modSld">
      <pc:chgData name="Biraj Layek" userId="S::birajlayek@kgpian.iitkgp.ac.in::c21afa95-681d-4ec5-beec-b47a154167fc" providerId="AD" clId="Web-{87868000-173C-4FA6-BB18-C0BB00C7F34A}" dt="2023-04-21T19:18:49.171" v="0" actId="1076"/>
      <pc:docMkLst>
        <pc:docMk/>
      </pc:docMkLst>
      <pc:sldChg chg="modSp">
        <pc:chgData name="Biraj Layek" userId="S::birajlayek@kgpian.iitkgp.ac.in::c21afa95-681d-4ec5-beec-b47a154167fc" providerId="AD" clId="Web-{87868000-173C-4FA6-BB18-C0BB00C7F34A}" dt="2023-04-21T19:18:49.171" v="0" actId="1076"/>
        <pc:sldMkLst>
          <pc:docMk/>
          <pc:sldMk cId="3522043277" sldId="295"/>
        </pc:sldMkLst>
        <pc:inkChg chg="mod">
          <ac:chgData name="Biraj Layek" userId="S::birajlayek@kgpian.iitkgp.ac.in::c21afa95-681d-4ec5-beec-b47a154167fc" providerId="AD" clId="Web-{87868000-173C-4FA6-BB18-C0BB00C7F34A}" dt="2023-04-21T19:18:49.171" v="0" actId="1076"/>
          <ac:inkMkLst>
            <pc:docMk/>
            <pc:sldMk cId="3522043277" sldId="295"/>
            <ac:inkMk id="3" creationId="{FD102302-6290-EE2F-2556-E6B4AEC68B35}"/>
          </ac:inkMkLst>
        </pc:inkChg>
      </pc:sldChg>
    </pc:docChg>
  </pc:docChgLst>
  <pc:docChgLst>
    <pc:chgData name="Astha Kumari" userId="S::astha@kgpian.iitkgp.ac.in::255258eb-7e2f-47c0-9f39-a507acaa7a9b" providerId="AD" clId="Web-{3A3F1C4F-E967-4B86-AB26-B818B645EB8F}"/>
    <pc:docChg chg="modSld">
      <pc:chgData name="Astha Kumari" userId="S::astha@kgpian.iitkgp.ac.in::255258eb-7e2f-47c0-9f39-a507acaa7a9b" providerId="AD" clId="Web-{3A3F1C4F-E967-4B86-AB26-B818B645EB8F}" dt="2023-04-24T07:41:56.633" v="4" actId="1076"/>
      <pc:docMkLst>
        <pc:docMk/>
      </pc:docMkLst>
      <pc:sldChg chg="modSp">
        <pc:chgData name="Astha Kumari" userId="S::astha@kgpian.iitkgp.ac.in::255258eb-7e2f-47c0-9f39-a507acaa7a9b" providerId="AD" clId="Web-{3A3F1C4F-E967-4B86-AB26-B818B645EB8F}" dt="2023-04-24T07:41:56.633" v="4" actId="1076"/>
        <pc:sldMkLst>
          <pc:docMk/>
          <pc:sldMk cId="3522043277" sldId="295"/>
        </pc:sldMkLst>
        <pc:picChg chg="mod">
          <ac:chgData name="Astha Kumari" userId="S::astha@kgpian.iitkgp.ac.in::255258eb-7e2f-47c0-9f39-a507acaa7a9b" providerId="AD" clId="Web-{3A3F1C4F-E967-4B86-AB26-B818B645EB8F}" dt="2023-04-24T07:41:56.633" v="4" actId="1076"/>
          <ac:picMkLst>
            <pc:docMk/>
            <pc:sldMk cId="3522043277" sldId="295"/>
            <ac:picMk id="2" creationId="{00000000-0000-0000-0000-000000000000}"/>
          </ac:picMkLst>
        </pc:picChg>
        <pc:inkChg chg="mod">
          <ac:chgData name="Astha Kumari" userId="S::astha@kgpian.iitkgp.ac.in::255258eb-7e2f-47c0-9f39-a507acaa7a9b" providerId="AD" clId="Web-{3A3F1C4F-E967-4B86-AB26-B818B645EB8F}" dt="2023-04-24T07:41:49.149" v="3" actId="1076"/>
          <ac:inkMkLst>
            <pc:docMk/>
            <pc:sldMk cId="3522043277" sldId="295"/>
            <ac:inkMk id="3" creationId="{FD102302-6290-EE2F-2556-E6B4AEC68B35}"/>
          </ac:inkMkLst>
        </pc:inkChg>
      </pc:sldChg>
    </pc:docChg>
  </pc:docChgLst>
  <pc:docChgLst>
    <pc:chgData name="Atishay Jain" userId="S::atishayjain1811@kgpian.iitkgp.ac.in::f8c99744-7bd1-4c3a-99ac-c70485a1d986" providerId="AD" clId="Web-{4BEA2845-766A-47DB-937C-7BDDBC682250}"/>
    <pc:docChg chg="modSld">
      <pc:chgData name="Atishay Jain" userId="S::atishayjain1811@kgpian.iitkgp.ac.in::f8c99744-7bd1-4c3a-99ac-c70485a1d986" providerId="AD" clId="Web-{4BEA2845-766A-47DB-937C-7BDDBC682250}" dt="2023-04-25T07:24:31.544" v="1"/>
      <pc:docMkLst>
        <pc:docMk/>
      </pc:docMkLst>
      <pc:sldChg chg="delSp modSp">
        <pc:chgData name="Atishay Jain" userId="S::atishayjain1811@kgpian.iitkgp.ac.in::f8c99744-7bd1-4c3a-99ac-c70485a1d986" providerId="AD" clId="Web-{4BEA2845-766A-47DB-937C-7BDDBC682250}" dt="2023-04-25T07:24:31.544" v="1"/>
        <pc:sldMkLst>
          <pc:docMk/>
          <pc:sldMk cId="3839594689" sldId="298"/>
        </pc:sldMkLst>
        <pc:picChg chg="del mod">
          <ac:chgData name="Atishay Jain" userId="S::atishayjain1811@kgpian.iitkgp.ac.in::f8c99744-7bd1-4c3a-99ac-c70485a1d986" providerId="AD" clId="Web-{4BEA2845-766A-47DB-937C-7BDDBC682250}" dt="2023-04-25T07:24:31.544" v="1"/>
          <ac:picMkLst>
            <pc:docMk/>
            <pc:sldMk cId="3839594689" sldId="298"/>
            <ac:picMk id="3" creationId="{00000000-0000-0000-0000-000000000000}"/>
          </ac:picMkLst>
        </pc:picChg>
      </pc:sldChg>
    </pc:docChg>
  </pc:docChgLst>
  <pc:docChgLst>
    <pc:chgData name="Shubham Kumar" userId="S::shubham9905374230@kgpian.iitkgp.ac.in::71f207e5-2f55-4ac6-8f62-c5474cc8711b" providerId="AD" clId="Web-{19B88BFF-5184-0F2D-184F-FF722FE1FEF6}"/>
    <pc:docChg chg="modSld">
      <pc:chgData name="Shubham Kumar" userId="S::shubham9905374230@kgpian.iitkgp.ac.in::71f207e5-2f55-4ac6-8f62-c5474cc8711b" providerId="AD" clId="Web-{19B88BFF-5184-0F2D-184F-FF722FE1FEF6}" dt="2023-04-24T18:38:43.319" v="17" actId="1076"/>
      <pc:docMkLst>
        <pc:docMk/>
      </pc:docMkLst>
      <pc:sldChg chg="modSp">
        <pc:chgData name="Shubham Kumar" userId="S::shubham9905374230@kgpian.iitkgp.ac.in::71f207e5-2f55-4ac6-8f62-c5474cc8711b" providerId="AD" clId="Web-{19B88BFF-5184-0F2D-184F-FF722FE1FEF6}" dt="2023-04-24T18:20:07.626" v="4" actId="1076"/>
        <pc:sldMkLst>
          <pc:docMk/>
          <pc:sldMk cId="2807546256" sldId="297"/>
        </pc:sldMkLst>
        <pc:graphicFrameChg chg="mod">
          <ac:chgData name="Shubham Kumar" userId="S::shubham9905374230@kgpian.iitkgp.ac.in::71f207e5-2f55-4ac6-8f62-c5474cc8711b" providerId="AD" clId="Web-{19B88BFF-5184-0F2D-184F-FF722FE1FEF6}" dt="2023-04-24T18:20:07.626" v="4" actId="1076"/>
          <ac:graphicFrameMkLst>
            <pc:docMk/>
            <pc:sldMk cId="2807546256" sldId="297"/>
            <ac:graphicFrameMk id="4" creationId="{00000000-0000-0000-0000-000000000000}"/>
          </ac:graphicFrameMkLst>
        </pc:graphicFrameChg>
      </pc:sldChg>
      <pc:sldChg chg="modSp">
        <pc:chgData name="Shubham Kumar" userId="S::shubham9905374230@kgpian.iitkgp.ac.in::71f207e5-2f55-4ac6-8f62-c5474cc8711b" providerId="AD" clId="Web-{19B88BFF-5184-0F2D-184F-FF722FE1FEF6}" dt="2023-04-24T18:38:43.319" v="17" actId="1076"/>
        <pc:sldMkLst>
          <pc:docMk/>
          <pc:sldMk cId="3839594689" sldId="298"/>
        </pc:sldMkLst>
        <pc:picChg chg="mod">
          <ac:chgData name="Shubham Kumar" userId="S::shubham9905374230@kgpian.iitkgp.ac.in::71f207e5-2f55-4ac6-8f62-c5474cc8711b" providerId="AD" clId="Web-{19B88BFF-5184-0F2D-184F-FF722FE1FEF6}" dt="2023-04-24T18:38:43.319" v="17" actId="1076"/>
          <ac:picMkLst>
            <pc:docMk/>
            <pc:sldMk cId="3839594689" sldId="298"/>
            <ac:picMk id="3" creationId="{00000000-0000-0000-0000-000000000000}"/>
          </ac:picMkLst>
        </pc:picChg>
      </pc:sldChg>
      <pc:sldChg chg="modSp">
        <pc:chgData name="Shubham Kumar" userId="S::shubham9905374230@kgpian.iitkgp.ac.in::71f207e5-2f55-4ac6-8f62-c5474cc8711b" providerId="AD" clId="Web-{19B88BFF-5184-0F2D-184F-FF722FE1FEF6}" dt="2023-04-24T18:23:52.055" v="7" actId="1076"/>
        <pc:sldMkLst>
          <pc:docMk/>
          <pc:sldMk cId="2438079546" sldId="299"/>
        </pc:sldMkLst>
        <pc:graphicFrameChg chg="mod">
          <ac:chgData name="Shubham Kumar" userId="S::shubham9905374230@kgpian.iitkgp.ac.in::71f207e5-2f55-4ac6-8f62-c5474cc8711b" providerId="AD" clId="Web-{19B88BFF-5184-0F2D-184F-FF722FE1FEF6}" dt="2023-04-24T18:23:52.055" v="7" actId="1076"/>
          <ac:graphicFrameMkLst>
            <pc:docMk/>
            <pc:sldMk cId="2438079546" sldId="299"/>
            <ac:graphicFrameMk id="2" creationId="{00000000-0000-0000-0000-000000000000}"/>
          </ac:graphicFrameMkLst>
        </pc:graphicFrameChg>
      </pc:sldChg>
      <pc:sldChg chg="modSp">
        <pc:chgData name="Shubham Kumar" userId="S::shubham9905374230@kgpian.iitkgp.ac.in::71f207e5-2f55-4ac6-8f62-c5474cc8711b" providerId="AD" clId="Web-{19B88BFF-5184-0F2D-184F-FF722FE1FEF6}" dt="2023-04-24T18:14:23.146" v="1" actId="1076"/>
        <pc:sldMkLst>
          <pc:docMk/>
          <pc:sldMk cId="3764530628" sldId="326"/>
        </pc:sldMkLst>
        <pc:picChg chg="mod">
          <ac:chgData name="Shubham Kumar" userId="S::shubham9905374230@kgpian.iitkgp.ac.in::71f207e5-2f55-4ac6-8f62-c5474cc8711b" providerId="AD" clId="Web-{19B88BFF-5184-0F2D-184F-FF722FE1FEF6}" dt="2023-04-24T18:14:23.146" v="1" actId="1076"/>
          <ac:picMkLst>
            <pc:docMk/>
            <pc:sldMk cId="3764530628" sldId="326"/>
            <ac:picMk id="11" creationId="{E1EE66F7-9BBA-957C-3A5E-5F90B093F386}"/>
          </ac:picMkLst>
        </pc:picChg>
      </pc:sldChg>
      <pc:sldChg chg="modSp">
        <pc:chgData name="Shubham Kumar" userId="S::shubham9905374230@kgpian.iitkgp.ac.in::71f207e5-2f55-4ac6-8f62-c5474cc8711b" providerId="AD" clId="Web-{19B88BFF-5184-0F2D-184F-FF722FE1FEF6}" dt="2023-04-24T18:33:33.668" v="11" actId="1076"/>
        <pc:sldMkLst>
          <pc:docMk/>
          <pc:sldMk cId="3769045239" sldId="330"/>
        </pc:sldMkLst>
        <pc:picChg chg="mod">
          <ac:chgData name="Shubham Kumar" userId="S::shubham9905374230@kgpian.iitkgp.ac.in::71f207e5-2f55-4ac6-8f62-c5474cc8711b" providerId="AD" clId="Web-{19B88BFF-5184-0F2D-184F-FF722FE1FEF6}" dt="2023-04-24T18:33:33.668" v="11" actId="1076"/>
          <ac:picMkLst>
            <pc:docMk/>
            <pc:sldMk cId="3769045239" sldId="330"/>
            <ac:picMk id="6" creationId="{00000000-0000-0000-0000-000000000000}"/>
          </ac:picMkLst>
        </pc:picChg>
      </pc:sldChg>
    </pc:docChg>
  </pc:docChgLst>
  <pc:docChgLst>
    <pc:chgData name="Shouham B Banerjee" userId="S::shouham2002@kgpian.iitkgp.ac.in::dde8695c-751b-4860-977f-1fa542e196c0" providerId="AD" clId="Web-{86143E0B-7F12-458F-967B-8899C0F842F8}"/>
    <pc:docChg chg="modSld">
      <pc:chgData name="Shouham B Banerjee" userId="S::shouham2002@kgpian.iitkgp.ac.in::dde8695c-751b-4860-977f-1fa542e196c0" providerId="AD" clId="Web-{86143E0B-7F12-458F-967B-8899C0F842F8}" dt="2023-04-22T16:18:42.406" v="2" actId="1076"/>
      <pc:docMkLst>
        <pc:docMk/>
      </pc:docMkLst>
      <pc:sldChg chg="modSp">
        <pc:chgData name="Shouham B Banerjee" userId="S::shouham2002@kgpian.iitkgp.ac.in::dde8695c-751b-4860-977f-1fa542e196c0" providerId="AD" clId="Web-{86143E0B-7F12-458F-967B-8899C0F842F8}" dt="2023-04-22T16:18:42.406" v="2" actId="1076"/>
        <pc:sldMkLst>
          <pc:docMk/>
          <pc:sldMk cId="2101143032" sldId="317"/>
        </pc:sldMkLst>
        <pc:graphicFrameChg chg="mod">
          <ac:chgData name="Shouham B Banerjee" userId="S::shouham2002@kgpian.iitkgp.ac.in::dde8695c-751b-4860-977f-1fa542e196c0" providerId="AD" clId="Web-{86143E0B-7F12-458F-967B-8899C0F842F8}" dt="2023-04-22T16:18:42.406" v="2" actId="1076"/>
          <ac:graphicFrameMkLst>
            <pc:docMk/>
            <pc:sldMk cId="2101143032" sldId="317"/>
            <ac:graphicFrameMk id="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2T09:24:07.2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77 13830 1105 0,'0'0'0'0,"0"0"1"16,-10-33 0-16,5 20-1 0,5 13 0 16,-10-7 21-16,2 12 1 15,8-5 23-15,-15 22 0 16,-4 26 12 0,4 13 1-16,0 22-1 0,10-5 2 15,5-3-10-15,15-15 0 31,2-12-6-31,15-15 0 0,1-18-11 16,14-20 2-16,15-18-2 16,-4-19 2-16,6-9 2 15,-16-4 1-15,-11-8 6 16,-12 3 1-16,-3-1-3 16,-12 11 1-16,-5 12-7 15,-5 6 2-15,3 14-4 16,-3 18 0-16,2-10-9 0,-2 10 1 15,-5 12-4-15,0 16 2 16,0 27-5-16,-5 8 0 16,5 8-5-16,-2-1 1 15,7 1-4-15,2-6 0 16,-2-2-2-16,-5-13-1 16,0-7 0-16,-2-13 1 15,-3-10-2-15,-5-10 0 16,0-5-1-16,8-32 1 15,7 27-1804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53:02.6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53:03.320"/>
    </inkml:context>
  </inkml:definitions>
  <inkml:trace contextRef="#ctx0" brushRef="#br0">30596 9522 0,'0'0'0</inkml:trace>
  <inkml:trace contextRef="#ctx1" brushRef="#br0">23474 6546 1608 0,'0'0'0'15,"0"0"47"-15,0 0 1 16,0 0 35-16,30 38 1 15,-18 2-25-15,0 15-1 16,1 11-36-16,-8-3 2 16,0-5-11-1,0-11 2-15,7-4-6 16,8-10 1-16,10-26-4 16,17-24-1-16,26-28 0 0,19-26-1 0,10-20 1 31,22-24-1-31,8-41 2 15,8 2 1-15,-8 21-1 0,-8 22 2 16,-26 21 0-16,-26 22 0 16,-25 33-1-16,-20 14-1 15,-12 16 1-15,-15 20 0 16,-10 23-3-16,-12 8 1 16,-5-9-2-16,2-9 2 0,25-28-1653 15</inkml:trace>
  <inkml:trace contextRef="#ctx1" brushRef="#br0" timeOffset="289.27">24139 6337 1356 0,'0'0'0'16,"0"0"31"-16,-25 15 0 15,20 21 32-15,0 24 0 16,-3 5-12-16,1 8 1 15,4-7-22 1,3-1 0-16,3-10-6 0,4-9 0 0,8-24-6 16,20-22 1-16,22-22-1 15,33-29 0-15,27-32 4 16,20-27 0-16,17-39 2 16,11-4 1-16,-11 19-3 15,-12 1 1 1,-25-5 4-16,-12 17-1 0,-105 121-1541 15</inkml:trace>
  <inkml:trace contextRef="#ctx1" brushRef="#br0" timeOffset="4168.14">12314 3089 954 0,'0'0'0'16,"0"0"38"-16,12-40-1 15,11 2 44-15,19-7 3 16,18-5-18-16,15-6 0 15,14-27-26-15,6-5 1 16,22-12-14-16,-20 9 0 16,-7 23-7-1,-28 18 0-15,-27 22-2 0,-13 18 1 0,-22 10 1 16,0 10 0-16,-17 18 0 16,-3 4 0-1,-3 1-3-15,9-5 0 16,9-11 0-16,10 1 1 15,-5-18-1284-15</inkml:trace>
  <inkml:trace contextRef="#ctx1" brushRef="#br0" timeOffset="4677.13">14314 2121 815 0,'0'0'0'16,"0"0"33"-16,0 0 1 15,0 0-3-15,0 0 2 16,0 0 2-16,32 17 2 16,-22 8-11-16,-2 16 0 15,-16-4-2-15,-17 9 0 16,-15-1 0-16,-2-7 1 16,2-11 3-16,-2-12 0 15,4-15 2-15,1-15 1 16,7-12 12-16,0-11 0 15,15 3 16-15,10-8 2 16,15-2-3-16,10-16 0 16,15-7 0-16,17-2 0 15,8-1-10-15,12 14 2 0,13 9-8 16,-10 13 1-16,-18 14-7 16,-12 4 1-16,-13 7-8 15,-9 2 0-15,-8 8-6 16,-3 3-1-16,3-3-12 15,7-8 1-15,16-7-6 16,14-2 1-16,-52 17-1592 0</inkml:trace>
  <inkml:trace contextRef="#ctx1" brushRef="#br0" timeOffset="4905.46">15041 1512 1030 0,'0'0'0'15,"0"0"12"-15,-27 0 0 16,27 0 9-16,-8-5 0 16,8-5 23-16,20-18 1 15,30-37-11-15,17-3 2 16,13-5-1-16,4 7 1 16,16 11 0-16,-10 17 0 15,-16 21-6-15,-16 12 0 0,-23 17-17 16,-18 3-1-16,-17-15-1125 15</inkml:trace>
  <inkml:trace contextRef="#ctx1" brushRef="#br0" timeOffset="5136.49">15360 1331 1004 0,'0'0'0'16,"-13"-10"13"-16,13 10 2 15,-12 0 20-15,12 15 1 16,7 12 11-16,11 24 1 15,14 19-11-15,8 3 1 16,2-8-5-16,1-4-1 16,-4 17-1-1,4 5 0-15,-8 5-5 0,-3-20 1 16,-2-20-4-16,-3-26 1 16,-9-22-5-1,7-27 0-15,-25 27-1174 16</inkml:trace>
  <inkml:trace contextRef="#ctx1" brushRef="#br0" timeOffset="5336.86">15890 1524 954 0,'0'0'0'0,"0"0"25"0,0 0 1 16,0 0 35-16,0 0-1 15,0 0 4-15,0 0 1 16,18 43-23-16,19 2 0 15,5 11 0-15,-7-1-1 16,-2-5 4-16,1-2 1 16,4-7-11-16,-6-14 1 0,-4-27-7 0,4-17 0 15,-32 17-1261-15</inkml:trace>
  <inkml:trace contextRef="#ctx1" brushRef="#br0" timeOffset="5704.58">16343 878 954 0,'0'0'0'0,"18"-38"29"16,-3 15-1-16,0 1 16 0,-3 9 1 15,-12 13 5-15,8 18 0 16,-6 25-21-16,-7 14 1 15,-12 4-7-15,-6-6 1 16,-2 11-4-16,1-11 1 16,9 0 2-1,0-12-1-15,12-15 4 0,11-11 0 16,12-7 1-16,9-20 0 16,31-22 0-16,5-1 1 15,7-7 2-15,-5 7 0 16,-2 0 2-16,-18 11 0 15,-19 4-4-15,-13 13 0 16,-15 5-9-16,0 0 2 0,0 0-9 16,-5-10 0-16,5 10-1361 15</inkml:trace>
  <inkml:trace contextRef="#ctx1" brushRef="#br0" timeOffset="5891.55">16555 956 1117 0,'0'0'0'0,"-7"-23"7"15,4 11 0-15,3 12 16 16,-2-10 2-16,2 10 16 0,17 15 2 16,15 25 4-16,16 10 1 15,7 16-7-15,-8 4-1 16,-7 21 0-16,0-3-1 16,-3-5-4-1,10-18-1-15,11-20-6 0,-1-27 2 16,-57-18-1265-16</inkml:trace>
  <inkml:trace contextRef="#ctx1" brushRef="#br0" timeOffset="6500.02">15987 3454 728 0,'0'0'0'0,"0"0"37"0,0 0 1 16,0 0 5-16,0 0 0 16,0 0-9-16,48 3 1 15,34-36-3-15,35-28 2 16,17-22 0-1,28-10 1-15,13 5-1 0,-16 15 2 16,-12 13 7-16,-38 15-1 16,-24 20-1-16,-35 7 0 0,-25 8-5 31,-25 10 0-31,0 0-7 0,-13 5 2 16,-16 10-7-16,-9-5 2 15,-7 8-1-15,10-8 1 16,16-3-6-16,6-2 0 15,13-5-1-15,-10 10 0 16,10-10-1-16,-5 13 1 16,0 2-3-16,5-2 1 15,0-3-3-15,0-10 1 16,5 10-5-16,-5-10 1 16,8 12-3-16,7-2 1 15,-15-10-1343-15</inkml:trace>
  <inkml:trace contextRef="#ctx0" brushRef="#br0" timeOffset="7363.1">22812 5281 0,'0'0'0</inkml:trace>
  <inkml:trace contextRef="#ctx1" brushRef="#br0" timeOffset="7105.35">18259 2513 690 0,'0'0'0'0,"0"0"27"0,0 0 0 16,0 0 12-16,0 0 1 16,27 66-5-16,-17-1 0 15,-5 13-9-15,-8-5 1 16,-7-18-6-16,-7-12 0 15,-8-15 2-15,-5-1-1 16,-7-4 6-16,-3-10 1 16,-7-21 13-16,4-7-1 0,11-8 18 15,7-9 0-15,5-19 8 16,10-22 1-16,15-20-2 16,18-5 0-16,21 15-13 15,19 10 1-15,9 13-9 16,18 14 1-16,-1 14-11 0,-2 9-1 15,-4 8-11-15,-14 5-1 16,-21 7-6-16,-16 3 0 16,-17 0-5-16,-5 3 0 15,-10-3-3-15,0 0 1 0,10 0-5 32,5 0 2-32,-15 0-1470 15</inkml:trace>
  <inkml:trace contextRef="#ctx1" brushRef="#br0" timeOffset="7336.48">19026 1824 1105 0,'0'0'0'0,"0"0"23"16,0 0 2-16,5-35 31 15,12 12 0-15,30-20-9 16,21-2 1-1,19 7-16-15,5-2 1 0,-2-3 4 16,-13 10 0-16,-17 6-1 16,-18 14 1-16,-25 16-15 0,-14 12 2 15,-3-15-1239-15</inkml:trace>
  <inkml:trace contextRef="#ctx1" brushRef="#br0" timeOffset="7552.21">19225 1628 992 0,'0'0'0'0,"0"0"30"0,0 17 0 15,5-7 4-15,5 23-1 16,12 35 0-16,3 20 0 16,8 28-11-16,1-1 0 15,1-24-4-15,3-11 1 16,-4-2-3-16,-1-17 0 0,2-16-2 15,5-12 1-15,-40-33-1011 16</inkml:trace>
  <inkml:trace contextRef="#ctx1" brushRef="#br0" timeOffset="7836.72">19616 2241 892 0,'0'0'0'0,"10"-27"15"16,7-1 1-16,8-10 22 15,8-7 1-15,1 7 19 16,-1 16-1-16,-1 12 6 0,-4 25 0 16,-6 12-2-16,-5 14 2 15,-4 9-11-15,-3-2-1 16,-8-8-9-16,1-7 1 16,-1-11-9-16,6-2 2 15,4-2-8-15,8-8 2 16,18-15 0-1,6-13 0-15,21-2 2 0,5-12 0 16,0-9 1-16,-6-6 0 16,-6-16-7-16,-11 2 0 15,-47 61-1469-15</inkml:trace>
  <inkml:trace contextRef="#ctx1" brushRef="#br0" timeOffset="8391.54">20371 822 752 0,'0'0'0'0,"0"0"75"15,0 0-1-15,0 0-17 16,0 0 0-16,0 0-24 0,12 23 0 16,-29 30-13-16,-13 10 2 15,-8-8-12-15,8-2 1 16,13-8-4-16,5-12 1 15,7-15 12-15,5-6 0 16,0-12 12-16,14 3 0 16,16-13 1-16,18-13 0 15,21-10 5-15,6 1 2 16,-3-6-2-16,-4 3 0 16,-19 2-4-16,-16 10-1 15,-16 13-7-15,-17 10 0 16,0 0-1228-16</inkml:trace>
  <inkml:trace contextRef="#ctx1" brushRef="#br0" timeOffset="8610.79">20465 868 967 0,'0'0'0'16,"-10"-8"5"-16,10 8 2 0,-10-5 4 15,10 5 2-15,3 23 10 16,9 10 1-16,8 37-1 15,7 13 1-15,1 13-3 16,7 7 2-16,0-8 0 0,-1-17 1 16,4-12 6-16,-3-29 0 15,-8-9 6-15,5-15 0 16,-7-8 4-16,10-18 0 16,-35 13-1090-16</inkml:trace>
  <inkml:trace contextRef="#ctx1" brushRef="#br0" timeOffset="10530.96">13499 5331 389 0,'0'0'0'16,"-25"-38"8"-16,3 10 0 16,-5 1 15-16,-1-1 2 15,-9 0 6-15,-10 11 1 16,-1 7-11-16,-14 20 1 15,2 18-6-15,-7 17 0 0,-8 15-5 16,1 6 0-16,11 12-3 16,-4 22 1-16,7 49-2 0,5 9 0 15,11-7-3-15,6 10 2 32,8 20 0-32,23-5 1 0,14-32 7 15,28-11 0-15,15 0 6 16,22-17 2-16,23-28 10 15,14-45 1-15,31-35 5 16,-6-51 1-16,16-58 7 16,-11-25 0-16,6-7 4 15,-26-28 0-15,-14-38 10 16,-28-22 0-16,-27-23-7 16,-33 2 1-16,-34 16-4 0,-33 15 1 15,-40 17-11-15,-22 50 2 16,3 46-4-16,9 43 0 15,100 55-1206-15</inkml:trace>
  <inkml:trace contextRef="#ctx1" brushRef="#br0" timeOffset="11483.79">22057 5225 162 0,'0'0'0'0,"-43"-27"9"0,8-1 1 15,-7 3 15-15,-8 7 0 16,-10 6 3-16,3 7 1 16,-3 17-3-16,-2 21 1 15,0 22-9-15,12 18 1 16,-2 20-6-16,9 23 1 15,6 22-3-15,15 16 1 16,14 7 2-16,21 20 0 16,14 13 3-16,13-6 1 15,12-37 2-15,18-15 0 16,22-13 12-16,8-24-1 16,14-44 10-16,8-45-1 15,-5-48 7 1,5-32 0-16,0-21 8 0,-5-30 0 0,-17-30 4 15,-30-12 0 1,-25-16 2-16,-38-24 0 16,-29-47 1-16,-43-9 1 15,-45-10-9-15,-29 58 1 16,-13 72-12-16,-12 61 0 16,164 78-1123-16</inkml:trace>
  <inkml:trace contextRef="#ctx0" brushRef="#br0" timeOffset="13923.73">25057 9709 0,'0'0'0</inkml:trace>
  <inkml:trace contextRef="#ctx1" brushRef="#br0" timeOffset="14021.17">18552 5648 552 0,'0'0'0'0,"25"-28"9"16,-5 8 0-16,0 10 20 16,-2 0 0-16,-8 10-1 15,-3 28 1-15,1 27-1 16,-6 18 1-16,-7 12-8 16,-5-1-1-16,-2-27-2 15,2-14 1-15,2-20 6 16,16-13 0-16,2-10 10 0,27-20 0 15,30-36 15 1,23-22 2-16,17-32 10 0,5-11-1 16,25 8-1-16,-5 5-1 15,-7 7-9-15,-21 13 0 16,-27 43-6-16,-27 34 1 16,-32 44-20-16,-28 18 0 15,-23 14-8-15,-9 8 1 16,42-73-1187-16</inkml:trace>
  <inkml:trace contextRef="#ctx1" brushRef="#br0" timeOffset="14292.89">18909 5794 752 0,'0'0'0'0,"0"0"0"0,-25-5 0 16,5 35-6-16,-10 23 0 15,-5 10 6-15,3 7 1 16,-1-4 5 0,16-9-1-16,7-14 16 0,20-20 0 15,17-13 21-15,33-25-1 16,40-25 16-16,37-38 2 16,49-38 25-16,31-23 0 31,45-29-5-31,7-23-1 15,-15-18-11-15,-28 25 1 16,-226 184-1159-16</inkml:trace>
  <inkml:trace contextRef="#ctx1" brushRef="#br0" timeOffset="15253.1">7129 6996 677 0,'0'0'0'0,"0"-47"19"16,2 11 0-16,6 6 32 15,2 5 1-15,2 7 0 16,8 6 2-16,7 7-21 0,16 5 0 16,4 10-9-16,-2 15 1 15,-5 10-7-15,-10 11 1 16,-5-6-6-16,2-7 1 15,-5-28-3-15,11-18 1 16,14-22-3-16,13-16 0 16,10-11 5-16,12-14 0 15,17 3 5-15,-4-10 1 16,0-18 5-16,-16 13 1 16,-21 18 1-16,-24 30 0 0,-34 40-1015 15</inkml:trace>
  <inkml:trace contextRef="#ctx1" brushRef="#br0" timeOffset="15531.09">7642 6810 841 0,'0'0'0'0,"0"0"18"0,0 0 1 15,0 0 25 1,0 0 1-16,0 0-4 0,25 20 2 15,14-5-14 1,19-2 1-16,-1-10-8 16,3-14 0-16,5-21 5 15,9-8 0-15,1-3 2 16,10-18 2-16,-8-22 1 16,-2-22 1-16,4-6-5 0,-2 0 1 15,6 18 1-15,-21-7 2 16,-62 100-1122-16</inkml:trace>
  <inkml:trace contextRef="#ctx0" brushRef="#br0" timeOffset="17525.14">21656 11454 0,'0'0'15,"54"0"-15,-15-14 0,121-13 16,-14 1 0,120-15-1,66-26 1</inkml:trace>
  <inkml:trace contextRef="#ctx1" brushRef="#br0" timeOffset="17631">14652 4727 213 0,'0'0'0'0,"-27"-20"0"16,2 2 1-16,-2 8 1 16,-13-2 0-16,0 2 2 0,-5 10 0 15,-15 7 0-15,-4 13 0 16,-11 8-1-16,3 10 1 31,-3 7-1-31,-5 10 2 0,-2 23-2 0,-3 10 0 16,-12 23 2-16,10 0 0 15,2 10 2-15,13 4 1 16,15 19 0-16,15 2 0 16,19-10 4-16,11-1 0 15,19 11 4-15,13 0 0 16,5-2-2-16,15-16 2 15,17-20-2-15,5-7 0 0,8-1 5 32,7 4 0-32,11-21 0 0,1-15 1 15,13-21-1-15,10-24 0 16,13-23 4-16,4-33 2 16,-4-35 5-1,-1-25 2-15,1-12-2 0,2-11 0 16,-10-5-1-16,-17-22 2 0,-21-23 4 15,-11-21-1-15,-29 4 1 16,-21-6 1-16,-21 3 0 16,-21 2 0-16,-31-20-4 15,-20 28 2 1,-27 48-6-16,-3 32 0 0,-4 31-11 16,-1 20 1-16,110 45-862 15</inkml:trace>
  <inkml:trace contextRef="#ctx0" brushRef="#br0" timeOffset="22808.38">9051 7522 0,'0'0'0,"0"0"0,0 0 0,0 27 16,0-14-16,-13 28 15,-14 12-15,-52 82 16,-27 66-16</inkml:trace>
  <inkml:trace contextRef="#ctx0" brushRef="#br0" timeOffset="23728.57">9410 8046 0,'0'0'0,"0"0"0,0 0 15,0 0-15,0 0 0,0 0 16,-13-14-16,-14 14 16,-13 0-16,-53 27 15,-26 27-15,-94 53 0,-66 54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53:52.8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53:58.030"/>
    </inkml:context>
  </inkml:definitions>
  <inkml:trace contextRef="#ctx0" brushRef="#br0">24366 15586 0,'0'0'0</inkml:trace>
  <inkml:trace contextRef="#ctx1" brushRef="#br0">21469 15966 967 0,'0'0'0'0,"0"0"-726"16</inkml:trace>
  <inkml:trace contextRef="#ctx1" brushRef="#br0" timeOffset="3651.9">1580 4569 653 0,'0'0'0'0,"-5"-28"22"0,0 0 1 16,5 6 53-16,0 1 1 15,0 4 12-15,0-6 1 16,0 1-26-16,-10-6 0 16,5 13-24-16,-5 2 0 15,3 13-12-15,-18 28 2 16,-18 22-10-16,-6 21 1 31,6 14-9-31,8 13 2 0,-2 3-5 16,5 5 0-16,7 2-3 15,10 3-1-15,10-11 1 16,15-22-1-16,5-12 1 16,12-16 0-16,13-7-1 15,7-21 2-15,11-12 2 16,11-20 1-16,11-17 3 15,-3-29 2-15,5-19 8 16,-9-16-1-16,-9-25 9 16,-24 1 1-16,-15-11 1 0,-17-2 2 15,-16-16 1-15,-17 16 0 16,-15 25-3-16,-24 25-1 16,-9 32-9-1,-9 26-1-15,-5 30-4 0,2 18 1 16,13 15-8-16,17 12 1 15,18 3-6-15,12 13 1 16,20-1-5-16,15-2 2 16,17-3-3-16,18 6 1 15,18-3-2-15,14-13 0 16,12-5 0-16,-1 1 0 0,4 19 0 16,-13-2 0-16,-19 8 0 15,-17-14 0-15,-21-4 0 16,-15-7 0-16,-14-14 0 15,-20 4 0-15,-6-1-1 16,-2-2 1-16,-2-11 0 16,12-12 0-16,3-2-1 15,12-8 1-15,10-5-1 16,-10 5 1-16,10-5-1435 16</inkml:trace>
  <inkml:trace contextRef="#ctx1" brushRef="#br0" timeOffset="4424.74">2252 5271 1192 0,'0'0'0'16,"10"-61"18"-16,0 6 1 16,5 4 17-16,0 19 1 15,-2 14 21-15,2 28-1 16,-5 25-20-16,2 21 1 0,-12 27-9 15,0 0 0-15,0-13-6 16,10-9 0-16,0-6-7 16,5-15 1-16,-3-20-4 15,-2-7 1-15,3-13-3 16,4-15 1-16,13-15 7 16,5-8 1-16,-8-7 7 15,-2-6 1-15,-12 4 9 16,2-4 1-16,-5 19 0 0,-5 14 1 15,-5 18-1 1,0 12 2-16,0 31-9 0,0 13 0 16,5-1-7-16,4 5 1 15,19-19-6 1,4-4 0-16,13-14-6 16,15-13 1-16,5-20-3 15,7-13 1-15,-5-14 3 16,-2-9 0-16,-18-1 0 0,-14-6 1 15,-19-3 0-15,-6-4 1 16,-8 2-3-16,-3 13 2 16,-7 17-3-16,1 18 1 15,-6 20-4-15,-3 23 1 16,-7 32-4-16,3 8 0 16,12-5-4-1,15-7 1-15,12-9-2 0,18-19 0 16,7-10-1-16,6-21 0 15,2-14-1-15,7-16 1 16,0-22 0-16,-10-6 0 16,-4-4 0-16,-13-18 2 15,-5-5-1-15,-13-10 1 0,-2-18 1 16,-5 8-1-16,-5 12 2 16,0 21-1-16,5 30-1 15,5 25 2-15,-3 25-2 16,-7 30 2-16,0 48-2 15,5 15 0-15,-2 8-1 16,7 0 0 0,0-1-1-16,5-12 0 0,7-7-1 0,-2-16 1 15,3-24-1-15,-4-24 0 32,-9-14 0-32,-10-13 0 15,0 0-1845-15</inkml:trace>
  <inkml:trace contextRef="#ctx1" brushRef="#br0" timeOffset="4551.16">3201 5120 1269 0,'0'0'0'0,"0"0"21"15,3 30 0-15,2-15 21 16,20 2 1-16,24-6-4 16,21-11 1-16,15-18-10 15,12-10 1-15,13-15-4 16,-8-4 0-16,-102 47-1220 15</inkml:trace>
  <inkml:trace contextRef="#ctx1" brushRef="#br0" timeOffset="5180.64">4461 5104 627 0,'0'0'0'16,"10"-37"87"-16,-10 4 1 15,5 0 34-15,-5 8 2 16,0 10-47-16,0 2 0 16,0 3-17-16,0 10 1 15,0 0-12-15,0 0 1 16,0 0-4-16,-15 23 0 15,0 37-1-15,8 18 1 16,2 0-7-16,5-2 0 16,5-13-8-16,0-15 1 15,7-26-9-15,-2-4 1 0,0-8-1 16,8-5 1-16,-1-10-3 16,6 0 1-16,2-10-2 15,-3-3 0-15,-22 18-1463 16</inkml:trace>
  <inkml:trace contextRef="#ctx1" brushRef="#br0" timeOffset="5403.41">4678 5421 1042 0,'0'0'0'16,"10"0"21"-16,0 0 2 15,0 0-19-15,2 8 1 16,8 15 9-16,-2 22 1 15,-13 20 2-15,-13 13 0 16,-12 5 1-16,-5-5 1 16,3-7 1-16,7-16 1 15,8-27 2-15,4-11-1 16,3-17-3-16,15-17 0 16,-15 17-1009-16</inkml:trace>
  <inkml:trace contextRef="#ctx1" brushRef="#br0" timeOffset="5686.13">4957 4948 866 0,'0'0'0'0,"20"-25"41"0,-3 8 2 15,8-6 32-15,5 5 0 16,8 3-4-16,1 10 0 16,-4 5-22-16,-2 20 1 15,-11 26-19-15,-12 14 1 16,-15 18-2-16,-5 5-1 15,-7-5-4-15,2-7 0 16,0-21-2-16,7-10-1 16,8-17 1-16,5-8 0 15,13-5 1-15,12-10 0 16,29-15 7-16,14-8 0 16,39-12 12-16,0-8-1 15,2-17 0-15,3-8 0 16,-117 68-1455-16</inkml:trace>
  <inkml:trace contextRef="#ctx0" brushRef="#br0" timeOffset="14722.79">23875 6435 0,'0'0'0</inkml:trace>
  <inkml:trace contextRef="#ctx1" brushRef="#br0" timeOffset="9988.2">16769 1640 564 0,'0'0'0'0,"0"0"4"0,0 0 2 16,0 0 4 0,0 0 0-16,0 0 1 0,0 0 2 15,0 38-6 1,3 7-1-16,2 10 0 0,7-12 1 15,-2-13-3-15,5-9 2 16,8-16 0-16,21-20 1 16,31-23 9-16,22-8 0 15,20-21 12-15,23-22 1 0,19-31 17 16,3-14 1-16,15 9 9 16,-8 9 0-16,-24 38-3 15,-28 12 0-15,-43 31-7 16,-26 13 1-16,-23 17-9 31,-25 5 0-31,0 32-10 16,-20-9 0-16,20-23-997 0</inkml:trace>
  <inkml:trace contextRef="#ctx1" brushRef="#br0" timeOffset="10256.76">17751 1303 752 0,'0'0'0'16,"0"0"7"-16,0 50 0 15,-3 11 1-15,-2 9 0 16,0-7-4-16,-5 2 1 0,0-4-3 16,8-11 1-16,4-17 5 15,18-21 1-15,17-14 8 16,36-21 1-16,51-25 12 15,33-35 2-15,27-55 20 16,28-10 1-16,30-13 33 16,17-23 1-16,15-25 3 15,-15-5-1-15,-259 214-1115 16</inkml:trace>
  <inkml:trace contextRef="#ctx0" brushRef="#br0" timeOffset="29286.01">28271 12406 0,'0'0'0,"27"0"0,-14-13 0,146 26 16,-13-13-16,54 14 16,12-1-16</inkml:trace>
  <inkml:trace contextRef="#ctx1" brushRef="#br0" timeOffset="24672.99">23842 6735 602 0,'0'0'0'0,"3"-33"37"0,-3 10 0 15,2 1 57-15,3 4 1 16,-5 8-14-16,0 10 0 16,0 0-31-16,10 0 0 15,-2 23-17-15,2 32-1 16,0 23-6-16,-5 15 1 16,-15 5-4-16,0 3-1 15,0-8 0-15,7-7 2 16,3-16-5-16,0-20 0 15,3-22 1-15,-1-10 2 16,-2-18 2-16,0 0 2 16,3-13 9-16,-1-20 0 15,1-30 7 1,-1-25 1-16,1-42 10 0,-1-9 0 0,-2 6-7 16,3 12 1-16,11 0-5 15,4 16 1-15,4 32-10 16,16 17 0-16,4 29-6 15,5 17 1-15,3 5-11 16,7 10 0-16,3 5-9 16,12 7 1-16,-2 16-5 0,-8 5 2 15,-17 17-4-15,-12-5 0 16,-23 6-1-16,-28-11 1 16,18-45-1574-16</inkml:trace>
  <inkml:trace contextRef="#ctx1" brushRef="#br0" timeOffset="24868.32">23919 7115 1017 0,'0'0'0'0,"0"0"0"16,33 5 1-16,2-10 1 16,14-10 0-16,9-8 17 0,-1-5 0 15,-5 1 10-15,6 4 1 16,-4 8 0-16,-4 2-1 15,-10 3-5-15,-8 5 2 16,-12 5-10-16,-5 0 0 16,-15 0-962-16</inkml:trace>
  <inkml:trace contextRef="#ctx1" brushRef="#br0" timeOffset="25041.72">24487 7024 878 0,'0'0'0'15,"8"10"0"-15,-1 10 0 16,3 21 0-16,3 11 0 15,-6 16 14-15,-4 3-1 16,-6 2 22-16,3-3 1 16,0-2 20-16,5-5 0 15,8-10 9-15,6-18 0 16,1-15-9-16,8-25 2 0,-3-15-11 16,-3-15 1-16,-22 35-1119 15</inkml:trace>
  <inkml:trace contextRef="#ctx1" brushRef="#br0" timeOffset="25294.24">24689 7276 1004 0,'0'0'0'0,"0"0"20"16,12-25 0-16,-12 25 24 16,10-13 1-16,3 8-2 0,17 0 0 15,22 2-11-15,5 6-1 32,-7 12 6-32,-10 13 0 0,-15 7-1 15,-20 18 1-15,-10-3-3 16,-3 0 0-16,-7-2-6 15,3-13 1-15,7-15-5 16,5-7 2-16,0-13-4 0,17 0 0 16,13-10-2-16,18-8 2 15,16-14 2-15,4-9 1 16,4-11 0-16,-5-6 0 16,5-8-1-16,-4 1 0 15,-68 65-1403-15</inkml:trace>
  <inkml:trace contextRef="#ctx1" brushRef="#br0" timeOffset="25452.93">25730 6856 1105 0,'0'0'0'0,"0"0"27"15,0 0 0-15,0 0 10 16,0 0 1-16,0 0 0 0,0 0 1 16,0 0-8-16,32-6 0 15,33-11-4-15,-3-3 0 16,1-3-4-16,-24 8 2 15,-39 15-1132-15</inkml:trace>
  <inkml:trace contextRef="#ctx1" brushRef="#br0" timeOffset="25610.2">25812 7034 1017 0,'-5'15'0'0,"-5"8"21"0,3 5 0 16,12-11 14-16,10-7-1 15,10-5 14-15,14-15-1 16,16-12 3-16,3-6 1 15,-1-15-18-15,20 3 1 16,28-15-10-16,2-1-1 16,-107 56-1102-16</inkml:trace>
  <inkml:trace contextRef="#ctx1" brushRef="#br0" timeOffset="25791.06">26751 6393 1067 0,'0'0'0'0,"0"0"24"15,0 0 2-15,8-23 30 16,-8 23 0-16,0 0 2 15,5 28 0 1,-3 42-20-16,3 18 1 0,0 13-12 16,5 9 0-16,10 6-6 0,5-10 0 15,10-6-5-15,12-16 0 16,5-24 0-16,6-22 1 16,-58-38-1205-16</inkml:trace>
  <inkml:trace contextRef="#ctx0" brushRef="#br0" timeOffset="33572.15">31857 12889 0,'0'0'0,"14"0"0,-14 0 0,39 14 0,-12-14 16,13 13-16,13-13 0</inkml:trace>
  <inkml:trace contextRef="#ctx1" brushRef="#br0" timeOffset="29541.94">28589 6098 892 0,'0'0'0'16,"0"0"33"-16,0 0 1 15,0 0 25-15,0 0 1 16,0 0-10-16,0 0 2 15,-12 35-22-15,12 31 1 16,-5 22-12-16,-5 0 0 0,0 3-5 16,-5-11 2-16,0-15 1 15,5-14 0-15,5-18 4 16,5-11 2-16,2-14 2 16,-2-8 2-16,10-13 4 15,3-25-1-15,12-25 9 16,-3-20 0-16,0-7 19 15,-4-11-1-15,-1-20 8 16,-2 3 1-16,0 3-5 0,-5 16 1 16,-5 31-12-16,-2 31 1 0,-1 27-14 15,3 37 1-15,-2 49-17 16,2 19 1-16,10 14-9 16,7 14 0-16,0 8-7 0,6-3 1 15,2-12-4 1,5-16 0-16,-1-24 0 0,-9-23-1 31,-10-26-1-31,-7-12 1 0,-8-15-1 0,-13-17 2 16,-17-26-3-16,-19-7 1 15,-14-11-8-15,-6-2 0 16,9 6-35-16,12 11 0 31,16 24-32-31,15 12 1 0,4 15 7 16,11 7 1-16,4 8 11 15,11 3 1-15,-1-5 12 16,25-3-1-16,21-10 28 16,24-5-1-16,13-15 14 15,-6-3 0-15,-14-10 2 16,-18-4 0-16,-12 4 9 0,-15 0 0 16,-15 11 11-1,-8 7 2-15,-7 10 8 0,0 0 2 16,0 0 2-16,-15 37 1 15,10 19-4-15,3 9 2 16,2 3-6-16,2-8 0 16,6-4-3-16,2-11-1 15,0-7-2-15,0-11 0 16,-3-4-4-16,6-13 1 16,2-7-5-16,0-6-1 15,-15 3-1594-15</inkml:trace>
  <inkml:trace contextRef="#ctx1" brushRef="#br0" timeOffset="29857.39">28447 7150 853 0,'0'0'0'0,"0"0"82"0,-35-38 0 16,30 31 42-16,5 7 0 15,0 0-35-15,0-16 0 16,23 9-35-16,29-3 0 16,23-5-16-1,24 2-1-15,43 1-6 0,-5 2 2 16,-15 0-5-16,-22-1 1 15,-25 11-5-15,-18 11 2 16,-35 1-18-16,-22 18 1 0,0-30-1370 16</inkml:trace>
  <inkml:trace contextRef="#ctx1" brushRef="#br0" timeOffset="30304.34">28743 7386 1130 0,'0'0'0'0,"0"0"31"15,0 0 0-15,-34 23 21 16,26-5 1-16,1 2-5 0,-3 17 1 16,-10 36-9-16,2 5-1 15,1-2-10 1,2 2 0-16,-2-10-1 0,-1-3 0 16,3-9 3-16,5-16-1 15,3-15 1-15,7-12 2 31,0-13 1-31,12-8-1 16,-4-22-1-16,7-20 0 16,2-28 4-16,0-21 1 15,3-14 6-15,-2 0-1 0,4 12-1 16,-2 18 0-16,0 23-1 16,-3 22-1-16,-7 21-8 15,0 9 2-15,5 21-14 16,0 19 0-16,13 34-5 15,2 17-1-15,-1 12-5 16,1-2 1-16,-5 3-5 16,3-3 2-16,-3-15-4 15,-3-12 2-15,-12-24-2 16,2-9 1-16,-4-15-1 0,-8-18 1 16,0 0-1-16,-25-15 0 15,25 15-1756-15</inkml:trace>
  <inkml:trace contextRef="#ctx1" brushRef="#br0" timeOffset="30443.31">28664 7895 1332 0,'0'0'0'0,"-15"5"14"0,7 0 1 16,-7 2 12-16,15-7 0 16,-10 13-2-16,10-13 2 15,0 0-3-15,25 2 1 16,38-2 6-16,14-5 0 31,-5 0 6-31,-5-10 2 16,-4-2 2-16,-4-1 2 15,-11 3-6-15,-6 2 0 0,-42 13-1397 16</inkml:trace>
  <inkml:trace contextRef="#ctx1" brushRef="#br0" timeOffset="30700.84">29259 7842 1231 0,'0'0'0'16,"0"0"9"-16,0 0 1 15,12 25 5-15,-4 20 2 16,-6 21 37-16,-7 4 1 15,-7 3-4-15,-8-5 0 16,5-3 2-16,5-9 0 16,10-19 9-1,5-19 2-15,3-8-9 0,24-20 0 16,23-23-1-16,27-17 1 16,5-10-8-16,0-23 1 15,-15-8-10-15,-9-7 1 16,-11-13-11-16,-5 3 0 0,-47 108-1657 15</inkml:trace>
  <inkml:trace contextRef="#ctx1" brushRef="#br0" timeOffset="31015.69">30250 6790 1143 0,'0'0'0'0,"0"0"3"0,15-28 2 15,-7 23-5-15,-8 5 0 16,12-5 29-16,-12 5 0 16,0 0 16-16,8 10 1 15,-3 8 3-15,-8 15 1 16,-17 20 1-16,-7-1 2 16,-16-1-11-1,1-8 0-15,7-11-9 0,10-9-1 16,13-13-5-16,12-10 0 15,0 0-4-15,10 0 0 16,25-15 3-16,14-8 1 16,1 1 0-16,0-11 0 15,0-2-3-15,-3 2 0 16,-47 33-1455-16</inkml:trace>
  <inkml:trace contextRef="#ctx1" brushRef="#br0" timeOffset="32300.17">30646 6222 1218 0,'0'0'0'0,"20"-33"50"0,-2 5-1 15,6 5 55-15,4 1 1 16,-3 4-29-16,7 8 0 15,5 10-41-15,1 15 1 16,-3 20-15-16,-3 8 2 16,-5 13-9-16,-4 7 1 15,-3 2-5-15,-15 0 0 16,2-9-1-16,-2-6 0 16,-2-22 1-16,-3-11 0 15,0-17 2-15,0 0 0 16,0 0 4-16,7-45-1 15,13-28 4-15,3-20 0 16,-1 5 1-16,-2 0 0 0,0 0 3 16,2 10 2-16,3 15 3 15,-5 25 1-15,-10 18-3 16,-10 20 0-16,20 20-5 16,0 10 0-16,10 26-7 15,10 4-1-15,-40-60-1693 16</inkml:trace>
  <inkml:trace contextRef="#ctx1" brushRef="#br0" timeOffset="32543.5">31575 6184 1545 0,'0'0'0'0,"0"0"47"16,0 0 1-16,0 0 42 15,0 0 1-15,0 0-26 0,0 0 0 16,0 0-31-16,13 58 0 15,-3 22-13-15,-5 6 0 16,-5-3-5-16,0 0 1 16,4-10-6-16,6-13 1 15,0-17-2-15,-2-15 1 16,4-11-5-16,3-7 0 16,0-10-1-16,-2-5 1 15,-13 5-1628-15</inkml:trace>
  <inkml:trace contextRef="#ctx1" brushRef="#br0" timeOffset="32748.15">30992 6891 1470 0,'0'0'0'0,"-20"10"57"16,10-5 1-16,10-5 18 15,13 5 1-15,17-15-5 16,30-5-1-16,64-15-37 15,11-3 1 1,-1 5-13-16,-22 0 1 0,-15 8-3 0,-30 8 0 16,-29 7-3-16,-16 15 0 15,-22-10-1569-15</inkml:trace>
  <inkml:trace contextRef="#ctx1" brushRef="#br0" timeOffset="33155.87">31015 7422 1520 0,'0'0'0'16,"22"-36"43"-16,6 4-1 16,16-11 58-1,6 10 0-15,0 16-28 0,0 17 0 16,5 17-37-16,-6 16-1 0,-14 20-10 15,-10 12-1-15,-15 18-5 16,-12 8 0-16,-13 2-5 16,-5-5 0-16,-3-20-2 15,1-15 2-15,0-18-4 16,7-20 0-16,15-15-1 16,0 0 1-16,10-30 2 15,9-23 1-15,16-30 2 0,3-20-1 16,-1-13 2-16,-5 5 0 15,1 23 1-15,-6 23 0 16,-2 30 1-16,-7 17-1 16,-6 13-4-1,-12 5-1-15,15 28-3 0,-13-1 1 16,-2-27-1788-16</inkml:trace>
  <inkml:trace contextRef="#ctx1" brushRef="#br0" timeOffset="33427.6">31732 7557 1532 0,'0'0'0'15,"20"13"40"-15,-3-8 0 0,6 5 16 16,-3-5 1-16,-3 8 9 16,-9 4 0-16,-11 21-33 15,-9 10 2 1,-11 10-11-16,-2 7-1 15,-2-4-5-15,7-16 1 16,3-12-1-16,7-18 0 16,10-8 1-16,22-9 0 15,23-13 0-15,25-13 1 16,37-5 1-16,5-12 1 16,-3-3-1-16,-14 3 0 15,-28 10-5-15,-2 9-1 16,-65 26-1695-16</inkml:trace>
  <inkml:trace contextRef="#ctx0" brushRef="#br0" timeOffset="46066.41">28816 13064 0,'0'0'0,"0"0"0,0 0 0,13 0 16,-13 0-16,13 0 15,14 0-15,-1 0 16,-12 0-16,-1 0 0,-13 0 16,13 0-16,-13 0 0,0 0 15,-13-14-15,13 14 16,0 0-16</inkml:trace>
  <inkml:trace contextRef="#ctx0" brushRef="#br0" timeOffset="47105.36">11548 10501 0,'0'0'16,"0"0"-16,0 0 0,27 13 0,0-13 0</inkml:trace>
  <inkml:trace contextRef="#ctx1" brushRef="#br0" timeOffset="42492.74">6384 4943 452 0,'0'0'0'15,"0"0"38"-15,0 0 0 0,0 0 52 0,0 0 0 16,0 0 3-16,0 0 0 16,0 0-21-16,55-15 0 15,-3 3-37 1,8-3 2-16,0 2-2 0,-3 8 0 15,-5-5-5-15,-9 5 1 16,-14 5-6-16,-19 5 1 16,-10-5-8-16,-14 18 1 15,-34 7-15-15,1 5-1 16,2-2-3-16,13 2 0 31,14-5-4-31,6 0-1 16,12-7-6-16,12-1 0 0,16-2 6 15,14 1 1-15,18-9 4 16,4-2 1-16,-6-10 13 16,-13 5 1-16,-8 10 21 0,-7-2 0 15,-30-8-1085-15</inkml:trace>
  <inkml:trace contextRef="#ctx0" brushRef="#br0" timeOffset="48080.68">17433 13949 0,'0'0'0,"0"0"0,0 0 0,0 0 0,0 0 31,0 0-31</inkml:trace>
  <inkml:trace contextRef="#ctx1" brushRef="#br0" timeOffset="43437.04">8464 4873 791 0,'0'0'0'0,"0"-28"71"15,0 11 2-15,0-1 37 16,0 8 0-16,0 10-60 15,2-10 0-15,-2 10-15 16,8 10 0-16,-3 13-11 16,4 37 2-16,-9 18-4 15,0 10-1-15,0 5-3 16,-4 3 0-16,4-13-1 16,4-10 1-16,-4-13-2 0,5-17 2 15,0-33-3-15,-5-10 1 16,0 0 4-16,0 0 0 15,3-10 13-15,-6-23 0 16,-7-30 17-16,1-22-1 16,-11-31 5-16,5-7 0 15,-13 7-3-15,8 15 1 16,3 26-7-16,7 10 0 16,10 14-10-16,2 11-1 15,13 12-6-15,10 6 2 16,20-6-11-16,12 5 0 0,21 3-6 15,6 3 2-15,-2-1-7 16,6 8 1-16,-19 5-4 16,-11 5 2-16,-26 5-4 15,-5 0 2-15,-17 3-5 16,-7 14 1-16,-11 21-4 16,-12 2 0-16,-7 6-26 15,-13-4 1-15,40-47-1644 0</inkml:trace>
  <inkml:trace contextRef="#ctx1" brushRef="#br0" timeOffset="44114.75">8643 5021 929 0,'0'0'0'16,"0"0"-1"-16,12 5-1 15,13-5-9-15,10-5 0 16,17 0 11-16,3-7 0 16,-15 2 3-16,-5 10 1 15,-8 0 10-15,-7 10 2 16,-12 2 14-16,-11 16 1 15,-22 17 3-15,-7 8 2 16,-10 8-3-16,-6 1 1 16,-6-1-14-16,14-6 1 15,2-9-9-15,16-9 1 0,17-17-3 16,17-2 1-16,13-10-2 16,15-8 1-16,17-3-4 15,16-12 0-15,-6-13 5 16,0-7 0-16,-5 2 6 15,6 3-1-15,-21-5 10 16,-10-5 0-16,-14 14 4 0,-11 4 2 31,-7 9-2-31,-5 3 0 16,0 10 0-16,-7-15 0 16,7 15-2-16,0 0 1 15,-13 10-1-15,8 13 0 16,5 32-3-16,8 16 0 0,9-3-3 15,6 7 0-15,6 3-4 0,-9 0 2 16,0 0-5-16,-5-13 1 16,-10-19 0-16,-5-19-1 15,3-12-1-15,-3-15 0 16,2-10 3-16,-2-27 0 31,3-31 10-31,12-10 1 0,5 0 9 16,7 12 1-16,3 6 0 15,2 15 2-15,-7 12-2 16,-2 15 1-16,-4 13-7 16,9 10-1-16,-1 13-10 15,-4 15 1-15,-3 12-8 16,-15 10 2-16,-10 1-4 16,-13-1 2-16,-7 5-5 15,-10-9 1-15,5-14-3 0,3-9 0 16,10-10-1-16,4-13 1 15,13-5-4-15,-10-13 2 16,15-12-3-16,10-20 0 16,10-28-2-16,12 2 1 15,-37 71-1818-15</inkml:trace>
  <inkml:trace contextRef="#ctx1" brushRef="#br0" timeOffset="44304.99">9771 5404 1344 0,'0'0'0'15,"0"0"11"-15,0 0 0 16,30-13 5-16,-18 18 0 15,-2 8 20-15,0 7 1 0,5 30-3 16,0 6 1-16,-5 7 2 16,-5 2 1-16,0 0 12 15,0-4-1-15,5-16-1 16,3-12 2-16,-3-16-10 16,14-17 1-16,16-27-7 15,8-14 2-15,-48 41-1509 16</inkml:trace>
  <inkml:trace contextRef="#ctx1" brushRef="#br0" timeOffset="44474.87">10157 5200 1218 0,'0'0'0'0,"0"0"33"16,0 0-1-16,0 0 37 15,0 0 0-15,32 15-11 16,6-15-1-16,22-15-27 0,9-3 2 15,1-9 6-15,-10-6 1 16,-3 3-2-16,-7 2 1 16,-50 28-1351-16</inkml:trace>
  <inkml:trace contextRef="#ctx0" brushRef="#br0" timeOffset="49888.68">14776 8730 0,'0'0'0</inkml:trace>
  <inkml:trace contextRef="#ctx1" brushRef="#br0" timeOffset="45341.28">11288 5001 1117 0,'0'0'0'0,"0"0"0"0,0 0 1 16,42-12-1-16,-12-6 0 15,15-7 14-15,0 0-1 16,4 0 11 0,-1 2-1-16,-3 10 13 0,-11 3 1 15,-11 5 7-15,-13 10 0 16,-10 5-6-16,-20 13 1 0,-12 12-7 15,-3 8-1-15,-3 5-12 16,11-3 0-16,7-10-11 16,5-9 0-1,8-9-7-15,7-7 1 0,0-10-2 16,17 5 0-16,-2-5-1 16,27-5 1-16,16-10-3 15,16-8 1-15,11 1-2 16,-10-6 2-16,-11 11-1 15,-16 6 0-15,-18 11 1 16,-13 0 1-16,-17 0-1147 16</inkml:trace>
  <inkml:trace contextRef="#ctx1" brushRef="#br0" timeOffset="45950.92">11255 4579 979 0,'0'0'0'0,"5"-33"4"16,0 0 0-16,-5 6 16 15,5 9 2-15,-5 3 74 16,0 15 1-16,5-10-1 16,-2 25 2-16,-1 25-12 15,1 26 2-15,-3 27-15 16,2 5 0-16,6 7-23 0,2-4 2 15,5-18-15-15,5-7 0 32,9-14-8-32,9-14 0 0,2-20-2 0,-8-10 0 15,-5-18 8-15,-2-5 1 16,-2-13 0-16,9-10-1 16,6-10-1-16,4-7 0 15,8 2-6-15,-1 8 1 16,6 20-10-16,-10 3 1 15,-45 12-1768-15</inkml:trace>
  <inkml:trace contextRef="#ctx1" brushRef="#br0" timeOffset="46756.6">12082 4974 476 0,'0'0'0'0,"0"0"18"0,8-13 0 15,-8 13 5-15,2-5 0 16,-2 5-5-16,0 0 0 15,0 0 5-15,0-13-1 16,0 13 6-16,0 0 0 16,0 0 16-16,0-10 1 15,0 10 13-15,0 0 1 16,0-10 20-16,0 10 1 16,-2-12 11-16,2 12 1 0,-10-15-6 15,10 15 1-15,0 0-18 16,0 0 2-16,0 20-13 31,7 30 1-31,1 21-12 16,2 7 1-16,-5 0-10 15,0-13 2-15,0-2-10 0,0-10 1 16,0-13-3-16,-3-7 1 16,1-11-4-16,2-7 1 15,-5-15-4-15,0 0 1 16,0 0 3-16,0 0-1 15,9 3 5-15,-9-3-1 16,10-13 2-16,-7 3 2 16,2 0 0-16,-5 10 1 15,7-12-2-15,-4-1 0 16,-1 3-5-16,6-8 0 16,-3 3-3-16,7-7 0 15,1-6-2-15,7-5 0 16,2 1-4-16,8-1 0 15,7 0 0-15,-4 10 0 0,-6 11-5 16,0 7 1-16,-9 5-4 16,2 17 0-16,2 11-4 15,-17 10 0-15,-5 12-2 16,-5-2 0-16,-17-3-2 16,-1-7 2-16,-4 2-3 15,5-12 1-15,-6-5-1 16,3-8 0-16,-2-15 0 0,-3-5 1 15,8-5-1-15,-1-3 0 16,11-15 0-16,9-9 1 16,8-24-2-16,8-4 1 15,2 2-4-15,12 15 1 16,-27 48-1998-16</inkml:trace>
  <inkml:trace contextRef="#ctx1" brushRef="#br0" timeOffset="47015.25">12563 5067 1344 0,'10'-3'0'0,"17"-2"2"15,6 0 0-15,1 5 2 16,4 10-1 0,-1 10 21-16,-9 11 0 0,-8 19 7 15,-13 10 0-15,-14 3 9 16,-13 8 2-16,-13-11 11 16,-7-5-1-16,10-9-1 0,13-14 1 15,10-17 7-15,7-15 2 16,0 0 13-1,29-15 1-15,36-27-11 0,15-16 1 16,5-20-4-16,-8-8-1 16,-2-9-10-16,-26 1 0 15,-29 16-20-15,-42 18 2 16,22 60-1860-16</inkml:trace>
  <inkml:trace contextRef="#ctx1" brushRef="#br0" timeOffset="47298.41">11400 4481 1105 0,'0'0'0'0,"7"-43"65"15,-2 15 1-15,-2 3 41 16,2 5 0-16,5 7-1 0,5-2 1 15,7-2-43-15,30-6 1 16,23 0-27-16,25 8 1 16,19-2-2-1,-4 6 0-15,-18 11 5 0,-22 0-1 16,-26 11 2-16,-11 1-1 16,-13 3-8-16,5 3 1 15,-30-18-1671-15</inkml:trace>
  <inkml:trace contextRef="#ctx0" brushRef="#br0" timeOffset="52894.25">16875 15452 0,'0'0'0</inkml:trace>
  <inkml:trace contextRef="#ctx1" brushRef="#br0" timeOffset="48147.25">7171 6518 590 0,'0'0'0'16,"-42"-10"32"-16,7 5 2 16,-7 0 50-16,4 3 0 15,6 2 13-15,12 2 0 16,-3 1-25-16,11 4 0 16,12-7-23-16,-5 15 2 15,20 3-14-15,40 0 0 16,52 7-8-16,50-5 0 15,57-13 4-15,65-4 1 16,99-6 3-16,108-4 0 0,57-11 3 16,52-4 0-16,70-14 21 15,15 4 1-15,0 2 5 16,-48-1 2-16,-49 4-3 16,-40 4 1-16,-45 13-10 15,-87 0 1 1,-95 10-7-16,-86 0 1 15,-81 10-12-15,-59-5 2 0,-45 0-7 16,-23-2 0-16,-10 2-7 16,-12-5 2-16,-17 15-14 15,-13-8 2-15,-20 3-5 16,-12 5-1-16,62-15-1884 16</inkml:trace>
  <inkml:trace contextRef="#ctx1" brushRef="#br0" timeOffset="49178.25">6778 7336 967 0,'0'0'0'0,"10"-25"118"16,-6 7 1-16,6-4-15 15,-5-1 0-15,3 5-36 16,2 8 0-16,-10 10-8 16,15-15-1-16,-15 15-15 15,15 15 1-15,-3 16-8 0,1 21 0 16,2 21-7-16,-10 10 0 15,-3 23-4-15,1 0 0 16,4-8-4-16,3-18 1 16,0-17-5-16,-5-20 1 15,0-15-1-15,-5-6 0 16,0 1 0-16,-3 0 0 16,1-8-4-16,2-15 2 15,0 0-2-15,25-10 0 16,-25 10-1630-16</inkml:trace>
  <inkml:trace contextRef="#ctx1" brushRef="#br0" timeOffset="49382.91">7413 7560 1369 0,'0'0'0'0,"0"0"28"15,0 0 1-15,47-30 20 16,-2 10 1-16,7 2 45 15,10-10 1-15,1 1-17 16,1 4 1-16,-4 5-15 0,-3 8 1 16,-4 5-17-16,-3 5 2 15,-6-5-21-15,-11-2 2 16,-33 7-1658-16</inkml:trace>
  <inkml:trace contextRef="#ctx1" brushRef="#br0" timeOffset="49976.57">8887 7225 715 0,'0'0'0'15,"5"-32"16"1,-5 4 0-16,5 0 0 0,-5 3 0 16,5 13 51-16,-5 12 0 15,0-16 12-15,0 16 0 16,-15 5-1-16,-7 18-1 15,-18 30 0-15,-5 10 1 16,8 15-13-16,9 7 1 16,11 1-19-16,9 2 2 15,11-7-7-15,12-14 1 16,10-14-7-16,12-12 0 16,15-19-8-16,3-12 1 15,7-15 1-15,-4-12 2 16,6-16-3-16,-1-10 0 15,-16-7-9-15,-15-6 2 16,-32-4-15-16,-22 10 1 16,22 50-1508-16</inkml:trace>
  <inkml:trace contextRef="#ctx1" brushRef="#br0" timeOffset="50139.58">8708 7590 1130 0,'0'0'0'0,"0"0"0"16,44 23 0-16,-4-23 0 0,13-5 0 15,9-5 3-15,3-8 1 16,-1 0 18-16,14-4-1 16,1 2 22-16,-6 2 0 15,1 3 8-15,-16 5 1 16,-58 10-1079-16</inkml:trace>
  <inkml:trace contextRef="#ctx1" brushRef="#br0" timeOffset="50367.57">9517 7482 1030 0,'0'0'0'0,"0"0"48"0,0-8 0 16,0 8 53-16,0 0 1 15,0 0-4-15,0 0 0 16,0 0-23-16,10 13 1 16,2 42-13-16,3 16 1 15,-5 7-14-15,-5-8 1 16,5-9-7-16,0-16 1 15,0-12-5-15,-5-11 0 16,5-14-5-16,0-8 0 16,8-8-7-16,11-17 1 0,-29 25-1680 15</inkml:trace>
  <inkml:trace contextRef="#ctx1" brushRef="#br0" timeOffset="51608.82">6603 8476 665 0,'0'0'0'0,"0"0"111"15,-22 0 1-15,22 0 23 16,0 0 1-16,0 0-108 16,0 10 1-16,30 2-21 15,32 6 0-15,43-3-6 16,19-5 0-16,45-10-1 15,43-15 0 1,47-8 6-16,67-9 0 0,48 4 9 16,2 0-1-16,-20 6 20 0,-67-1 1 15,-70-5 18-15,-44 3 1 16,-34 0 18-16,-28 5 0 16,-44 7 1-16,-24-2 1 15,-20 8-7 1,-10 4 2-16,-15 3-8 0,0 0 1 15,-25-7-14-15,-20 2 1 16,-34 10-13-16,-14 10 1 16,93-15-1685-16</inkml:trace>
  <inkml:trace contextRef="#ctx1" brushRef="#br0" timeOffset="52056.14">7231 9160 527 0,'0'0'0'16,"15"-50"109"-16,-8 17 1 15,3-5-31-15,-5 11 2 0,-5 9-25 16,0 3 0-16,0 15-3 16,0-10 0-16,0 10-1 15,-17 33 0-15,-13 27-7 16,-5 10 1-16,8 13-8 15,17 0 2 1,10-10-3-16,12 3 0 0,13 2-1 16,20-8 0-16,12-19-1 15,13-19 1-15,7-19 0 0,15-26 0 16,-2-17-7-16,-3-10 2 16,-2-20-13-16,-11 9 1 15,-21 1-8-15,-18 12 0 16,-35 38-1365-16</inkml:trace>
  <inkml:trace contextRef="#ctx1" brushRef="#br0" timeOffset="52278.39">8018 9288 1155 0,'0'0'0'15,"0"0"8"-15,0 0 0 16,0 0 7-16,0 0-1 16,0 0 54-16,0 0-1 15,-8 33 5-15,-4 10 0 0,7 20-4 16,5 10 2-16,5 2-5 15,2-4 0-15,6-8-6 16,2-16 1-16,5-14-12 16,7-10 1-16,15-16-9 15,16-14-1-15,9-18-8 16,8-16 1-16,-75 41-1611 16</inkml:trace>
  <inkml:trace contextRef="#ctx1" brushRef="#br0" timeOffset="52693.92">8720 9080 1332 0,'0'0'0'16,"5"-26"11"-16,-5 11 0 16,0 15 4-16,0 0 0 15,0 0 34-15,-10 43 0 16,-15 12-3-16,-5 13 1 16,-2 3-1-16,0 7 0 15,7 0 1-15,7-3 1 16,13 1-5-16,5-23 1 15,5-26-4 1,8-32 1-16,2-17 0 0,10-31 1 16,7-23-1-16,0-4 2 0,-4 2-3 15,-11-10 1-15,-4-13-3 16,-3-15 1-16,4-14-2 16,1 16 0-16,3 34-7 15,4 29 2-15,-12 29-6 16,-2 14 1-16,12 21-5 15,2 30 2-15,18 57-9 16,-3 21 2-16,3 7-4 16,2-2-1-16,-2 2-3 0,-10-4 0 15,-2 7-1-15,-6-21 1 16,-2-32-4-16,-15-35 1 31,-5-20-3-31,-10-28 1 0,-22-23-3 0,-16-22 0 16,48 50-1954-16</inkml:trace>
  <inkml:trace contextRef="#ctx1" brushRef="#br0" timeOffset="52852.16">8538 9298 1470 0,'0'0'0'0,"0"0"6"16,0 0 1-16,0 0 5 16,38 5 1-16,19-10 16 0,18 0 1 15,2-5 3-15,13 3-1 16,-3 2 11-1,-8-8 1-15,4 1 3 0,-4 4 0 16,-14-2-13-16,2 5-1 16,-67 5-1443-16</inkml:trace>
  <inkml:trace contextRef="#ctx1" brushRef="#br0" timeOffset="53025.67">9512 9155 1381 0,'0'0'0'15,"0"0"45"-15,0-13 0 16,0 13 41-16,0 0 2 15,10 28-13-15,-5 12 0 16,2 23-29-16,-2 13 1 0,-7-6-11 16,-3 8 1-16,0 0-2 15,5-12 1-15,-10-16-1 16,-5-22-1-16,3-23-7 16,-23-28 0-16,35 23-1644 15</inkml:trace>
  <inkml:trace contextRef="#ctx1" brushRef="#br0" timeOffset="53325.13">7042 9341 1117 0,'0'0'0'15,"19"-25"94"-15,14 2 1 16,22-4 18-16,27-1 0 16,17 5-39-16,4-2 2 15,1 3-27-15,-9 4 0 16,-28 0-6-16,-10 8 1 0,-24 5-8 15,-6 3 1-15,-27 2-1493 16</inkml:trace>
  <inkml:trace contextRef="#ctx1" brushRef="#br0" timeOffset="53925.3">11293 8166 752 0,'0'0'0'16,"-28"-7"151"-16,3 2-1 15,3 2-47-15,7 1 1 16,3 2-32-16,12 0 0 15,0 0-12-15,17 0 1 16,35 0-17-16,26 0 1 16,19-5-2-16,10-10 1 15,10 2 7-15,-10 0 1 16,-17 6-4-16,-28-1 2 31,-27-2-10-31,-15 3 0 0,-20 7-7 16,-15-15 0-16,15 15-1570 15</inkml:trace>
  <inkml:trace contextRef="#ctx1" brushRef="#br0" timeOffset="54147.35">11417 7801 1218 0,'0'0'0'0,"0"0"7"0,0 0 0 15,0 0 8-15,0 0 1 16,-12 33 17-16,27 23 0 15,10 32 4-15,-8 7 0 16,8 8 4-16,-8-7-1 16,3-3 1-16,-2-23-1 15,12-12-4-15,5-20 0 0,22-25-4 0,13-21 1 16,-70 8-1310-16</inkml:trace>
  <inkml:trace contextRef="#ctx1" brushRef="#br0" timeOffset="54527.28">12897 7173 941 0,'0'0'0'0,"5"-41"100"0,-10 4 0 16,-5 4 13-16,2 10 0 16,3 8-15-16,5 15 0 15,-5-12-22-15,5 12 1 16,0 22-27-16,10 31 0 15,5 38-9-15,5 19-1 16,12 3-8-16,8 6 0 0,0-4-4 16,0-4 1-16,-3-15-4 15,-7-16 1-15,-7-24-6 16,-11-21 0-16,-2-15-5 16,-10-20-1-16,0 0-1618 15</inkml:trace>
  <inkml:trace contextRef="#ctx1" brushRef="#br0" timeOffset="54752.71">12573 7801 1381 0,'0'0'0'0,"0"0"29"0,0 0 0 15,27 28 25-15,16-28 0 16,24-5 9-16,40-5 0 16,37-10-8-1,18-5 1-15,-20-3-8 0,-10 5 1 16,-27 6 19-16,-13 2 0 15,-32 15-14-15,-33 15 0 16,-37 18-29-16,-27 17 0 0,-25 5-12 16,-11 8 0-16,73-63-1665 15</inkml:trace>
  <inkml:trace contextRef="#ctx1" brushRef="#br0" timeOffset="55176.17">12817 8322 1255 0,'0'0'0'0,"0"0"0"0,0-35 1 16,0 35-1-16,0 0 0 16,0 0 22-16,0 38-1 15,5 35 16-15,-5 10 0 16,0-13 15-16,-5 6 0 16,0 4 2-16,-8 8 0 15,4 5 0-15,4-7 1 16,0-21-1-16,0-22 0 15,5-20-2-15,0-23 2 16,10-18-4-16,0-30 0 16,17-47-2-16,0-8 1 15,-2 2 5-15,-10-2-1 16,-2-15-3-16,-6-13 0 16,-2-8-5-16,5 14 0 15,2 39-8-15,3 31 1 16,-5 24-5-16,-2 24 1 15,4 14-10-15,18 29 2 0,8 27-11 16,4 25 0-16,-5 22-6 16,1 1 1-16,-1-13-3 15,3-15 0-15,0 0-4 16,-10-15 2-16,-8-2-3 16,-2-11 1-16,-15-22-2 15,0-11 1-15,-5-22-2 0,-28 0 0 16,28 0-2006-16</inkml:trace>
  <inkml:trace contextRef="#ctx1" brushRef="#br0" timeOffset="55369">12792 8717 1545 0,'0'0'0'0,"0"0"4"0,0 0 2 16,0 0-1-16,30 5 2 16,7-5 26-16,23-10 0 15,27-10 28-15,-2 3 1 16,-3-1 6-16,-2 0 1 15,-6 3-3-15,-9-7 1 0,-10 1-14 16,-3 4 1-16,1 4-27 16,-11 3 0-1,-42 10-1668-15</inkml:trace>
  <inkml:trace contextRef="#ctx1" brushRef="#br0" timeOffset="55550.91">13706 8486 1407 0,'0'0'0'0,"0"0"14"16,10 7 2-16,-5 3 8 0,2 13 0 15,13 15 34-15,0 12-1 16,0 3 0-16,-5 2 0 16,-10 8 2-16,0-2 0 15,-5 4-7-15,0-12-1 16,5-18-2-16,-5-12 0 16,0-23-13-16,0 0 1 15,0 0-1617-15</inkml:trace>
  <inkml:trace contextRef="#ctx0" brushRef="#br0" timeOffset="61518.4">29838 14151 0,'0'0'0,"27"0"0,-27 0 0,13 0 0</inkml:trace>
  <inkml:trace contextRef="#ctx0" brushRef="#br0" timeOffset="61786.77">28537 11950 0,'0'0'0,"13"14"0,-13-14 0,0 0 0,13 13 31,-13-13-31,14 13 31,-14-13-31,0 14 47,0-1-47,0 1 16,0-1-1,0 1 16,13 12-31,0-12 16,0-1-16</inkml:trace>
  <inkml:trace contextRef="#ctx0" brushRef="#br0" timeOffset="62525.95">19545 13627 0,'0'0'0,"26"0"0,1-13 0,145 13 31,-12-13-31</inkml:trace>
  <inkml:trace contextRef="#ctx1" brushRef="#br0" timeOffset="57685.06">14899 7640 690 0,'0'0'0'0,"0"0"36"15,0 0-1-15,-30 3 46 16,30-3 0-1,-7 15 5-15,9-5 1 0,8 8-9 16,27 4 2-16,21 1-35 16,11-8 1-16,9-15-11 15,-9-12 0-15,-1 2 2 0,-14-3 0 16,-9 3 1-16,-17 5 1 16,-11 0-4-16,-7 0 0 15,-10 5-12-15,0-10 2 16,0 10-1289-16</inkml:trace>
  <inkml:trace contextRef="#ctx1" brushRef="#br0" timeOffset="57937.75">15215 7452 1080 0,'0'0'0'16,"-20"-15"6"0,5 0 1-16,-5 7 5 0,8 3 1 15,-3 10 36-15,0 8-1 16,-2 19 12-16,-6 34 2 15,16 24 1-15,7 24 1 16,15-4-10-16,5 1 0 0,-5-18-8 16,7-7 1-1,0-8-9-15,3-21 0 0,-5-11 1 16,3-19 1-16,-8-22-9 16,5-10 2-16,12-12-6 15,3-21 0-15,-35 38-1482 16</inkml:trace>
  <inkml:trace contextRef="#ctx1" brushRef="#br0" timeOffset="58310.2">16089 7298 829 0,'0'0'0'16,"-10"-47"57"-16,5 16 1 15,5 9-32-15,-5 7 1 16,-4 7 36-16,9 8 1 15,-8 0 1-15,11 20 1 16,4 33-9-16,10 20 2 16,1 15-12-16,12 5 0 15,-3 3-5-15,1-3 0 16,4-10-6-16,-5-18 0 16,3-19-1-16,-10-14 0 0,3-22-4 15,-9-15 2-15,11-22-6 16,-5-19-1-16,-20 46-1382 15</inkml:trace>
  <inkml:trace contextRef="#ctx1" brushRef="#br0" timeOffset="58483.43">16358 7422 1168 0,'0'0'0'0,"0"0"27"0,28 10 0 16,-1-5 25-16,20 0 2 15,18 0-8-15,5-3 0 16,27 1-14-16,10-3-1 15,0-3-10-15,8 1 2 32,-23 2-5-32,10-10 0 0,-102 10-1191 0</inkml:trace>
  <inkml:trace contextRef="#ctx1" brushRef="#br0" timeOffset="58782.1">17835 7105 853 0,'0'0'0'0,"8"-38"2"0,-3 5 0 16,0 0-1-16,0 3 1 0,-3 15 50 16,-2 3 1-16,0 12 31 15,-12-3 0-15,-8 13 19 16,-10 23 2-16,-17 27-16 16,-6 13 2-16,13 8-19 15,11 7 0-15,14-5-18 16,12-3 1-16,8-4-14 15,15-11 2-15,10-9-12 16,15-11 2-16,7-12-1 16,3-16 1-16,2-12-3 0,-12-20 1 15,-8-8-17-15,-17-7 1 32,-20 30-1574-32</inkml:trace>
  <inkml:trace contextRef="#ctx1" brushRef="#br0" timeOffset="58934.32">17576 7537 1231 0,'0'0'0'0,"-7"15"16"0,7-7 2 16,0-8 18-16,20 15 1 15,2-15 13-15,18 0 0 16,20-5 4-16,4-3 1 16,-1-2-17-16,4-2 1 15,3 2-7-15,4 0 0 16,-74 10-1299-16</inkml:trace>
  <inkml:trace contextRef="#ctx1" brushRef="#br0" timeOffset="59217.52">18226 7469 1306 0,'0'0'0'15,"0"0"28"-15,0 0 0 16,0 0 35-16,0 0 0 16,0 0-4-16,0 0 0 0,0 0-21 15,30 63-1-15,-30 3-7 16,-15 9 1-1,-15-2-3-15,-2-2 1 0,-3-11 0 16,13-7-1-16,17-10 2 16,22-16 1-16,23-17 1 15,20-10 0-15,19-10-1 16,11-12 0-16,12-11 11 16,8-5 0-16,12-2 2 0,-8-5 1 15,-39 2-10-15,-25 10-1 16,-28 5-7-16,-17 13 0 15,-5 15-1782-15</inkml:trace>
  <inkml:trace contextRef="#ctx1" brushRef="#br0" timeOffset="59719.83">16045 8315 916 0,'0'0'0'16,"0"0"64"-16,0 0 1 0,-28 0 0 16,46 0 2-16,31-5 18 15,44-10 0-15,44-3-14 16,47 0 0-16,55-9-9 15,45-1 2-15,42-5-4 16,10 1 1-16,5 14-9 0,-32 3 2 16,-32 2-9-16,-61-4 1 15,-66 7 2-15,-43-5 2 16,-22 2-8-16,-28 3 2 16,-22 5-1-16,-25 2 0 15,-10 3-5-15,-15 3 0 16,-23 2-8-16,-4 5 0 15,-3 8-7-15,-7-3 0 16,52-15-1813-16</inkml:trace>
  <inkml:trace contextRef="#ctx1" brushRef="#br0" timeOffset="60206.86">16983 8773 653 0,'0'0'0'0,"-14"-26"11"0,1 4 1 15,6-1-8-15,-1 1-1 16,3 1 51-16,-5 9 0 16,-2 2 40-16,-3 7 0 15,-8 8-4-15,-11 20 1 16,-19 23-15-16,3 20 2 15,11 15-18-15,6 10 2 0,8 0-14 32,20-10 2-32,13-15-8 15,14-15 1-15,11-13-7 16,14-12 0-16,18-10 2 16,4-8 1-16,19-5 1 15,-11-5 2-15,-15-10-4 16,-7-3 1-16,-13-12-4 0,-19 7 0 15,-9 6-16-15,-4 7 0 16,-10 5-1546-16</inkml:trace>
  <inkml:trace contextRef="#ctx1" brushRef="#br0" timeOffset="60741.81">16719 9178 853 0,'0'0'0'0,"0"0"20"0,38 5-1 16,-1-5 22-16,13 0 1 16,32-5 17-16,-2-3 1 31,-5-2 4-31,-6 0 0 0,-9 5 11 0,-8 0 1 15,-7-3 3 1,-7 3 0-16,-1 5-16 16,13 5 1-16,15-5-12 15,-3 0-1-15,-62 0-1373 16</inkml:trace>
  <inkml:trace contextRef="#ctx1" brushRef="#br0" timeOffset="61495.28">17738 9105 1168 0,'0'0'0'0,"10"-15"1"0,5 2 1 16,12-7-1-16,6 7 1 15,4 8 22-15,-2 10 1 16,-3 18 36-16,-7 10 2 16,-20 22 9-16,-15 5 0 15,-17 8-8-15,-13 3 1 16,-7-3-17-16,7-3 2 15,7-12-1-15,11-10 0 16,12-18-3-16,0-13 1 16,10-12-8-16,0 0 0 15,35-12-5-15,15-21 0 16,17-15 3-16,15-2 2 0,5-8-6 16,-9 3 1-16,-11 2-9 15,-2 3 0-15,-13 7-16 16,-5-2 0-16,-4-1-9 15,-6-4 0-15,0-5-23 16,1-1-1-16,-6-2-50 0,-10 1 0 16,8 1-24-16,-2 1 2 15,4 0 48 1,-2 12-1-16,-18 8 34 16,-2 9-1-16,-10 14 15 0,0 12 1 15,-10 2 7 1,-2 29-1-16,-30 31 21 0,-1 19 0 15,1 15 12 1,12 9 1-16,8 1 1 16,-1-3 1-16,11-20-12 0,7-15 0 15,5-13-2-15,0-22 1 16,2-18-5-16,-2-15 1 16,13-28-6-16,4-14 1 15,6-24 4-15,4-12-1 16,-10-17 4-16,3-16 0 15,-2-20 0-15,-1-5 1 16,1 5 0-16,-8 11 0 16,0 27-3-16,0 25 1 15,2 27-6-15,-5 36 0 16,3 36-5-16,8 26-1 16,4 32-5-16,11 14 1 15,2 5-3-15,7-2 0 16,0 9-4-16,-2 1 2 0,-10-10-2 15,-5-18 0-15,-5-28-1 16,-10-15 0-16,-3-22-2 16,1-13 0-16,-8-10-1925 15</inkml:trace>
  <inkml:trace contextRef="#ctx1" brushRef="#br0" timeOffset="61663.3">18448 9072 1419 0,'0'0'0'0,"0"0"34"0,0 0-1 15,-15 28 36-15,15-28-1 16,0 0-21-16,15 5 1 16,5-3-18-16,35-2 0 0,22-2 11 15,7-8 0-15,4-5 2 16,-24 2-1-16,-6-5-7 16,-11 3 0-16,-47 15-1547 15</inkml:trace>
  <inkml:trace contextRef="#ctx1" brushRef="#br0" timeOffset="61941.71">19202 8929 1243 0,'18'5'0'0,"17"-5"22"15,10 7 1-15,2 3 19 0,-5 8 2 16,1 12 7 0,-18 15 0-16,-18 6-10 0,-12 9-1 31,-22 3-4-31,-16 0 1 15,-9-5 2-15,15-11 1 16,7-14-2-16,20-10 1 16,10-11 8-16,27-12 1 15,38-12 0-15,15-11-1 16,7-10 7-16,10-4 1 16,7-14-2-16,14-4 2 15,14 0-4-15,-5-1-1 16,-15 1-5-16,-13-10 0 15,-99 65-1834-15</inkml:trace>
  <inkml:trace contextRef="#ctx0" brushRef="#br0" timeOffset="77970.39">10738 15707 0,'0'0'0,"0"0"0,0 0 0,27 0 15,-14 0-15,27 0 16,13 0-16,0 0 16,0 14-16,0-1 0,14 0 0,-14 1 15,0-1-15,0 1 16,-13 13-16,13-1 31,-13-12-31,13 13 0,-13-14 0,0 14 16,0-14-16,-14 14 15,1-13-15,-1-1 16,-12 0-16,-1 1 16,-13-14-16,13 13 0,-13-13 15,14 14-15,-14-14 16</inkml:trace>
  <inkml:trace contextRef="#ctx0" brushRef="#br0" timeOffset="79174.87">10818 16673 0,'0'0'0,"0"0"0,0 0 0,0 0 0,0 0 15,0 0-15,0 0 0,13 0 16,0-13-16,14 13 15,0-14-15,12 1 16,1 0-16,0-1 16,13 1-16,14-1 0,-1 1 15,-13 0-15,0 13 0,0 0 16,-13-14-16,0 14 16,-13 0-16,13 0 31,-14 0-31,1 0 15,-1 0-15,1 14 32,-1-1-17,14 0 1,0 1 0,40-1-1,26-13-15,-40-13 31,-26-1-31,-40 1 32,-53 13-32,80 80 31,26 41-31,-27-13 31,-52-135 0,-27-40-31,-40-54 16,-40-54 0</inkml:trace>
  <inkml:trace contextRef="#ctx1" brushRef="#br0" timeOffset="74356.03">5199 11714 1243 0,'0'0'0'0,"0"0"50"0,-30-13 2 15,30 13 66-15,0 0 1 16,-10 0-29 0,10 0-1-16,5-10-38 0,-5 10-1 15,25-10-17-15,12 7-1 16,25-4-8-16,5-1 0 16,16 8-4-16,-4 0 1 15,-14 5-4-15,-18 3 0 16,-17 2-5-16,-20 0 0 15,-25 8-3 1,-29 2 2-16,-29 7-6 16,-11 9 2-16,-4-4-4 15,21-9 2-15,17-3-3 16,18-2 1-16,22-6 0 0,20 3 0 16,17 1 1-16,21 1 1 15,16 1 1-15,19-13-1 16,-6-3 3-16,-5-2 0 15,5 8 2-15,-14-1 1 16,-11 3-1-16,-15-7 1 16,-37-3-1664-16</inkml:trace>
  <inkml:trace contextRef="#ctx1" brushRef="#br0" timeOffset="75893.08">7206 11709 627 0,'0'0'0'16,"0"0"38"-16,0 0 1 0,5-31 62 15,-5 31 1-15,0 0 8 16,10-10 1-16,-10 10-35 15,0 0 0-15,10-10-28 32,-10 10 2-32,0 0-18 15,0 0 1-15,0 0-10 0,0 0 2 16,0 0-9 0,10 23-1-16,-5-3-3 0,7 13 0 15,3 7-4-15,-10 0 1 16,-5 6-3-16,-12 6 1 15,-3-6 0-15,-5-1 0 16,-5 3-2-16,-5-5 1 16,3-13-1-16,4-8 1 0,1-12 3 0,-3-12 0 15,-2-11 8-15,-1-12 1 16,-2-18 5-16,8-7 2 16,12-5 4-16,-3-1 0 15,11 9 10-15,12 11 0 16,0 4 2-16,5 9 2 31,12 5-6-31,11 3 0 0,14-7-3 0,8 4-1 16,17 3-8-16,2 0 1 15,9 2-6-15,9-4 0 16,-8-3-5-16,-6-3 0 16,-4 0-3-16,-19 8 0 15,-18 3-3-15,-12 2 1 16,-12 7-1-16,-18 3 0 0,10-5-2 15,-10 5 1-15,0 0-1 16,0-10 0-16,0 10-1 16,5-20 1-16,0 2-2 15,2 3 2-15,-7 15-1741 16</inkml:trace>
  <inkml:trace contextRef="#ctx1" brushRef="#br0" timeOffset="78035.13">9056 11450 1080 0,'10'-13'0'0,"0"-12"28"0,3-5 1 15,-3 4 31-15,-5 9 0 16,0 4 37-16,-5 13 1 15,0-12-20-15,0 12 1 16,0 0-19-16,-10 12 2 16,-13 28-7-16,-2 21 0 15,5 19-12-15,10 3-1 16,5-2-9-16,0-11 1 16,5-14-11-16,-4-19 2 15,4-14-8-15,0-8-1 16,0-15-2-16,0 13 0 0,0-13 0 15,0 0 1-15,0-10-1 16,0-18 2-16,4-22 4 16,-4-28 0-16,0-25 3 15,0-13-1-15,0-2-1 16,5 12 2-16,-5 41-2 0,0 19 1 16,0 26-2-16,0 20 0 15,0 0-5-15,5 10 0 16,0 40-6-16,0 28 1 15,10 38-4-15,10 10 1 16,-2-13-6-16,7-5 1 16,2 3-2-16,-2 5 1 15,2-5-1-15,-12-23 0 16,0-33 0-16,-7-22 0 16,-4-16 0-16,-18-37 0 15,-9-33 0-15,-17-25 0 16,-17-12 0-16,-18-1 0 15,-10 8-9-15,8 18 1 16,-10 9-42-16,12 21-1 16,8 25-42-16,22 5 1 0,15 5-10 15,15 5 0-15,10-5 37 16,0 18 1-16,10-11 29 16,28 3 0-16,21 5 23 15,29-5 1-15,1-5 8 16,3-2 2-16,18 2 2 15,-8 0 1-15,-10-5 8 16,-17 0 1-16,-18 0 15 0,-17-5 0 16,-17-3 9-16,-9 3 1 15,-14 5 1-15,15-10 2 16,-15 10-1-16,18-12 0 31,-11 2-4-31,-7 10-1 16,10-10-5-16,-10 10 1 15,0 0-4-15,15 5 0 16,0 37-4-16,3 26 2 16,2 3-8-16,-8 4 2 15,-2-4-7-15,-5-6 0 16,0-14-2-16,0-14 0 16,0-19-2-16,12-36-1 15,-17 18-1732-15</inkml:trace>
  <inkml:trace contextRef="#ctx1" brushRef="#br0" timeOffset="78840.5">10790 10888 552 0,'0'0'0'0,"5"-42"55"0,-3 1 1 0,3 1 94 16,-5 5 2 0,5 7-5-16,-5 6 1 0,3-6-46 15,-3 8 1-15,0 7-39 16,0 13 0-16,0 0-17 15,-18 28 1-15,-9 45-11 16,-6 35 2-16,4 33-16 16,6 25 2-16,8 20-13 15,10 0 1-15,20-22-7 0,13-6 2 16,9-9-5-16,10-16 2 16,8-37-2-16,10-33 2 15,-5-23 0-15,2-33 1 16,-12-19 0-16,-3-36 0 15,-2-30 2-15,-13-17 1 16,-32 95-1440-16</inkml:trace>
  <inkml:trace contextRef="#ctx1" brushRef="#br0" timeOffset="79378.35">11293 11140 878 0,'0'0'0'16,"0"0"79"-16,0 0 0 0,-33-23 18 16,33 23-1-16,0 0-28 15,0 0-1-15,18-2-30 16,37 2 1-16,32-3-7 15,17-7-1-15,16-5 2 16,4 0 2-16,-7-2 0 16,-19 6 1-1,-29 1 6-15,-16 3 1 0,-31 4-5 0,-22 3 0 16,0 0-15 0,-12 20 1-16,-31-4-12 0,-14 4 1 15,-3-5-12-15,0-8 0 16,6-4-19-16,1-3 0 15,11-5-45 1,10-5 1-16,12-3-10 0,2-2 0 16,1 5 50-16,7 5 0 15,10 5 22-15,-10-8 1 16,10 8 7-16,-8 28 1 16,11 32 20-16,7 18 1 15,10 18 12 1,10 17 1-16,-10 8-7 0,0 2 1 0,-8-7-9 15,-7 0 0-15,-10-11-7 32,5-16 1-32,5-32 0 0,5-26 1 15,12-29-2-15,13-27 0 16,-35 25-1451-16</inkml:trace>
  <inkml:trace contextRef="#ctx1" brushRef="#br0" timeOffset="79602.37">12090 11515 1381 0,'0'0'0'16,"0"0"35"-16,0 0-1 16,0 0 44-16,0 0-1 0,0 0-15 15,25 38 1-15,-8 35-28 16,5 15-1-16,-9 5-12 16,-1-3-1-16,-4-2 0 15,9-5 1-15,-7-12-5 16,3-16 1-16,-3-27-2 15,5-28 2-15,7-28-3 16,3-25 1-16,-25 53-1505 16</inkml:trace>
  <inkml:trace contextRef="#ctx1" brushRef="#br0" timeOffset="80159.09">12682 10524 1255 0,'0'0'0'0,"38"-20"44"16,-16 2 1-16,-4 13 37 15,-3 0 0-15,-15 5-31 16,10 0 1-16,-10 17-24 16,-10 26 0-16,-18 20-7 0,-7 13 2 15,0-1-9-15,-4 6 2 31,-16-11-4-31,10-5 2 0,13-14-1 16,9-16 1-16,18-15-2 16,10-10 1-16,18-7-2 15,14-8 1-15,20-8-2 16,6-10 1-16,6-4 2 16,-9 2-1-16,-5 2 6 15,-13 5 0-15,-17-4 2 0,-5 4 2 16,-13 8-4-16,-9-3 1 15,-10 1-4-15,-6-11 2 16,-12-17-16-16,0-3 0 16,8 8-8-16,7 7 0 15,-2 1-37-15,7-1 0 16,-5 3-28-16,-3 0 1 16,3 2 18-16,5 3 1 0,-5 5 33 15,8 7 0-15,7 8 17 16,0 0 1-16,-13 15 2 15,13 36 0-15,5 37 8 16,10 12 1-16,10 11 5 31,0-5 0-31,-2-13 3 0,-4-10 0 0,9 0-2 0,4-20 0 16,11-15-2-16,1-26 1 31,-44-22-1362-31</inkml:trace>
  <inkml:trace contextRef="#ctx1" brushRef="#br0" timeOffset="80415.45">13071 11412 1381 0,'0'0'0'0,"0"0"56"16,25 0 0-1,7 2 51-15,13-2-1 0,12-5-37 16,11-5 0-16,-1-2-34 16,5-3 0-16,13-1-9 15,2 1 0-15,-5 3-5 16,-10-3 1-16,-17 0-4 16,-23 4 0-16,-19 11-3 0,-13 0 1 15,0 0-1574-15</inkml:trace>
  <inkml:trace contextRef="#ctx1" brushRef="#br0" timeOffset="80811.66">14508 10961 892 0,'0'0'0'0,"0"0"54"0,-35-20 0 15,35 20 1-15,-15-5 2 16,15 5 2-16,0 0 2 15,0 0-11-15,28 3 2 16,21 2-11-16,26-3 2 16,10 3-4-16,19-5 2 15,23-5-3-15,-7 0 0 16,-23 5-4-16,-32 3-1 16,-25-6-5-16,-20 1 1 15,-10 2-7-15,-10 0 0 16,0 0-1329-1</inkml:trace>
  <inkml:trace contextRef="#ctx1" brushRef="#br0" timeOffset="81011.08">14787 10878 1117 0,'0'0'0'15,"-18"0"11"-15,4 0 2 16,4 3 1-16,2 2 1 16,8-5 21-16,-5 33 1 15,5 27-3-15,0 10-1 16,10 16 1-16,0 2 1 15,5 10-3-15,5 3 2 0,-5-3-3 16,2-2 1-16,6-11-6 16,4-12 0-16,-2-18 0 15,15-27 1-15,-40-28-1238 16</inkml:trace>
  <inkml:trace contextRef="#ctx1" brushRef="#br0" timeOffset="81312.87">15148 11432 1218 0,'0'0'0'0,"0"0"45"0,27-35 1 16,-7 20 41-1,5 2-1-15,3 5-21 0,2 11 0 16,7 10-31-16,0 9 1 16,-7 16-7-16,-10 17 1 15,-15 8-6-15,-10 3 2 16,-12 4-6-16,-3-12 0 15,2-5-3-15,1-13 1 16,2-12-4-16,10-8 2 0,10-10-3 16,-5-10 0-16,20 7 0 15,20-17-1-15,39-12 6 16,8-11 0-16,11-12 3 16,-9-18 0-16,-26-8 2 15,-14-17 1-15,-49 88-1562 16</inkml:trace>
  <inkml:trace contextRef="#ctx1" brushRef="#br0" timeOffset="81660.47">16391 10481 1143 0,'0'0'0'16,"0"0"40"-16,0 0 2 15,27-25 29-15,-27 25-1 16,0 0-20-16,-15 15 0 16,-35 23-19-16,-9 12 0 15,-21 5-5-15,0 6 1 16,6 2-5 0,21-6 1-16,11-6-4 15,12-16 0-15,13-7-1 16,12-8 1-16,0-13-1 15,5-7 0-15,22 5-4 16,20-10 2-16,36-7 4 16,11-6 0-16,6-2 3 15,-13 2-1-15,-25 1 0 16,-14 7 0-16,-18-3-6 0,-15 6 1 16,-10 7-8-16,4-21 0 15,-4 21-1471-15</inkml:trace>
  <inkml:trace contextRef="#ctx1" brushRef="#br0" timeOffset="81884.47">16391 10571 1255 0,'0'0'0'16,"-10"-22"18"-16,0 4 1 15,-3-2 16-15,3 2 1 16,5 6 20-16,5 12 0 16,-5-13-10-16,5 13 1 15,0 0-5-15,-2 28-1 16,4 40-5-16,8 10 1 0,8 15-8 15,2 0 2 1,5-7-11-16,0-8 1 0,-8-21-5 16,0-11 1-16,1-26-8 15,2-18 0-15,-20-2-1416 16</inkml:trace>
  <inkml:trace contextRef="#ctx1" brushRef="#br0" timeOffset="82105.31">16632 10380 1231 0,'0'0'0'16,"0"0"32"-16,30-35 2 16,-5 27 18-16,22 16 2 15,23 22-4-15,-8 26 0 16,8 29-23-16,-10 33 0 16,-8 33-8-16,-12 25 0 15,-8 13-3-15,-17 15 0 16,-20-3-3-16,-22-5 1 15,-30-14-1-15,-25-29 2 0,-26-32 6 16,14-28 1-16,7-23 2 16,14-24 1-16,73-46-1356 15</inkml:trace>
  <inkml:trace contextRef="#ctx1" brushRef="#br0" timeOffset="84366.03">7004 12720 1658 0,'0'0'0'0,"33"13"94"0,16-3 2 0,46 5 74 0,59-10 2 15,73-8-73-15,89-4 0 16,128-8-44-16,116-11 1 16,75-4-25-16,57 5 0 15,16 0-6-15,-3 7 1 16,14 8-1-16,-34 10-1 15,-35 15-2-15,-45-2 0 16,-37 2-2 0,-57 0 2-16,-56 3-4 0,-56 4 0 15,-63 1-4-15,-67-8 2 16,-72 3-3-16,-63-8 1 16,-42-3-4-16,-34-2 0 15,-31 0-1-15,-12-5 1 16,-15 0-1-16,0 0 0 15,-47-25 0-15,-23-5 0 16,-37-18-1-16,-10 3 0 16,117 45-2207-16</inkml:trace>
  <inkml:trace contextRef="#ctx0" brushRef="#br0" timeOffset="89576.33">21431 18995 0,'0'0'0</inkml:trace>
  <inkml:trace contextRef="#ctx0" brushRef="#br0" timeOffset="90841.69">13209 19021 0,'0'0'0,"0"0"0,0 0 0,13 0 16,0-13 0,1 13-1,-1-13 1,0 13 0,-13 0-1</inkml:trace>
  <inkml:trace contextRef="#ctx1" brushRef="#br0" timeOffset="86073.13">7460 13508 791 0,'0'0'0'16,"0"-26"48"-16,0 4 0 16,0-14 82-16,5 4 1 15,0 2 13-15,2 4 2 16,-7-1-38-16,3 7 1 16,-1 7-45-16,-2 13 1 15,5-10-5-15,-5 10 1 16,0 0-9-16,3 15 0 0,2 38-11 15,5 17 0-15,0 13-6 16,7-5 1-16,3 0-5 16,0 0 1-16,2-7-9 15,-7-6 2-15,3-14-6 16,-8-11 0-16,0-13-5 16,-5-6 0-16,-5-6-1 15,0-3-1-15,0-12-3 16,0 0 0-16,0 0-2 0,10-37 1 15,-10 37-1806-15</inkml:trace>
  <inkml:trace contextRef="#ctx1" brushRef="#br0" timeOffset="86262.02">7988 13769 1470 0,'0'0'0'0,"0"0"2"16,0 0 0-16,55 0-2 0,-3-10 0 15,10-5 40-15,6-3 2 16,4 1 49-16,2-6 1 16,-1 6-6-16,-6 1 2 15,8 1-32-15,-13-2 0 16,-62 17-1575-16</inkml:trace>
  <inkml:trace contextRef="#ctx1" brushRef="#br0" timeOffset="86584.18">9415 13211 1269 0,'0'0'0'15,"20"-33"64"-15,-8 5 1 16,-2 3 17-16,-5 7 1 16,-5 8-1-16,0 10 1 15,0 0-26 1,-27 5 0-16,-20 23-9 0,-11 20 2 15,-9 17-10-15,17 13 1 16,8 5-10-16,7 0 2 16,18-20-12-16,12-2 0 15,10-11-4-15,22-7 1 16,13-6-2-16,12-19 1 16,15-13-4-16,6-12 2 15,-4-14-1 1,-14-6 2-16,-8-6-5 15,-19-2 1-15,-28 35-1720 0</inkml:trace>
  <inkml:trace contextRef="#ctx1" brushRef="#br0" timeOffset="86932.71">9188 13618 1332 0,'0'0'0'0,"0"13"11"16,0-13 0-16,20 10 2 15,3-8 1-15,9-2 27 16,25-2 2-16,16-6-5 15,1 1 2-15,-4-13-2 16,7-1 0-16,-12-4 7 16,-8-2 1-16,-7-1-4 15,-8 3 1-15,-7 5-4 0,-20 0 2 16,-5 7-10-16,-10 13 2 16,8-13-6-16,-8 13 0 15,0 0-2-15,0 0 2 16,10 8-1-16,-5 15 0 15,9 27-3-15,-1 13 1 16,2 0 0-16,0-8 0 16,-3-5-1-16,-2-7-1 15,5-10-4-15,0-10 1 16,-5-13-3-16,5-5 1 16,5-8 3-16,25-22 0 15,-45 25-1781-15</inkml:trace>
  <inkml:trace contextRef="#ctx1" brushRef="#br0" timeOffset="87440.39">7831 14335 1004 0,'0'0'0'0,"0"0"20"15,-25-12 0-15,25 12-2 16,0 0 1-16,-12 5 40 16,12-5 0-16,40 0-5 15,37-5 1-15,37-3 16 16,31-2-1-16,34-10-1 15,25-3 0-15,15-4 12 16,6-1 0-16,-4 3-15 0,-24 0 2 16,-35-6-3-16,-20 4 0 15,-28 2-9-15,-17 2 0 16,-32 8-9-16,-25 2 0 16,-15 8-9-16,-18 0 1 0,-7 5-6 0,0 0 1 31,-17 5-12-31,-28 10 1 15,45-15-1830-15</inkml:trace>
  <inkml:trace contextRef="#ctx1" brushRef="#br0" timeOffset="87993.21">8979 14589 1332 0,'0'0'0'0,"-5"-42"48"16,3 11 1-16,2 6 39 16,0 10 0-16,0 3-17 15,0 12 1-15,0 0-27 16,-18 7 1-16,-12 26-14 0,-12 17 1 16,0 13-4-16,-1 12 0 15,8 9-4-15,16-1 1 16,1-5-2-16,13-8 2 15,15-10-3 1,12-9 0-16,6-19-4 0,19-1 0 16,13-6 4-16,10-20 0 15,9-15 7-15,14-13 0 16,1-10 6-16,-17-4 0 16,-14-6 1-16,-24-2 0 15,-21-1-9-15,-33-2 0 16,-22 1-24-16,-23 9 1 0,-10 5-21 15,-2 13 0 1,-5 23-90-16,9 14-1 0,21 3-49 16,17 3 0-16,5-5 46 15,13-13 1-15,12-5 61 16,-5 10 1-16,5-10 36 0,17 2 0 16,18-7 11-16,15-7 1 15,27-4 21 1,8-1 1-16,-8-1 53 0,5 3 0 15,-19 3 12-15,-11 2 0 16,-15-3-16-16,-12 10 1 16,-25 3-1642-16</inkml:trace>
  <inkml:trace contextRef="#ctx1" brushRef="#br0" timeOffset="88200.46">9657 14763 1545 0,'0'0'0'0,"0"0"47"0,0 0 1 15,0 0 42-15,0 10 1 16,0 8-18-16,5 27 1 16,4 25-34-16,4 11 2 15,2-3-6-15,-5-5 0 16,2-10-2-16,-2-18 1 16,-5-15 0-16,0-12 1 15,0-8-4-15,-5-10 1 0,15-15-3 16,10-20 2-16,-25 35-1824 15</inkml:trace>
  <inkml:trace contextRef="#ctx1" brushRef="#br0" timeOffset="88993.36">11071 13719 892 0,'0'0'0'16,"-37"2"121"-16,7 1 1 15,-3 4-30 1,11 3 0-16,7 1-32 0,5 1 0 16,5-2-23-16,8 5 1 15,9 0-12-15,13 0 1 16,35-4 4-16,17-9-1 16,23-9 2-16,2-11 1 0,7-5 22 15,-2 3 0 1,-14 3 1-16,-19 4 0 0,-26 8 0 15,-16 5 0-15,-17 0-7 16,-15 0 0-16,0 0-17 16,0 0 2-16,0 0-1678 15</inkml:trace>
  <inkml:trace contextRef="#ctx1" brushRef="#br0" timeOffset="89274.9">11362 13575 1356 0,'0'0'0'0,"-14"-27"18"16,-1 4 0-16,0 6 16 15,5 4-1-15,10 13 44 16,-5-8 0-16,5 8-5 16,-5 23 0-16,10 37-14 15,5 13 2-15,0 13-6 16,0 2 1-16,0 3-16 0,0-3 1 15,2-20-9-15,3-11 0 16,-5-11-3-16,-5-19 1 16,-5-14-4-16,0-13 0 15,10 10-6-15,2-18 1 16,16-12-3-16,9-17-1 16,-37 37-1745-16</inkml:trace>
  <inkml:trace contextRef="#ctx1" brushRef="#br0" timeOffset="89823.25">12433 13558 853 0,'0'0'0'0,"0"0"35"15,0 0 0-15,13-33-4 0,-13 33 1 16,10-15 71-16,-10 15 2 16,12-15 3-16,-12 15 2 15,10-3-8-15,-2 19 1 16,2 29-16-16,0 23 2 15,-10 20-23-15,5 7 1 16,0 9-18-16,0 1 0 16,0-12-14-16,5-17 1 15,-3-13-5-15,-2-23 0 16,0-12-5-16,0-13 0 0,-5-15 0 16,0 7 0-16,0-7 0 15,15-15-1-15,12-10-1 16,11-20-1-16,-38 45-1793 15</inkml:trace>
  <inkml:trace contextRef="#ctx1" brushRef="#br0" timeOffset="90732.35">13577 13948 375 0,'0'0'0'0,"0"0"136"16,-25-13 0-16,17 13-55 15,8 0 0-15,-15-5-8 16,15 5 1-16,-15 0-10 16,15 0 0-16,-12-2-11 0,12 2 2 15,0 0-2-15,-8-10 1 16,8 10 3-16,0 0 2 15,0 0-8-15,-10-10 2 16,10 10-4-16,0-11 1 16,5 1-3-16,-5-2 0 15,5-3-2-15,0 0 1 16,0 0 3-16,3-1 1 0,-3 4 0 16,0-1 2-1,2 1-4-15,-7 4 1 0,0 8-6 16,5-12 1-16,-5 12-11 15,0 0 2-15,10 20-7 16,-2 33 0-16,2 30-6 16,0 7 0-16,0 3-7 15,-6-5 0-15,6-10-2 0,3-12 0 16,2-13-3-16,-5-11 0 16,-3-17-1-16,-2-9 0 15,-2-4 0-15,-3-12 0 16,0 0-2-16,0 0 1 15,7 0-1-15,-7 0 0 16,15-20-5-16,-10 2 0 16,-5 18-1878-1</inkml:trace>
  <inkml:trace contextRef="#ctx1" brushRef="#br0" timeOffset="91000.93">13270 14162 1269 0,'0'0'0'0,"0"0"5"16,0 0 2-16,0 0 8 15,0 0-1-15,13-28 54 16,26 28 0-16,31 0-2 16,12 0 0-16,21-5 5 0,-4 0 0 15,3 0-9-15,-10 0-1 16,-22-3-15-16,-25-2 1 15,-13 0-12-15,-17 3 0 16,-2 2-5-16,-6-5 2 16,-7 10-1584-16</inkml:trace>
  <inkml:trace contextRef="#ctx1" brushRef="#br0" timeOffset="91518.11">14468 13653 791 0,'0'0'0'16,"0"0"71"-16,0-27 2 15,0 12-27 1,5 7 2-16,-5 8 36 0,0 0 1 16,5-12 0-16,-5 12 1 15,0 0-16-15,13 22 1 16,4 28-12-16,3 23 2 16,-5 10-8-16,-3 6 1 15,1-1-13-15,-3-5 2 16,0-10-8-16,-5-13 1 15,-5-12-2-15,0-13 1 16,2-15 0-16,-2-20 0 0,10 8-6 16,5-18 0-1,17-21-7-15,16-16 2 0,-48 47-1626 16</inkml:trace>
  <inkml:trace contextRef="#ctx1" brushRef="#br0" timeOffset="91672.6">14859 13913 1206 0,'0'0'0'0,"0"0"8"16,0 0 0-16,0 0-3 16,40 5 1-16,20-3 43 15,12-4 1-15,10-14 15 16,5 4 1-16,0 2-11 16,13-3 0-16,10 3-1 15,-8-2 1-15,-102 12-1318 0</inkml:trace>
  <inkml:trace contextRef="#ctx1" brushRef="#br0" timeOffset="91980.43">16431 13558 1143 0,'0'0'0'16,"15"-35"31"-16,-6 7 1 0,1 3 33 15,3 2 1-15,-8 8 1 16,0 5 2-16,-5 10-16 15,0 0-1-15,-15 2-1 0,-17 26 1 16,-28 25-1-16,-5 17 2 16,0 8-7-16,6 10 0 15,16-4-8-15,16-1 1 16,22-11-8-16,10-11 0 16,20-11-8-16,15-15 0 15,17-14 1-15,8-16-1 16,-13-18-4-16,-2-12 0 15,-15-8-3-15,-21-5 1 16,-11-4-15-16,-15-6 0 16,12 48-1641-16</inkml:trace>
  <inkml:trace contextRef="#ctx1" brushRef="#br0" timeOffset="92139.19">16074 13845 1143 0,'0'0'0'15,"0"0"0"-15,-7 40 1 0,14-30-2 16,8-3 1-16,0-1 19 15,30-1 0-15,25-3 36 16,10-2 0-16,-11-2 20 16,4-9 2-16,-9-1-6 15,-6 2 2-15,-14-3-13 0,-6 3 0 16,-38 10-1341-16</inkml:trace>
  <inkml:trace contextRef="#ctx1" brushRef="#br0" timeOffset="92424.22">16757 13852 1192 0,'0'0'0'0,"10"-10"28"16,2 3 2-16,18-3 3 15,5 2 2-15,12 0 28 0,-7 11 0 16,-12 15-10-16,-13 19 0 16,-15 19-1-16,-13 12 1 15,-17-1-6-15,-15 4 0 16,1-11-8-16,6-4 1 15,11-16-3-15,7-10 0 16,15-10-1-16,10-7-1 16,20-6 5-16,20-9-1 15,32-11 3-15,12-12-1 16,-4-8-2-16,-13-4 1 16,-2-4-6-16,-10 6 2 0,-18 5-12 0,-14 2 1 15,-28 28-1776-15</inkml:trace>
  <inkml:trace contextRef="#ctx1" brushRef="#br0" timeOffset="93187.59">14620 14763 665 0,'0'0'0'0,"0"0"111"0,-32 2 1 16,22 3-40-16,0 1 0 16,10-6-26-16,-13 10 0 15,13-10-14-15,13 12 1 16,19-2-5-16,43-5 1 16,49-10 4-16,36-5-1 15,34-2 23-15,28-6 1 16,14 8 27-16,16 5 1 15,-8-5-6-15,-27 7 2 16,-38 3-13-16,-27 3 2 0,-13-1-8 16,-34-4 1-16,-26-1-16 15,-31 3 0-15,-26 3-9 16,-7-3 1-16,-15 0-11 16,0 0 1-16,0 0-4 15,-47-5-1-15,-38 15-2 16,-14-3 0-16,99-7-1759 15</inkml:trace>
  <inkml:trace contextRef="#ctx1" brushRef="#br0" timeOffset="93580.22">15412 15246 1231 0,'0'0'0'15,"-5"-38"1"-15,0 8 1 16,0 2-2-16,3 13 0 16,-1 5 41-16,3 10 2 15,0 0 35-15,-12 3 0 16,-3 9-1-16,-18 29 1 16,-2 24-2-16,3 13 1 15,5 5-17-15,7-8 1 16,7-9-9-1,8-8 1-15,10-3-15 0,10-7 1 0,15-13-4 16,12-7 1-16,26-8-1 16,6-15 1-16,24-10 2 15,9-15 1-15,-8-5-1 16,-17-6 0-16,-14-1-7 16,-26-9 1-1,-27-1-13-15,-30-4 0 0,-32 6-19 0,-21 7 1 16,68 33-1863-16</inkml:trace>
  <inkml:trace contextRef="#ctx1" brushRef="#br0" timeOffset="93738.38">15307 15498 1332 0,'0'0'0'0,"0"0"1"0,0 0 1 15,-25 12-1-15,25-12 1 16,0 0 16-16,25 0 0 16,33-10 23-16,19 0-1 15,10 2 39-15,3 3 0 16,-8 0 2-16,-7 3 1 15,-18 2-17-15,-5 5 1 16,-9 7-37-16,-9-4 1 16,-34-8-1505-1</inkml:trace>
  <inkml:trace contextRef="#ctx1" brushRef="#br0" timeOffset="94009.49">16182 15571 1143 0,'0'0'0'0,"14"-11"7"15,-1 4 1-15,2 7-7 16,0 0 0-16,-3 2 26 16,-2 14 1-16,-5 6 25 0,-5 26-1 15,-25 22 30-15,-7 16 1 16,-10-1 5-16,-3-1 0 16,15-17-7-1,17-11 0-15,18-21-9 0,10-10 0 16,28-7-14-16,14-13 0 15,23-10-1-15,7-8-1 16,10-7-6-16,-7-13 1 16,-11-7-4-16,4-3 1 15,-24-2-9-15,-11-3 1 16,-48 48-1894-16</inkml:trace>
  <inkml:trace contextRef="#ctx1" brushRef="#br0" timeOffset="95079.03">17937 14091 728 0,'0'0'0'0,"5"-38"167"16,-5 8 1-16,0-2-89 0,0-4 1 15,3 11-24-15,-1 3 1 31,-2 4-2-31,0 8 0 0,0 10-7 0,-2-13 2 16,-8 21 0-16,-15 30 1 16,-10 32-7-16,-12 16 2 15,9 7-1-15,1-5 0 16,7-18-7-16,5-9 0 16,15-21-4-16,5-13 0 15,5-16-1-15,0-11 1 16,20-6 0-16,5-21 1 15,12-26 3-15,3-10 0 16,-7-7-1-16,-1-8 1 16,-5-18-1-16,-2-2 0 0,-10-8 4 15,0 8-1-15,-10 25-2 16,5 18 0-16,-5 25-4 16,-2 15 1-16,-3 15-7 15,12 22 1-15,3 36-9 16,3 25 0-16,1 10-7 15,-4 10-1-15,10 8-6 16,-2 5 0-16,-8-6-3 0,-3-4-1 31,-7-10-1-31,-5-18 0 0,-5-31-1 0,-5-19 0 16,3-20 0-16,-8-21 0 16,-23-20-2-16,-1-7 0 15,-9-10-16 1,-2-5 0-16,11-1-19 15,4 6 1-15,10 17-20 0,10 18 0 16,12 2 10-16,3 13 0 16,0 0 6-16,28-5 1 15,24 10 15-15,15 3 2 16,13 0 10-16,2-3 0 16,0-8 7-16,3-2-1 15,-20-10 3-15,-13 2 1 16,-27-2 2-1,-5 8 0-15,-20 7 3 0,10-3 1 16,-10 3 9-16,-10 15 0 16,2 18 6-16,-2 15 2 15,0 10 2-15,8 2 1 16,4 5-2-16,6-9 1 16,4-11-4-16,1-5 0 15,-1-9-4-15,1-9 2 0,-1-9-3 16,-12-13 0-16,0 0-1872 15</inkml:trace>
  <inkml:trace contextRef="#ctx1" brushRef="#br0" timeOffset="95288.14">17614 14979 1457 0,'0'0'0'15,"0"0"9"-15,0 0 1 16,0 0-4-16,27-27 0 31,33-1 70-31,29 0 0 0,18 1 12 16,25 6 0-16,-5 4-10 15,-2 4 0-15,-35 8-15 16,-33 8 0-16,-22 7-30 16,-23 12 0-16,-19 11-11 15,-23 12-1-15,30-45-1678 16</inkml:trace>
  <inkml:trace contextRef="#ctx1" brushRef="#br0" timeOffset="95708.4">17957 15191 1255 0,'0'0'0'0,"0"0"2"16,0-31 2-16,0 21-4 15,0 10 1-15,0-10 32 16,0 10 0-16,0 0 35 31,-5 33-1-31,-7 32 17 16,-6 16 0-16,1 10-5 0,2-6 0 15,5-7-11-15,0-2-1 16,-2-11-11-16,4-10 0 16,6-22-10-16,-1-10 1 15,3-13-5-15,0-10 1 16,8-15-5-16,4-21 1 16,11-24 1-16,-1-10 2 15,-5-13-1-15,3-6 2 16,8-11-4-16,-6-1 2 15,-12 11-6-15,0 17 0 16,0 17-3-16,-3 19 0 16,-2 19-10-16,-5 18 0 15,23 30-6-15,7 23 0 16,2 25-5-16,0 15 0 16,6-2-4-16,-6-3 0 0,-2-5-4 15,-10-8 1-15,-15-7-1 16,-10-7-1-16,-12-9-1 15,-3-19 0-15,20-33-2099 16</inkml:trace>
  <inkml:trace contextRef="#ctx1" brushRef="#br0" timeOffset="95886.12">17765 15737 1771 0,'0'0'0'15,"0"0"51"-15,0 0-1 16,0 0 47-16,40-18 1 15,20-5-25-15,10 3-1 16,7 3-19-16,-10 1 1 16,-7 1-11-16,-20 3-1 15,-13 4-11-15,-7 3-1 0,-20 5-1879 16</inkml:trace>
  <inkml:trace contextRef="#ctx1" brushRef="#br0" timeOffset="96159.96">18366 15598 1532 0,'12'0'0'0,"8"-10"31"0,5 3 0 32,10 4 25-32,10 6 0 15,-3 4-14-15,-10 13 1 16,-12 18-9-16,-22 15 2 16,-28 27-3-16,-20 8-1 15,-22 11 2-15,-5-4 0 16,2-7 4-16,10-10 1 15,23-20 5-15,14-15 1 16,31-16 3-16,37-21 1 0,44-12-5 16,31-19 1-16,32-10 0 15,25-10 0-15,27-3-5 16,15-5 2-16,20-2-10 16,0-18 1-16,-234 73-1971 15</inkml:trace>
  <inkml:trace contextRef="#ctx1" brushRef="#br0" timeOffset="104809.28">7251 14733 815 0,'0'0'0'15,"-15"-33"151"-15,-3 5 0 16,1 3-40-16,7 8 0 16,5 4-31-16,-5 5 1 15,0 1-14-15,-2 4 1 16,-6 1-20-16,-14 14 0 16,-16 29-6-16,-4 19 0 15,-3 21-6-15,8 19 1 0,2 16 5 16,8 12 0-16,14 1-2 15,14-4-1-15,13-19-1 16,19-15 1-16,17-16-2 16,12-20 1-16,23-14-4 15,9-16 0-15,9-15 10 16,9-15-1-16,-13-18 2 0,-11-4 0 16,-29-6 0-16,-16 13 1 15,-23 2-1-15,-15 6 1 16,-15-4-8-16,-15 6 0 15,-22 8-6-15,-1-3-1 16,11 5-5-16,15 5 1 16,12-5-7-16,10 0 0 0,10 0-3 15,0 0 0-15,0 0-3 16,15 0 1-16,12-13-5 16,20 6 1-1,11 4-3-15,-3 11 1 0,2 14-2 16,-15 11 0-16,-17 10-2 15,-8 12 1-15,-17 8-3 16,-12 0 1-16,-13 5-2 0,-12-8 1 16,-13-12-1-1,3-13 1-15,12-17-2 0,2-16 0 16,13-12 0-16,15-15 0 16,15-23-1-16,15-22 1 15,-25 70-2260-15</inkml:trace>
  <inkml:trace contextRef="#ctx1" brushRef="#br0" timeOffset="105825.66">8743 16142 778 0,'0'0'0'0,"0"-26"51"16,0 11 0-16,5-7 76 16,-5 4 0-16,4 3-1 0,-4-5-1 15,5 2-31-15,-5 1-1 16,5 2-38-16,-5 5 0 16,0 10-8-16,5-11 0 15,-5 11-3-15,0 0 1 16,0 11-8-16,0 16 0 15,-5 36-5-15,0 5 2 16,5-3-9-16,0-7 0 16,5-2-6-16,0-9 2 15,-2-9-6-15,2-3 2 16,-3-4-6-16,-2-6 2 16,-2-10-3-16,-1-5 1 15,3-10-3-15,0 0 1 16,-10 0-7-16,-14-13 0 0,24 13-1648 15</inkml:trace>
  <inkml:trace contextRef="#ctx1" brushRef="#br0" timeOffset="106030.32">8269 16584 1444 0,'0'0'0'0,"0"0"12"16,10 38 2-16,8-23 9 16,14-5 2-16,25-10 11 0,16-7 1 15,26-11 2-15,13 1 0 16,-2 1 13-16,7 4 0 15,-22 4 3-15,-11 1 0 16,-19 7-7-16,-18 2 0 16,-22 3-5-16,-12 0 0 15,-13-5-7-15,0 0 1 16,2 15-7-16,-12 1 0 16,10-16-1680-16</inkml:trace>
  <inkml:trace contextRef="#ctx1" brushRef="#br0" timeOffset="107362.98">8484 17354 703 0,'0'0'0'16,"0"0"39"-16,0 0 1 16,0 0 10-16,0 0 2 15,0 0-21-15,0 0 2 16,0 0-16-16,0 0-1 16,0 0-2-16,0 0 0 15,0 0 2-15,0 0 0 16,0 0 7-16,0 0 1 15,0 0 10-15,0 0 0 16,0 0 9-16,0 0 1 0,27 3 4 16,-17-13 2-16,7-5-2 15,-2-5 0-15,-2 2 3 16,-8 8 0 0,-10-3 1-16,5 13-1 0,-23-12-1 15,-12 17-1-15,-12 10-5 16,0 12 0-16,2 14-4 0,5 14 2 15,8 16-11-15,4 4 2 16,1 3-7-16,14 5 1 16,13-15-3-16,8-8 0 15,12-14-3-15,15-21 0 16,17-13-3-16,10-14 0 16,16-18-1-16,14-16 1 15,2-16 1-15,-12-4 0 16,-14-2 2-16,-23 1 2 0,-18 4-5 15,-32 5 1-15,-27 0-10 16,-21 15 0-16,-16 8-10 16,-4 13 1-16,-6 12-37 15,4 12 1-15,20 11-59 16,10 0 1-16,15-3-19 16,13-3 1-16,12-4 30 15,5-13 1-15,0 12 39 0,15-12 2 31,12-2 29-31,21-3 1 0,16 0 10 0,9-3 0 16,1-2 14-16,-9 0 2 16,-8 5 22-16,1 0 0 15,-11 3 9-15,-5-1 2 16,-7 1-15-16,-2-3 1 16,-4 0-17-16,-6-1 1 15,-1 1-13-15,-7 0 1 16,-5 3-7-16,-10 2 1 15,18-5-1-15,-8 2 0 16,-10 3 0-16,12 3 0 16,-2 2 1-16,5 7 1 0,5 21 8 15,7 23 0-15,-7 14 9 32,-5 13 2-32,-10 0 8 0,0 0 1 0,-5-18 4 15,0-14-1-15,0-24-1 16,0-16 0-16,0-11-1 31,10-26 0-31,7-37-3 0,3-15 1 16,-20 78-1729-16</inkml:trace>
  <inkml:trace contextRef="#ctx1" brushRef="#br0" timeOffset="107982.58">9741 16645 1080 0,'0'0'0'16,"-22"2"96"-16,2 1 0 0,5 2 5 15,-3 5 1-15,9-5-27 16,9-5 2-16,-5 15-38 15,5-5 0-15,5 3-14 16,27 4 1-16,25-9-3 16,25-8 2-16,28-8 1 15,-3-12 1-15,5 0 5 0,-17 2 1 16,-23 8 4-16,-17 8 1 16,-28 2 0-16,-12 2 0 15,-15-2-4-15,0 10 1 16,-10 1-7-16,-7-1 1 15,4-3-7-15,13-7 1 16,0 0-1706-16</inkml:trace>
  <inkml:trace contextRef="#ctx1" brushRef="#br0" timeOffset="108360.74">11009 16564 1332 0,'0'0'0'15,"-8"-25"68"-15,3 8 2 16,5 6 49-16,0 1 1 15,0 10-30-15,0 0 1 0,0-10-29 16,0 10 1-16,0 0-19 16,5 41-1-16,-2 39-7 15,7 18 1-15,5 13-10 16,0-3 0 0,-3-2-9-16,6-8 1 0,-3-10-4 15,-3-13 1-15,3-24-4 0,0-16 1 16,-10-15-1-16,0-10-1 15,-5-10 6-15,0 0 0 16,2-17 3-16,6-19 0 16,-8 36-1835-16</inkml:trace>
  <inkml:trace contextRef="#ctx1" brushRef="#br0" timeOffset="109176.04">11841 16929 803 0,'0'0'0'0,"-33"0"125"15,13 0 0-15,0 0-35 16,8 0 0-16,12 0-32 16,-10 0 0-16,10 0-14 15,15 0 1-15,22 5-9 0,23 0 0 16,32-5 5-16,20-7 1 15,8-6 12-15,14-10 1 16,-9 3 0-16,-8 3 0 16,-30 2-11-16,-30 7 0 15,-17 3 0-15,-25 5 1 16,-2-3-8-16,-13 3 1 16,-15-10-5-16,-3 3 1 0,-17-8-24 0,0 0 0 15,6-3-13-15,1 8 2 16,8-3-59-16,0 6-1 31,3-1-67-31,-3-7 1 16,-7-2-8-16,-1-1 0 15,-9 0 74-15,9 1 2 16,1-8 44-16,5 2 2 16,-1 8 13-16,3 5 0 15,8 5 27-15,2 5 1 16,0 5 38-16,0 22 0 15,5 34 12-15,10 14-1 16,10 13-14-16,5 13 1 16,10-3-9-16,0-5 0 15,-5-7-12-15,-1-16-1 0,-4-14-6 16,10-21 0-16,-2-20-8 16,9-23 1-16,20-17-4 15,6-23 1-15,-63 48-1675 16</inkml:trace>
  <inkml:trace contextRef="#ctx1" brushRef="#br0" timeOffset="109446">13128 16740 1494 0,'0'0'0'16,"0"0"42"-16,0 0-1 15,0 0 28-15,0 0 0 16,0 0 18-16,0 0-1 15,-5 33-38-15,10 30 2 16,10 20-12-16,-5 5 0 16,-2 10-8-16,-3-2 2 15,2-13-6-15,3-20-1 16,-5-20-2-16,0-16-1 0,-3-14-1 16,-2-13 0-16,0 0-3 15,25-23 0-15,0-27-1 16,10-8 1-16,-35 58-1769 15</inkml:trace>
  <inkml:trace contextRef="#ctx1" brushRef="#br0" timeOffset="110239.72">13691 17208 878 0,'0'0'0'0,"0"0"116"16,0 0-1-16,-35 8 2 15,23-3 0-15,-3 5-75 16,5 3 1-16,0 2-21 15,5 2 1-15,7 3-8 16,16 1-1-16,7 1 3 16,22-9 0-16,25-3 4 0,15-10 2 15,8-13 7-15,10-4 0 16,7-11 9-16,-8 3 1 16,-16 7 9-16,-26 6 2 15,-27 4-2-15,-13 6 0 16,-14-1-4-16,-8 3 0 31,0 0-11-31,0 0 1 0,2-8-17 16,-2 8 1-16,0 0-1605 15</inkml:trace>
  <inkml:trace contextRef="#ctx1" brushRef="#br0" timeOffset="110483.31">14167 17045 1218 0,'0'0'0'0,"-23"-25"5"0,8 7 0 16,-5-2 9 0,6 12 0-16,14 8 40 0,-13-5 1 15,13 5-3-15,-20 33-1 16,5 32 3-16,8 13 1 16,7 11-3-16,7-1 1 0,8-10-8 0,0-16 1 31,-2-11-2-31,6-13 1 0,-4-18-8 15,18-15 2-15,24-15-9 16,8-13 0 0,-65 23-1529-16</inkml:trace>
  <inkml:trace contextRef="#ctx1" brushRef="#br0" timeOffset="110759.18">15009 16922 1444 0,'0'0'0'16,"5"-31"41"-16,-1 9 1 15,1-3 44-15,0 4 1 16,-2 11-3-16,-3 10 1 0,0 0-32 16,0 0 1-16,0 0-17 15,-13 23 0-15,-9 35-8 16,0 15 1-16,2 10-5 15,10-5 1-15,7-3-4 16,8-7 1-16,8-5-8 0,2-15 2 16,2-13-6-16,1-12 2 15,-1-13-4-15,-5-10 0 16,-12 0-1720-16</inkml:trace>
  <inkml:trace contextRef="#ctx1" brushRef="#br0" timeOffset="110950.26">14722 17445 1381 0,'0'0'0'0,"3"25"23"16,4-12 1-16,3-13 28 16,15 0-1-16,20 0-5 15,17 0 0-15,10-8-3 16,3-7 0-16,5-3-2 16,-16-2 1-16,-1 0 0 15,-13 5 2-15,-13 5-7 0,-12 7 1 16,-5 6-15-16,-10 12-1 15,-10-15-1521-15</inkml:trace>
  <inkml:trace contextRef="#ctx1" brushRef="#br0" timeOffset="111260.38">15158 17694 1394 0,'0'0'0'15,"-27"-10"15"-15,2 2 1 16,-15 3 14-16,-5 5 1 15,-7 10 39-15,-1 8 1 16,-4 20-15-16,0 7 0 16,12 13-6-16,13 5 2 0,12 5-3 15,15 0 1-15,10-6-6 16,10-4-1-16,10-5-9 16,17-8 0-16,13-9-1 15,2-16 1 1,18-10-3-16,-11-10 1 0,4-13-3 15,-16-7 0-15,-20-5-6 0,-12 0 0 16,-17 2-13-16,-21-2 1 16,-24-8-11-16,-10 3 0 15,52 30-1764-15</inkml:trace>
  <inkml:trace contextRef="#ctx1" brushRef="#br0" timeOffset="111410.83">14827 18101 1255 0,'0'0'0'15,"-30"16"2"-15,5-4 1 16,12-7-3-16,13-5 1 15,0 0 13-15,0 0 2 16,28 0 22-16,17-10 0 16,22-7 31-16,13-6 0 15,-8 3 12-15,-5 2 1 16,-10 3-3-16,-14 5 0 16,-13 2-21-16,-10 6 0 0,-10 2-23 15,-10 0 0-15,0 0-1545 16</inkml:trace>
  <inkml:trace contextRef="#ctx1" brushRef="#br0" timeOffset="111695.65">15382 18074 1369 0,'0'0'0'0,"13"2"13"0,-1 1 2 16,-2 4-6-16,0 11 1 16,5 10 31-16,-3 12 2 15,-12 18 6-15,0 5 1 16,-12 0 1-16,-1-1 1 15,6-11 7-15,2-11 2 16,10-15-7-16,2-10 0 16,8-15-5-16,15-7 2 15,25-13-1-15,10-13 2 16,5-12-4-16,-1-8 0 16,-11-8-1-16,-9 1 0 15,-4-3-11-15,-12 8 0 16,-16 7-21-16,-12 5-1 0,-5 43-1832 15</inkml:trace>
  <inkml:trace contextRef="#ctx1" brushRef="#br0" timeOffset="112229.75">15913 17510 803 0,'0'0'0'0,"-28"0"8"16,6 3 0-16,-6 2-9 15,3 2 1-15,8 1 21 16,7-3 1-16,10-5 46 16,0 0 0-16,5 10 10 15,27-7-1-15,36-3 21 16,24-6 0-16,17-6-10 16,6-3 1-16,-10 0-15 15,-28 5 0-15,-27 7-10 16,-23 3 1-16,-12 3-15 0,-15-3 2 15,0 0-12-15,-13 10 2 16,-1-3-11-16,4 1 2 16,10-8-1572-16</inkml:trace>
  <inkml:trace contextRef="#ctx1" brushRef="#br0" timeOffset="112546.81">16752 17234 1419 0,'5'-18'0'0,"2"-17"20"16,1-6 0-16,-3 4 10 15,-3 9-1 1,1 15 61-16,-1 1 0 0,-2 12-17 16,0 0 0-16,0 15-13 0,0 30-1 15,0 48-12-15,5 16 2 16,0-9-11-16,5-2 1 15,3-10-12-15,-3-10 1 16,5-12-7 0,-3-21 1-16,0-17-5 0,-2-16-1 15,-10-12 0-15,20-7 1 16,0-21-1-16,5-12 1 16,-10-11-5-16,-2-4 1 15,-13 55-1782-15</inkml:trace>
  <inkml:trace contextRef="#ctx1" brushRef="#br0" timeOffset="113465.4">14901 16504 841 0,'0'0'0'0,"0"0"16"16,-27-33 1-16,15 21-15 15,-1 7 1-15,13 5 39 16,-17 10-1-16,-6 17 6 15,-4 29 2-15,-13 37-1 16,-2 28 1-16,-1 32 2 16,6 18-1-16,-10 18-9 15,2 12 0-15,8 20-3 16,19-2 1-16,13-20-4 0,23-20 3 16,29-23-3-16,35-25 1 0,30-33 7 15,30-28 0-15,10-30-3 16,17-25 2-16,-4-27-7 15,-8-18 1-15,-157 30-1386 32</inkml:trace>
  <inkml:trace contextRef="#ctx1" brushRef="#br0" timeOffset="113824.93">17280 16788 1168 0,'0'0'0'15,"5"-25"46"1,-5 7 0-16,10 8-6 0,0 8 1 15,5 7 14-15,25 25-1 16,24 33-19-16,11 38 1 16,-5 39-9-16,-13 24 0 15,-25 10-3-15,-19-1 0 16,-26-2 5-16,-21-5 2 16,-26-12 4-16,-5-16 0 0,-5-15 1 15,6-17 0 1,14-25-5-16,15-31 0 15,35-50-1447-15</inkml:trace>
  <inkml:trace contextRef="#ctx1" brushRef="#br0" timeOffset="114400.43">18293 17105 1093 0,'0'0'0'16,"5"-30"86"-16,0 10 1 31,0 0 22-31,0 0 0 0,0 10-40 0,-5 10-1 16,0 0-31-16,5 37 0 15,-5 31-16-15,-5 18 1 16,0 4-7-16,-7-2 2 16,4-7-1-16,3-16 0 0,3-14-3 15,-1-16 2 1,3-20-3-16,0-15 0 0,10-10 2 15,10-25-1-15,10-26 9 16,3-9-1-16,-6-11 8 16,-7-7 0-16,-5-12 11 15,0-6-1-15,-10 3 0 16,5 12 1-16,-3 23-2 16,-2 26 1-16,0 19-4 15,-5 23 0-15,0 0-7 0,13 28 1 16,-1 40-9-16,8 20 0 15,0 10-10-15,0 5 1 16,-8 0-4-16,-2-2 1 16,0-18-5-16,-7-15 1 31,-11-23-2-31,-7-17 0 0,15-28-1826 16</inkml:trace>
  <inkml:trace contextRef="#ctx1" brushRef="#br0" timeOffset="114576.7">18241 17392 1356 0,'0'0'0'0,"0"0"8"0,-7-13 1 16,17 13 8-16,12 0 0 16,5-5 6-16,28-2 1 15,17-3-6-15,18 0 0 16,2 2 0-16,0-9 1 16,-4 7 0-16,-14-6 0 15,-14 4 0-15,-15-3 0 16,-10 12-2-16,-10-2 0 15,-25 5-1246-15</inkml:trace>
  <inkml:trace contextRef="#ctx1" brushRef="#br0" timeOffset="114816.77">19143 17057 1093 0,'0'0'0'16,"-8"-12"0"-16,3 2 0 0,5 0 0 15,0 10 0 1,0 0 32-16,0 0 1 0,0 0 34 0,-5 15 0 15,-12 48 11-15,-3 25-1 16,-5 12-10-16,3 9 2 16,2-4-16-16,-3-2-1 15,6-12-7-15,-1-16 0 16,13-19-2-16,8-18 1 16,7-21-11-16,15-22 1 15,15-20-6 1,9-10 0-1,-49 35-1519-15</inkml:trace>
  <inkml:trace contextRef="#ctx1" brushRef="#br0" timeOffset="115108.37">19437 16919 1004 0,'0'0'0'0,"5"-25"11"0,-5 2 1 15,0-7 0-15,0 0-1 16,0 10 29-16,0 5 1 16,0 5 18-16,0 10 1 15,0 0 6-15,-15 0 1 16,-3 25-7-16,-7 40-1 16,-7 58-10-16,-5 23 2 15,4 15-14-15,1 3 0 16,2-11-6-16,7-17 2 15,6-28 0-15,10-32-1 16,7-28-5-16,10-23 1 16,7-23 1-16,15-24 2 0,-32 22-1472 0</inkml:trace>
  <inkml:trace contextRef="#ctx1" brushRef="#br0" timeOffset="115682.14">19778 16939 1042 0,'0'0'0'16,"0"0"19"-16,0 0 0 15,0 0-3-15,0 0 1 16,0 0 30-16,0 0 1 16,0 0 4-16,0 0-1 15,-25 98-6-15,0-2 1 16,3 7 1-16,-8 5 1 0,2-2 1 16,1-8 0-16,-1-15-2 15,4-13 2-15,4-19 0 16,2-21 2-16,11-15-3 15,7-15 0-15,5-38-1 16,7-9 0-16,16-26-9 16,4-5 2-16,5 0-9 15,-2-3 1 1,-2 1-7-16,-11-1 2 0,0 21-6 16,-9 14 0-16,-6 21-7 15,-2 13 1-15,-5 12-4 16,8 20 0-16,-3 35-3 15,-5 18 1-15,0 13-3 16,5-1 1-16,-5 1-3 16,5-1 2-16,-5-9-2 0,0-11 1 15,-5-17-1-15,5-13 1 16,-5-15-2-16,5-20 2 16,-13-7-5-16,1-21 0 15,12 28-1751-15</inkml:trace>
  <inkml:trace contextRef="#ctx1" brushRef="#br0" timeOffset="115840.17">19546 17558 1381 0,'0'0'0'0,"0"0"2"0,-27 0 0 16,27 0-2-16,-10 8 2 15,10-8 26-15,0 0 1 16,10 0 27-16,12-8 0 16,33-7 17-16,7-5 0 15,-7-5 1-15,-5 5 1 16,0-1-19-16,-8 4 1 0,-7 4-32 15,-3 3 1-15,-32 10-1538 16</inkml:trace>
  <inkml:trace contextRef="#ctx1" brushRef="#br0" timeOffset="116071.34">20057 17417 1269 0,'12'3'0'0,"3"-3"12"16,8 2 0 0,4 3 14-16,0 3 0 15,-2 4 25-15,-2 11 0 16,2 10-4-16,-16 12 2 15,-13 13-3-15,-14 5 0 16,-7 5 4-16,-5-8 1 16,13-10 8-16,4-14 2 0,16-14 4 15,22-12 1-15,32-15-9 16,20-12 0-16,38-21 11 16,9-12 0-16,36-8-3 0,14-15 1 15,10-13-9-15,-2-7-1 16,-25-2-9-16,-25-21 1 15,-132 116-1980-15</inkml:trace>
  <inkml:trace contextRef="#ctx1" brushRef="#br0" timeOffset="116893.43">10137 17629 1507 0,'0'0'0'0,"0"0"52"0,-32 2 1 15,42-12 46-15,22-18 0 16,15-17-19-16,28-15 1 16,50-21-40-16,32-22 0 15,39-33-20-15,21-15 2 16,27-20-6-16,-2-10 0 16,-13-5-4-1,-37 12 0-15,-43 21 3 0,-42 24 0 16,-30 29-2-16,-27 19 1 0,-25 31-1 15,-15 17-1-15,-10 21-1 16,0 12 1-16,-27 5-4 16,12 27 1-16,-8 31-5 15,8 20 2 1,15-83-1734 0</inkml:trace>
  <inkml:trace contextRef="#ctx1" brushRef="#br0" timeOffset="117182.99">11768 17603 1394 0,'0'0'0'0,"-59"5"50"16,14 0-1-16,3 3 36 15,14-3 2-15,11-8-16 16,17 3-1-16,-5-20-29 15,30-12 0-15,42-24-14 16,25-19 0-16,33-26 7 16,36-17 0-16,39-13 1 15,31-25 0-15,23-17-2 0,-15-1-1 16,-17 15-4-16,-28 26 0 16,-42 30-6-16,-35-3 0 15,-117 106-1706-15</inkml:trace>
  <inkml:trace contextRef="#ctx0" brushRef="#br0" timeOffset="131550.72">10526 12567 0,'0'0'0</inkml:trace>
  <inkml:trace contextRef="#ctx0" brushRef="#br0" timeOffset="132314.81">26969 14285 0,'0'0'0,"0"0"0,0 0 0,27 13 15,0-13-15</inkml:trace>
  <inkml:trace contextRef="#ctx1" brushRef="#br0" timeOffset="127892.51">21035 9593 1332 0,'0'0'0'0,"0"0"41"15,0 0 1-15,-29 17 54 16,29-17 2-16,0 0-20 16,0 0 2-16,0 0-39 15,29-2 1-15,29-18-17 16,16 0 0-16,-4 5-3 15,0-1-1-15,-13 11-4 0,-9 8 1 16,-24 10-6-16,-19-3 1 16,-10 7-2-16,-22 11 0 15,-23 10-6-15,-2 2 0 16,2-2-4-16,8-3 0 16,4-5-1-16,9-5 0 31,11-5-1-31,13-7 1 0,5 2-3 0,10-7 1 15,10 2-1-15,10 0 2 16,10-5 1-16,-3-5 0 16,3-5 0-16,7-3 0 15,-2-2 1-15,7-8 1 16,-52 18-1525-16</inkml:trace>
  <inkml:trace contextRef="#ctx0" brushRef="#br0" timeOffset="133384.7">26518 12661 0,'0'0'0,"0"0"0,0 0 15</inkml:trace>
  <inkml:trace contextRef="#ctx0" brushRef="#br0" timeOffset="133571.41">26837 12205 0,'0'0'0,"0"0"0,0 0 0,0 14 31,0-14-31</inkml:trace>
  <inkml:trace contextRef="#ctx1" brushRef="#br0" timeOffset="129093.07">22697 8966 1168 0,'0'0'0'16,"5"-27"60"-16,-5 4 2 15,2-2 35-15,1 2 0 16,-1 8-24-16,3 8 0 0,-5 7-33 16,10-13 2-16,-10 13-13 15,15-5 1 1,-5 13-5-16,-3 17 0 0,6 30-4 15,-6 8 2-15,-12 7-8 16,-7-14 1-16,-8-11-3 16,0-12 2-16,5-11-3 15,0-7 1-15,-12-10 4 16,-3-5-1-16,0-10 2 16,-2-15 0-16,4-20 0 0,8-10 1 15,3-3 2-15,9-5 0 16,6 2-1-16,14 6 0 15,16 10-1-15,12 7 2 16,4 10-2-16,11 3 0 16,10-2-5-16,0 1 1 31,7 9-4-31,0-1 0 16,25 8-3-16,-7 5 1 0,-13 10-2 15,-12-5 0-15,-28 5-3 16,-14-5 2-16,-8 3-2 15,-5 2 1-15,-10-5-4 16,12 20 1-16,-12-20-1742 16</inkml:trace>
  <inkml:trace contextRef="#ctx1" brushRef="#br0" timeOffset="129821.4">23643 8607 1419 0,'0'0'0'0,"0"-21"34"15,2 4-1 1,6 7 36-16,-8 10-1 16,10-13 3-16,-10 13 1 15,0 0-35-15,0 23 1 16,-8 27-10-16,-7 16 1 16,-12 19-5-16,2 3 1 15,3-2-6-15,2-8 1 16,2-15-5-16,6-16 2 15,2-14-4-15,8-10-1 16,-3-13 0-16,5-10 1 16,0 0 0-16,0-30 1 15,9-28-2-15,6-13 1 16,3-12 3-16,-6-5 0 0,3-10 1 16,0 3 0-16,0 11-1 15,5 14 2-15,2 15 0 16,-2 14 0-16,-10 21-2 15,0 18 0-15,-10 2-5 16,23 32 1-16,17 21-3 16,2 10 1-16,-2 10-4 15,-3-2 0-15,-9 14-2 16,-4-2 0-16,-9-5 0 0,0-17-1 16,-5-11-1-16,-5-15 1 15,-2-17-2-15,-3-18 0 16,-28 2-1-16,-7-14 0 15,-32-16-1-15,-7-10 0 16,4 6-7-16,22 4 1 16,4 5-9-16,16 6 1 15,18 9-7-15,10 8 2 16,0 0-2-16,25-5 0 16,18 5 6-16,14 0 0 15,32 0 5-15,1-5 1 16,-20-5 4-16,-5-8 1 15,-11 8 2-15,-14 0 0 0,-15 3 2 16,-10 4 1-16,-15 3 0 16,10 8 0-16,-7 9 0 15,2 11 0-15,0 22 0 16,-3 16 1-16,-2-3 0 16,3-3 0-16,1-10 1 15,-4-17 0-15,5-15 2 16,0-8-1-16,-5-10 1 0,15 2 0 15,-15-2-1640-15</inkml:trace>
  <inkml:trace contextRef="#ctx1" brushRef="#br0" timeOffset="130266.15">25272 8337 1318 0,'0'0'0'0,"-5"-75"86"16,-3 22 1-16,-4 0 31 16,-6 13 1-16,3 17-52 0,3 13 1 15,-3 10-33-15,-12 28 1 16,-13 22-13-16,-3 33 0 16,9 25-8-16,11 16 0 15,8 7-2-15,5 9 0 16,5 9-4-16,15-13 1 15,15-26-1-15,20-27 0 16,10-30 1-16,7-28 2 16,0-35-3-16,8-12 0 15,-5-21-2-15,0-15 2 16,-65 58-1607-16</inkml:trace>
  <inkml:trace contextRef="#ctx1" brushRef="#br0" timeOffset="130451.04">25478 8536 1394 0,'0'0'0'0,"0"0"35"16,0 0 1-16,0 0 20 15,0 0 1-15,40 0 4 16,28 0 0-16,29-12-29 16,0 1 2-16,-15-4-8 15,-17 8-1-15,-13 4 4 16,-17 3-1-16,-23 5-9 15,-12-5 1-15,0 0-1455 16</inkml:trace>
  <inkml:trace contextRef="#ctx1" brushRef="#br0" timeOffset="130645.04">25663 8521 1444 0,'0'0'0'16,"0"0"38"-16,0-8 0 31,0 8 36-31,5 8 0 0,0 7-4 15,10 18-1-15,15 30-32 16,2 7 0-16,-7 1-12 16,-5 7 1-16,-8 5-7 15,-2-5 1-15,-5-10-4 16,0-21 0-16,3-14-1 16,12-20 1-16,-20-13-1542 15</inkml:trace>
  <inkml:trace contextRef="#ctx1" brushRef="#br0" timeOffset="130865.3">26104 8742 1470 0,'0'0'0'15,"0"0"53"-15,-13 5 1 16,13-5 44-16,-5 21 1 16,0 1-29-16,5 11 2 15,5 27-40-15,0 6-1 16,0-8-10-16,8-8 1 15,-4-12-7-15,9-6 2 16,-6-19-4-16,26-11-1 16,31-12-2-16,1-17 1 15,-70 27-1586-15</inkml:trace>
  <inkml:trace contextRef="#ctx1" brushRef="#br0" timeOffset="131194.69">26686 8061 1407 0,'0'0'0'0,"0"0"13"15,3-38 1-15,-1 28 13 16,-2 10 0-16,0 0 33 0,0 0 1 16,0 0-21-16,-17 25 2 15,-13 25-8-15,-5 6 1 16,8-1-2-16,-1-5 0 15,16-17-6-15,2-5 1 16,2-11-4-16,3-7 1 16,5-10-4-16,18 5 1 15,7-15-4-15,17-2 0 16,10-3-1-16,3 0 1 16,-7 7-3-16,-11-2 0 15,-15 7-3-15,-7 3 0 16,-15 0-4-16,0 0 0 15,0 0-1594-15</inkml:trace>
  <inkml:trace contextRef="#ctx1" brushRef="#br0" timeOffset="131398.29">26724 8088 1470 0,'0'0'0'0,"-8"-17"35"16,3 7 3-16,5 10 39 15,-10-5 0-15,10 5-9 16,0 0-1-16,-10 32-31 0,15 19 0 15,10 19-13-15,5 8 2 16,0 5-6-16,2-10 0 16,1 3-3-1,-1-4 0-15,11-11-5 0,-3-11 1 16,-30-50-1547-16</inkml:trace>
  <inkml:trace contextRef="#ctx1" brushRef="#br0" timeOffset="131585.9">26945 8798 1407 0,'0'0'0'16,"-15"2"46"-16,15-2 0 15,-10 3 42-15,10-3 2 16,23-3-18-16,19-7 0 16,20-10-34-16,6-3 0 15,-4 1-15-15,-4 4 0 16,-7-4-5-16,-9 1 0 15,4 9-6-15,1-3 2 16,-49 15-1519-16</inkml:trace>
  <inkml:trace contextRef="#ctx1" brushRef="#br0" timeOffset="131812.44">27331 8413 1356 0,'0'0'0'15,"-15"-10"28"-15,5 5 0 16,10 5 32-16,-5-18-1 15,5 18-1 1,13-15 0-16,2 5-12 0,17 2 0 16,35-2-3-16,13 5 0 15,0 3-6-15,-10-1 0 16,-8-2-6-16,-22 3 0 16,-23 4-7-16,-17-2-1 0,3 15-10 15,-18-5-1 1,15-10-1537-16</inkml:trace>
  <inkml:trace contextRef="#ctx1" brushRef="#br0" timeOffset="131993.1">27523 8375 1444 0,'0'0'0'0,"0"0"26"15,0 0 1-15,-12 8 25 16,-1 7 2-16,-2 12 4 16,3 24 1-16,2 19-24 0,5 8 1 31,5 5-10-31,2 5 3 15,-2 0-6-15,3 3 2 16,2-6-6-16,10-17 0 0,7-22-3 0,13-21 0 16,-35-25-1490-16</inkml:trace>
  <inkml:trace contextRef="#ctx1" brushRef="#br0" timeOffset="132270.81">27772 8883 1431 0,'0'0'0'16,"0"0"41"-16,15-2 0 0,-10-11 54 16,8 1 0-16,4 7-16 15,0 12 0-15,3 16-42 16,-5 15 1-16,-10 9-13 16,-5 11 1-16,-5 5-7 15,-10-8 0-15,5-9-5 16,0-19 0-16,10-11-3 15,5-4 2-15,0-2-1 0,8-5 0 16,14-7 2-16,18-6 0 16,15-12 1-16,7-10 1 15,-2-18 4-15,2-12 0 16,-12-8-2-16,-30-5 0 16,-25 73-1696-16</inkml:trace>
  <inkml:trace contextRef="#ctx1" brushRef="#br0" timeOffset="132675.91">27884 7917 1394 0,'0'0'0'0,"0"0"45"15,28-32 1-15,-28 32 37 16,10 10 0-16,-10-10-22 16,0 0 1-16,0 0-29 15,5 17 1-15,0 6-9 16,-5 20 1-16,-10 17-7 16,-8 0 1-16,-2-7-4 15,3-10 0-15,9-10-2 16,6-11 0-16,4-7-1 15,3-2-1-15,10-8-2 16,10-10 0-16,15-5-1 16,10-3 1-16,12-14 0 0,-5 4 2 15,-4 0-2-15,-6 8 1 16,-20 5-3-16,-9 3 1 16,-6 7-2-16,-12 0 0 15,-10 0-5-15,-15 0 0 16,25 0-1602-16</inkml:trace>
  <inkml:trace contextRef="#ctx1" brushRef="#br0" timeOffset="132912.7">27994 8013 1444 0,'0'0'0'16,"-8"-25"23"-16,3 10 2 16,0-6 40-16,0 9 1 15,5 12 9-15,-10-15 1 16,10 15-30-16,-7 15 0 0,-3 18-13 15,0 22 1-15,10 20-6 16,8 16 0-16,-1 7-7 16,5 8 2-16,-2-18-6 15,3-15 1-15,-1-18-6 16,1-17 2-16,-8-15-6 16,-5-23 3-16,0 0-1597 15</inkml:trace>
  <inkml:trace contextRef="#ctx1" brushRef="#br0" timeOffset="133115.72">28081 8000 1482 0,'0'0'0'15,"0"0"22"-15,0 0 2 16,0 0 12-16,47 23 0 16,1 42 22-16,11 23 0 15,4 26-23-15,-14 21 1 16,-16 14-6-16,-23 7 1 15,-13 5-2-15,-22-8 0 16,-29-29-3-16,-14-21 0 16,-1-25-4-16,9-23 2 15,60-55-1528-15</inkml:trace>
  <inkml:trace contextRef="#ctx1" brushRef="#br0" timeOffset="134795.26">22306 9724 677 0,'0'0'0'16,"-25"-33"42"-16,5 13-1 16,2 7 77-16,8 3 1 15,10 10-9-15,0 0 1 16,0 0-17-16,0 0 2 0,0 0-45 0,30 10 1 15,50 10-7-15,35 5 0 16,51-2 13-16,51-3 1 31,64-10-4-31,108-5 1 16,99-12-1-16,70-11 1 16,40-12 3-16,27-5 1 15,17 0-4-15,-2 2 1 16,-32-5-5-16,-48 5-1 15,-71 8-6-15,-74 10 0 16,-73 3-8-16,-71 4 1 0,-69 6-4 0,-53 2 0 16,-42 2-10-16,-32 3 2 15,-10-2-7-15,-20-3 1 16,-15 0-14-16,-16 2 1 16,-14-2-1966-16</inkml:trace>
  <inkml:trace contextRef="#ctx0" brushRef="#br0" timeOffset="142598.53">28191 15935 0,'0'0'0</inkml:trace>
  <inkml:trace contextRef="#ctx1" brushRef="#br0" timeOffset="138010.17">22642 10033 653 0,'0'0'0'15,"0"0"33"-15,10-28 1 16,-10 28 68-16,5-15 0 15,-5 15 4-15,2-12-1 16,-2 12-17-16,5-10 0 0,-5 10-38 16,3-10-1-16,-3 10-10 15,0 0 2-15,0 20-11 16,0 17 1-16,0 31-6 16,0 8 1-16,0-8-6 0,0-13 0 0,7-10-3 31,1-7 0-31,-1-10-1 0,1-16 1 0,-1-2 1 15,-7-10 1-15,0 0 1 16,10 0 1-16,-10 0 2 16,15-15 0-16,-10 3-3 0,-5-3 1 15,0 15-1428-15</inkml:trace>
  <inkml:trace contextRef="#ctx1" brushRef="#br0" timeOffset="138218.53">22350 10483 1030 0,'0'0'0'16,"-12"26"2"-16,0-14 0 16,9-2 0-16,3-10 1 0,15 8 15 0,20-8 0 15,35-3 39-15,14-2 1 16,8-10 16-16,3 3 1 16,0-9 14-16,-13 6 0 15,-12 8-8-15,-18 4 0 16,-20 3-14-16,-14 5 0 15,-18-5-29-15,5 20 1 16,-5-20-1457 0</inkml:trace>
  <inkml:trace contextRef="#ctx1" brushRef="#br0" timeOffset="138579.76">22749 10803 1067 0,'0'0'0'0,"0"0"24"16,0-25 2-16,0 10 19 31,0-8 0-31,0 5 26 0,0 6 0 16,0 12-16-16,-20-3 0 15,-2 16-12-15,-13 25 0 16,-10 25-10-16,3 7 1 15,4 3-6-15,13-5 0 16,5-5-4-16,15-15-1 16,10-13-1-16,10-8-1 15,10-11-1-15,13-9 0 16,11-2-1-16,19-12 1 16,-6-19 1-16,8-1 0 15,-16 4-1-15,-11 3 2 0,-21 0-8 0,-9 0 2 16,-28-3-9-16,-10 3-1 15,25 20-1480-15</inkml:trace>
  <inkml:trace contextRef="#ctx1" brushRef="#br0" timeOffset="138913.17">22582 11075 1017 0,'0'0'0'0,"0"0"0"16,-10 7 0-16,10-7-1 15,0 0 0-15,15 8 6 16,10-3 0-16,20-5 14 15,10 0 1-15,4-5 19 16,-1-3-1-16,-6-2 16 16,-5-2 1-16,-9-4 5 0,-9-1 1 15,-4 2-4-15,-5 0 1 16,0 2-9-16,-10 3 0 16,-10 10-6-16,13-10 0 15,-13 10-7-15,5-13 1 16,-5 13-7-16,0 0 0 0,15 23-5 15,-1 20 0-15,4 12 0 16,-3 6 1-16,0-4-1 16,-5-4 0-16,-5-8 3 15,-5-12 2-15,5-10-2 16,0-13 1-16,-5-10-4 16,27-18 0-16,-27 18-1615 0</inkml:trace>
  <inkml:trace contextRef="#ctx1" brushRef="#br0" timeOffset="139214.29">23571 10514 954 0,'0'0'0'15,"0"0"63"-15,0 0 0 16,0 0 21-16,0 0 0 16,0 0-33-16,0 0 1 15,0 0-16-15,52-5-1 16,20 0 14-16,18 0 0 16,0-3 2-16,-8-7-1 15,-3 0 3-15,-14-3 1 16,-12 6-14-16,-19 2 0 15,-19-1-19-15,-15 11 0 16,0 0-1409-16</inkml:trace>
  <inkml:trace contextRef="#ctx1" brushRef="#br0" timeOffset="139424.57">23847 10260 1143 0,'0'0'0'0,"-15"-6"24"16,5 1-1-16,10 5 25 15,-12 5 1-15,12-5 0 0,0 38 2 16,15 30-21-16,7 13 1 16,6 2 2-16,-4 0 0 15,-6 0 1-15,-8-10 0 16,7-18-3-16,-7-17 2 16,-2-21-3-16,-8-17 0 0,12-22-2 15,6-29 2 1,-18 51-1353-1</inkml:trace>
  <inkml:trace contextRef="#ctx0" brushRef="#br0" timeOffset="145674.22">28284 13842 0,'0'0'0</inkml:trace>
  <inkml:trace contextRef="#ctx1" brushRef="#br0" timeOffset="141607.04">24741 10310 740 0,'0'0'0'0,"0"0"35"0,-12-33 1 15,9 16 60-15,3-1 2 16,3 8-15-16,-3 10 1 16,12-18-31-16,-7 8 1 15,5 5-17-15,5 0 1 16,10 10-12-16,7 18 1 16,21 15-12-16,-1 7 1 15,-2 3-5-15,-13 7 1 16,-19-2-5-16,-11-5 1 0,-12-13-2 15,-2-8 1-15,-1-11 1 16,8-16-1 0,0 0 5-16,-10-5-1 0,10-26 13 15,8-16 1-15,7-16 14 16,7-8 2-16,-5 1 3 16,8-1 1-1,-7 18 1-15,-3 16 0 0,-10 14-4 16,-5 23 1-16,20-5-11 15,-8 23 2-15,8 24-9 16,2 4 1-16,1 9-13 0,-3-12 0 16,-20-43-1562-16</inkml:trace>
  <inkml:trace contextRef="#ctx1" brushRef="#br0" timeOffset="141835.26">25394 10300 1269 0,'0'0'0'16,"0"0"9"-16,-10-10 0 15,10 10 11 1,0 0 1-16,-8 10 15 16,8 10 0-16,0 30-5 15,0 16 2-15,5-3-4 0,-2 4 1 16,-1-4-3-16,3-5 0 16,-2-10 2-16,-1-13 1 15,3-10 3-15,0-7 2 16,-2-5-6-16,-3-13 0 15,-8 15-3-15,8-15 0 16,0 0-1387-16</inkml:trace>
  <inkml:trace contextRef="#ctx1" brushRef="#br0" timeOffset="142041.07">24818 10873 1105 0,'0'0'0'16,"0"0"1"-16,0 0 1 0,40 0-2 15,18-12 0-15,36-8 33 16,18-3 0-16,-7 0 26 16,-10 6 0-16,-16 2 18 15,-7-3 0-15,-17 11-5 16,-17 7 0-16,-18 5-14 16,-23 10 1-16,-17 17-17 15,-7 14 0-15,27-46-1386 0</inkml:trace>
  <inkml:trace contextRef="#ctx1" brushRef="#br0" timeOffset="142423.09">24953 11276 1243 0,'0'0'0'16,"17"-25"18"-16,1 0 0 15,24-8 13-15,8 5 1 16,-5 13 24-16,-8 15 1 15,-7 0-18-15,-8 18 2 16,-4 14-8-16,-8 11 2 16,0 13-3-16,-10 6 0 15,-10 1-5-15,-3-7 0 0,-4-11-3 16,2-12 0-16,10-16 3 16,5-17 0-16,0 0 2 15,-12-20 0-15,14-25 10 16,8-13-1-16,5-2 7 15,7-6 1-15,1 1-4 16,9 9 1-16,-7 11-3 0,0 15 1 16,-13 12-10-16,1 11 2 15,-1 4-9-15,-12 3 1 16,13 13-8-16,2 7 0 16,5 13-7-16,0-1 1 15,-20-32-1799-15</inkml:trace>
  <inkml:trace contextRef="#ctx1" brushRef="#br0" timeOffset="142686.62">25581 11198 1306 0,'0'0'0'16,"12"-20"3"-16,-7 2 2 15,7 8-5-15,1 10 1 16,-3-5 10-16,2 5 1 16,1 5 10-16,2 3 0 15,0 17 14-15,-15 13 1 0,-10 19 5 16,-8 4-1-16,-2-3 3 31,0-13 1-31,10-10-4 0,5-12 1 16,8-8-4-16,9-10 1 15,13-5 2-15,18-10 0 16,24-8 4-16,5-9 1 16,-5-14 0-16,1-1 0 15,-9-14-10-15,-1 3 0 16,4 1-9-16,-12-9 0 15,-50 61-1661-15</inkml:trace>
  <inkml:trace contextRef="#ctx1" brushRef="#br0" timeOffset="142970.93">26669 9902 1306 0,'0'0'0'15,"-18"-45"37"-15,4 17 0 16,-9 11 30-16,-2 12 2 16,-12 15-20-16,-15 30 1 15,-43 33-23-15,-2 48 0 0,15 30-9 16,24 27 1-16,31 21-4 16,17-10 1-16,25-13-4 15,25-13 1-15,27-24 1 31,13-26 1-31,9-30 1 0,1-33 1 0,-8-37 2 16,-7-31 1-16,-75 18-1418 16</inkml:trace>
  <inkml:trace contextRef="#ctx1" brushRef="#br0" timeOffset="145031.91">27028 9955 841 0,'0'0'0'0,"4"-38"72"15,-1 11 0-15,7-6-5 0,2 10 0 16,1 8-4-16,-13 15 1 15,7-12-19-15,-7 12 1 16,13 10-14-16,-3 17 0 16,10 31-5-16,-8 13 0 15,-2 7-7-15,-5-5 2 16,0-3-8-16,-2-4 2 16,2-11-4-16,-1-10 2 15,-8-12-2-15,4-13 1 16,-8-5 0-16,8-15-1 15,-20 10-3-15,3-15 1 16,-21-7-10 0,-11-11 1-16,-24 0-14 0,-1 8-1 15,14 15-41-15,15 5 2 0,13 0-31 16,12 5 1-16,20-10 42 16,-8 18 1-16,18-11 24 15,28 1 1-15,29-6 15 16,25-2 0-1,13-5 7-15,-13-2 1 0,0 2 27 16,-17 0 1-16,-11 5 26 16,-6 5 1-16,-14 0 3 15,-16 7 2 1,-23 9-29-16,-10 9 1 0,5-30-1265 16</inkml:trace>
  <inkml:trace contextRef="#ctx1" brushRef="#br0" timeOffset="145293.15">27135 10717 1080 0,'0'0'0'0,"-10"-35"26"0,0 13 0 15,5 9 27-15,5 13-1 16,-10-13 4 0,10 13 0-16,-15 18-21 0,-10 22 0 15,-15 26-8-15,5 17 0 16,5 0-1-16,18 5 0 15,7-18-4 1,12-2 2-16,16-7-1 0,12-11 2 16,12-10-3-16,5-12 1 15,15-21-3-15,-2-14 1 16,-3-18-1-16,-17-8 1 16,-7-12-9-16,-21-3 1 15,-17 48-1342-15</inkml:trace>
  <inkml:trace contextRef="#ctx1" brushRef="#br0" timeOffset="145482.24">27028 10992 1168 0,'0'0'0'0,"0"0"24"15,0 0 1-15,-25 25 29 16,25-25 0-16,15 0-5 16,12 0 2-16,20-5-21 0,21-8 1 15,-9 3 2-15,-4 0-1 16,-8 0 4-1,-9 2 1-15,2 3-3 0,-3 0 0 16,-10 10-13-16,-7 0 0 16,-20-5-1322-16</inkml:trace>
  <inkml:trace contextRef="#ctx1" brushRef="#br0" timeOffset="145719.59">27605 10999 1117 0,'0'0'0'15,"20"-10"8"-15,3 5 1 16,7 10 6-16,-1-2 0 15,-4 7 13-15,-5 10 0 16,-2 20-3-16,-13 15 1 0,-18 11-1 16,-9 2 0-16,-11-3 7 15,-1-4 0-15,14-14 9 16,5-11 0 0,15-16 13-16,15-8 1 0,10-7 0 15,9-10 0-15,19-12 0 16,4-16 1-16,-5-10-5 15,6-7 0-15,-4-11-2 16,-6 1 0-16,-48 60-1547 0</inkml:trace>
  <inkml:trace contextRef="#ctx1" brushRef="#br0" timeOffset="145963.07">28046 10531 1332 0,'0'0'0'0,"0"0"72"0,0 0 1 15,0 0 44-15,0 0 1 16,0 0-37-16,77 0 0 16,13-7-42-1,5 2 0-15,-18 0-13 0,-2 0 1 16,-13 0-10-16,-12-8 1 15,-6 3-8-15,-6 5 1 16,-38 5-1557-16</inkml:trace>
  <inkml:trace contextRef="#ctx1" brushRef="#br0" timeOffset="146244.37">29097 10270 1218 0,'0'0'0'15,"3"-31"35"-15,-3 14 1 16,0-3 36-16,0 7 0 16,0 13-10-16,-5-13 2 15,5 13-21-15,0 0 1 16,-15 13-7-16,-5 25 1 0,2 25-2 16,1 12 0-16,14-7-6 15,6-2 0-15,2-1-4 16,7-5 0-16,3-4-6 15,3-16 2-15,-1-22-10 16,8-18 1-16,10-8-5 16,2-25 0-16,-37 33-1499 15</inkml:trace>
  <inkml:trace contextRef="#ctx1" brushRef="#br0" timeOffset="146462.7">29391 9631 1231 0,'0'0'0'15,"32"-46"14"-15,-2 21 2 16,13 18-11-16,6 19 2 16,9 31 9-16,4 27 0 15,-10 33-4-15,1 33 1 16,-11 30 0-16,-5 21 0 16,-7 14 2-16,-17 3 1 15,-18-6-3-15,-30-19 2 16,-33-15 1-16,-44-19 1 15,-45-19 10-15,-4-28 1 16,161-98-1156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56:36.6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56:37.066"/>
    </inkml:context>
  </inkml:definitions>
  <inkml:trace contextRef="#ctx0" brushRef="#br0">23197 9522 0,'0'0'0,"0"0"0,0 0 0,53 0 15,0-14-15,27 14 16,26-13-16,80 13 16,67-14-16</inkml:trace>
  <inkml:trace contextRef="#ctx1" brushRef="#br0">16189 5789 728 0,'0'0'0'15,"-2"-61"18"-15,2 16 1 16,7 7 26-16,3 6 0 0,0 12-9 15,5 12-1-15,-3 3-18 16,13 10 0-16,8 23-7 0,-4 17 1 31,-9 33-3-31,-7 7 0 16,-8 1-2-16,-5-16-1 16,2-24 5-16,3-14 1 0,3-21 3 15,19-16 1 1,28-13 7-16,22-37 2 15,25-44 11-15,28-16-1 0,9-11 13 16,18-10 1-16,0-12 7 16,0 4 0-16,-18 18-4 15,-31 31 2-15,-34 29-7 16,-26 34 0-16,-39 27-20 16,-26 37 1-16,-25 29-19 15,-13 27 1-15,55-88-1243 0</inkml:trace>
  <inkml:trace contextRef="#ctx1" brushRef="#br0" timeOffset="268.95">16842 5547 892 0,'0'0'0'16,"0"0"-6"-16,0 38 0 15,2 22-16-15,-2 23 1 16,7 28 18-16,3 10 2 15,0-10 2-15,10-6 1 16,10-17 11-16,23-22 2 16,26-41 20-16,31-43 1 0,54-52 21 15,30-31-1-15,45-32 4 16,55-38 2-16,30-23 10 16,0-5 0-16,0-17-1 15,-45 35 1-15,-279 181-1166 16</inkml:trace>
  <inkml:trace contextRef="#ctx0" brushRef="#br0" timeOffset="21175.97">10008 8394 0,'0'0'0</inkml:trace>
  <inkml:trace contextRef="#ctx1" brushRef="#br0" timeOffset="21794">1881 2953 766 0,'0'0'0'0,"0"-37"39"16,0 14 1-16,0 3 63 31,0 7 0-31,0 13-2 0,0-10 1 15,0 10-47-15,0 0 0 16,0 0-17-16,0 0 2 16,-10 28-14-16,-7 17 1 15,-3 31-6-15,-7 12 0 16,-8 7-5-16,-3 3 0 16,11-15 0-16,0-10 1 15,9-20-1-15,8-12 1 16,5-24-2-16,0-7 2 15,5-10 2-15,5-15 1 16,5-30 7-16,0-16 0 0,3-22 4 16,2-12 0-16,7-16-1 15,-10-2 1-15,-7 5-2 16,0 15 1-16,5 15-4 16,0 25 0-16,-7 30-4 15,-3 23 2-15,0 0-10 16,15 33 1-16,0 45-7 15,7 25 0-15,8 10-4 16,-3 8 1-16,3 10-4 16,5-8 0-16,0-17-1 0,2-13 1 15,-4-33-1-15,-8-9 0 16,-13-29 0-16,-2-12 1 16,-10-10-1-16,-10-5 0 15,-12-22 0-15,-16-14 0 16,-26-14 0-16,-4 0 0 15,-16-6-2-15,4 11 0 16,25 17-12-16,15 23 1 16,25 10-18-16,10 15 1 15,20 10-10-15,10 1 0 0,27-4-1 0,13 1 0 16,15-13 2-16,-3-5 0 16,15-5 13-16,-2-5 0 15,-8-5 14-15,-7-8 1 16,-20-7 8-16,-23 2 1 15,-12 1 2-15,-10 9 1 16,-10 13 6-16,0 0 1 16,0 0 6-16,0 8 1 15,-15 29 7-15,5 9 1 16,0 2 2-16,8 2 0 16,7-7-4-16,12 7 0 15,3-10-3 1,2-7 0-16,-9-18-7 0,-8-2 0 15,-5-13-1456-15</inkml:trace>
  <inkml:trace contextRef="#ctx1" brushRef="#br0" timeOffset="22570.81">1490 4164 1243 0,'0'0'0'0,"0"0"30"0,-30 12 2 15,30-12 30-15,48 0 2 16,26-5-12-16,24-13 0 16,36-9-12-16,11-18 0 15,9-8-7-15,-15 2 0 16,-14 1-7-16,-33 17 3 16,-25 23-5-16,-32 25 1 15,-27 23-11-15,-26 12 2 16,-29 6-14-16,-13-1 2 0,-7-17-6 15,0-3-1-15,2-12-33 16,10 2 1-16,8 5-37 16,19-7 1-16,11-23-12 15,7 0 0-15,10 0 47 16,-10 10 0-16,5 5 27 16,-5 25 0-16,-2 26 9 0,-8 17 0 15,2 10 3-15,-2-5 1 16,-2-15 9-16,-5-5 1 15,-1-11 14 1,13-4 1-16,-2-15 5 0,12-15-1 16,2-8 7-16,3-15-1 15,3-10-1-15,2-18 1 16,12-35 2-16,-2-17 0 16,-2-21-1-16,2-15-1 15,-6-4-1-15,14 19 0 16,-1 23-4-16,-2 23-1 0,-2 27-4 15,2 18 0-15,-3 20-8 16,8 25 1-16,12 41-11 16,-7 17-1-16,0 25-6 15,0-2 1-15,-8-13-4 16,-2-13 1-16,0-12-1 16,-7-7 0-16,-8-16-1 0,0-12 1 15,-10-25-1-15,-18-18 1 16,-17-21-1-16,-12-11 2 15,-8-9-11-15,-9 1 0 16,6 20-31-16,9 7 1 16,21 8-28-16,13 5 1 15,20 0 4 1,-7 5 0-16,7-5 25 16,0 0 0-16,22 0 19 15,16 0 1-15,21-10 15 16,1 0 0-16,2 3 2 15,-12-3 1-15,10-13 3 0,-8 3 1 16,-9 12 3-16,-11-2 1 16,-32 10-1258-16</inkml:trace>
  <inkml:trace contextRef="#ctx1" brushRef="#br0" timeOffset="22819.59">2546 4790 1168 0,'15'0'0'0,"8"-10"17"16,6 2 0-16,9 8 18 15,-8 3 0 1,-13 12 17-16,-2 13-1 0,-15 14 1 16,-5 26 1-16,-7 13-5 15,-8 9 0-15,7-12-7 16,6-12 0-16,7-28-3 16,7-16 2-16,6-14-7 0,14-31 2 15,28-32-4 1,12-23 1-16,-2-5-6 15,5-15 1-15,-3 2-7 16,-15-7 1-16,-52 103-1492 16</inkml:trace>
  <inkml:trace contextRef="#ctx1" brushRef="#br0" timeOffset="23073.19">3127 3597 1218 0,'0'0'0'15,"0"-22"65"-15,5 4 0 16,4-4 31-16,24-11 0 16,12 0-27-16,12 0 0 15,25-2-36-15,3 8-1 16,7 6-10-16,0 11 0 0,-22 10-5 15,-25 5 0-15,-20 5-4 16,-30 18 2-16,-25 15-6 16,-28 10 0-16,58-53-1410 15</inkml:trace>
  <inkml:trace contextRef="#ctx1" brushRef="#br0" timeOffset="23230.35">3159 3960 1143 0,'0'0'0'15,"0"0"3"-15,0 0 2 16,0 0-1-16,37 2 1 31,-9-14 17-31,19-11 2 0,25-5 23 0,5-9 1 16,18 4 5-16,7 0 0 15,-17 1-11-15,-8 1 1 16,-77 31-1163-16</inkml:trace>
  <inkml:trace contextRef="#ctx1" brushRef="#br0" timeOffset="23657.5">4352 3225 979 0,'0'0'0'0,"7"-45"53"31,6 7 0-31,2-12 25 16,0-3 1-16,2 3 3 15,3 4 1-15,-8 14-23 16,-2 14 1-16,-5 8-17 0,-5 10 1 16,0 0-8-16,-10 10 0 15,-27 35-8-15,0 28 1 16,4 30-7-16,1 16-1 16,10 17-6-16,7-3-1 15,15 0-3-15,10-22 0 16,12-18-2-16,18-28 1 15,7-24-4-15,15-24 0 16,8-24 1-16,12-31-1 16,8-27 2-16,-8-18 2 15,-10-8 3-15,-19-17 2 16,-21-10 5-16,-27-8 2 16,-32-13 4-16,-31 11 0 15,-31 17 1-15,-13 36 0 16,-5 52-4-16,-1 38 2 0,108-15-1642 15</inkml:trace>
  <inkml:trace contextRef="#ctx0" brushRef="#br0" timeOffset="44567.2">11748 10675 0,'0'0'0,"13"0"0,-13-13 0,106 0 16,0-1-16,41-13 15,12 1-15</inkml:trace>
  <inkml:trace contextRef="#ctx0" brushRef="#br0" timeOffset="44797.43">12425 7308 0,'0'0'0,"0"0"0,0 0 0,0 0 32,0 0-32,0 0 15,0 0-15</inkml:trace>
  <inkml:trace contextRef="#ctx1" brushRef="#br0" timeOffset="44835.04">7490 3600 1407 0,'0'0'0'15,"0"0"46"-15,0 0 0 16,20-25 48-16,-20 25 0 15,0 0-25-15,0 0 0 16,0 0-37-16,10 20-1 16,-10 35-12-16,-5 23 0 15,0 10-6-15,-5 0 0 16,10-5-4-16,10-10 1 16,-5-12-3-16,2-11 1 15,1-17-1-15,-1-11-1 16,-7-6 1-16,0-16 1 0,5 7 1 15,-5-20 0-15,0-19 3 16,0-24 0-16,-12-27 8 16,-3-15-1-1,0-12 5-15,2-1 1 0,13 20 2 16,13 21 0-16,-3 25-2 16,7 12-1-16,3 8-4 0,17 7 1 15,16 1-2-15,2 6 0 16,17-1-6-16,0 7 2 15,15 10-3-15,0 7 1 16,-12 4-7-16,-23 1 1 16,-24 11-4-16,-23 5 2 15,-5-33-1806-15</inkml:trace>
  <inkml:trace contextRef="#ctx1" brushRef="#br0" timeOffset="45197.11">7552 4055 1444 0,'0'0'0'0,"0"0"38"16,15 23 0-16,-3-13 23 16,13-10 0-16,13-5-17 15,12-8 1-15,22-14-20 16,-2-1 1-16,2-5-10 16,-10 6 2-1,-10-1 1-15,-19 5 0 0,-11 18-1 16,-12 0 2-16,-10 5-5 0,0 0 2 15,0 0-2-15,0 23-1 16,0 10-1-16,0 9 0 16,0 14-2-16,5 7 2 15,-5 2-2-15,0 6 0 16,5 7-1-16,0 5 1 16,0 10-1-16,7-3 1 15,-2-24-2-15,5-24 1 16,-7-16 1-16,-8-26 0 15,20 2 0-15,-3-30 1 16,11-24-6-16,-9-26 2 16,-19 78-1617-1</inkml:trace>
  <inkml:trace contextRef="#ctx1" brushRef="#br0" timeOffset="45464.77">8234 4247 1444 0,'0'0'0'0,"0"0"23"16,23-28 2-16,-6 13 24 15,21-3 2-15,9 3 5 16,8 5 1-16,10 8-20 15,-6 2 1 1,-11 7-3-16,-16 16 0 0,-17 14 0 16,-15 19 1-16,-10 14-7 0,-10 3 1 15,8 10-4-15,2-12 0 16,5-16-4-16,5-20 1 16,5-20-3-16,10-20 1 15,12-7-1-15,15-18 1 16,21-26-2-16,11-12 0 15,-1-15-4-15,4 0 2 16,-3 0-4-16,9 0-1 16,-19 0-6-16,-9 8-1 15,-55 75-1705-15</inkml:trace>
  <inkml:trace contextRef="#ctx1" brushRef="#br0" timeOffset="45786.9">9208 3844 1482 0,'0'0'0'0,"0"0"28"15,0 0 0-15,0 0 32 16,0 0 0-16,53-23-5 16,6 1 0-16,14-8-25 15,6-6 2-15,-14 4-9 16,2 4 2-16,-14 5-4 16,-11 8 1-16,-17 15-7 0,-18 15 1 15,-24 13-9-15,-8 7 0 16,-17 16-4-16,-1 9 1 15,3-5-4-15,10-2 2 16,13-3-2-16,2-17 0 16,15-15 0-16,5-8 0 15,-5-10 0-15,25-5 0 16,7-5 1-16,18-13 1 16,5-5 2-16,12-14 2 15,3-4 3-15,7 1 0 16,-7-15-3-16,-8 4-1 0,-62 56-1519 15</inkml:trace>
  <inkml:trace contextRef="#ctx1" brushRef="#br0" timeOffset="45962.74">10185 3452 1419 0,'0'0'0'0,"0"0"28"15,0 0 0-15,0 0 46 16,0 0 1-16,0 0-4 16,29 22 0-16,-6 44-34 15,-1 17 1-15,3 17-10 0,0 16 1 16,10 5 0-16,12-21 2 15,10-12-3-15,1-22 1 16,-1-16-4-16,0-22 0 16,-12-6 1-16,-45-22-1595 15</inkml:trace>
  <inkml:trace contextRef="#ctx1" brushRef="#br0" timeOffset="49248.64">28081 14328 602 0,'0'0'0'15,"0"0"23"-15,-17-38 0 0,14 15 43 16,6 1 2-16,7-6-3 15,14 0 1-15,16-12-23 16,13 7-1-16,1 23-13 16,1 13 2-16,-10 22-10 15,-8 10 1-15,-7 5-5 16,-5 1 1-16,-7-14-3 16,-8-9-1-16,-3 0 1 15,-2-11 0-15,-5-7 4 0,22 8 1 16,16-18 2-16,19-8 1 15,20-20 4-15,20-25 0 32,5-30 12-32,-4-5 1 15,-14 5 3-15,-19 25 0 16,-28 25-9-16,-19 21 1 16,-18 22-8-16,-8 15 0 15,8-15-1243-15</inkml:trace>
  <inkml:trace contextRef="#ctx1" brushRef="#br0" timeOffset="49491.61">28843 14041 979 0,'0'0'0'0,"0"0"4"0,0 0 0 16,0 38-2-16,0 4 2 15,-2 19 20 1,-3 9 1-16,0 1 15 15,5 2 2-15,2-5 10 16,11-6 0-16,9-16 6 0,15-24-1 16,13-27-4-16,17-25-1 15,11-25-2-15,6-18-1 16,13-10-15-16,-17-10-1 16,-80 93-1245-16</inkml:trace>
  <inkml:trace contextRef="#ctx0" brushRef="#br0" timeOffset="55202.49">25708 13279 0,'0'0'0,"0"0"0,0 0 0,13 0 15,-13 0-15,0 0 0,0 0 16,0 0-16,13 0 0,0 0 16,-13 0-16,0 0 15,0 0-15,0 0 16,14 0-16,-1 0 16,0 0-16,1 0 15,-1 0-15,0 0 0,0 0 0,14 0 16,0 0-16,12 13 15,1 0-15,13 1 16,0-1-16,1 1 16,-1-1-16,0 0 0,0-13 15,0 14-15,0-1 0,0 1 16,14-1-16,-1 1 16,-13 12-16,0 1 15,-13-13-15,0-1 16,0 1-16</inkml:trace>
  <inkml:trace contextRef="#ctx1" brushRef="#br0" timeOffset="57805.85">1921 7110 1155 0,'0'0'0'0,"-27"-48"42"16,9 13 1-16,8 2 46 16,-5 8 1-16,3 12-19 15,-8 3-1-15,-17 5-32 0,-11 13-1 16,-14 14-13-16,12 19 2 16,-2 6-8-16,5 16 1 15,4 8-5-15,11 12-1 16,5 12-5-16,4 8 1 15,8 3-1 1,15-8 0-16,10-12-2 0,18-11 2 16,11-19-2-16,24-16 0 15,16-20 1-15,14-20 0 16,9-25 0-16,-3-20-1 16,-4-16 7-16,-8-17-1 15,-7-25 2-15,-16-3 0 16,-19 6 6-16,-25-11 1 0,-30-5 2 15,-22 1 1-15,-28 9-2 16,-7 18 1-16,-20 32-4 16,-3 29 0-16,15 37-4 15,1 23 2-15,11 22-6 16,14 23 2-16,16 5-4 16,23 5 0-16,20-15-4 15,13-13 1-15,26 1-2 16,9-6 1-16,9-10-3 0,0 1 2 31,8-4-2-31,0 1 0 0,-1 7-1 16,-14 6 0-16,-10 4 0 15,-18 1 1-15,-27-9-2 16,-10-4 1-16,-20-13-1 16,-5 1 1-16,-7 4-1 15,5-2 1-15,19-11-1 16,3-9 1-16,10-8-1 15,15-7 1-15,-15-3-1631 16</inkml:trace>
  <inkml:trace contextRef="#ctx1" brushRef="#br0" timeOffset="58538.82">2599 7807 1444 0,'0'0'0'0,"0"-28"35"15,0 5 0-15,5 13 32 16,-5 10-1-16,7-12 0 15,-5 24 0 1,1 16-31-16,2 20 1 0,-5 4-12 0,-5 1 0 16,2-12-5-16,6-4 0 31,12-4-3-31,0-5 0 16,-10-11-5-16,5-12 1 15,5-10-2-15,5-7 2 16,12-16-1-16,3-5 0 15,-8 6 4-15,-2 1 0 0,-10 9-1 16,-10 7 1-16,-5 10-1 16,0 0 2-16,13 0-3 15,-8 15 2-15,10 13-6 16,7 9 0-16,8 9-2 16,5-14 0-16,7-19-1 15,13-8 0 1,2-8-2-16,3-12 1 0,-10-12-2 0,-3-6 1 15,-7 5 0-15,-8 1 0 16,-7-6 2-16,-7-12 1 16,-18-6-1-16,0 1 1 15,-10 12 0-15,2 21 1 16,-2 19 0-16,-5 31-1 16,-2 27-1-16,-3 1 0 15,15-4-3-15,10-4 0 16,5-2-1-16,17-14 0 15,11-14-1-15,9-18 0 16,8-10-1-16,9-18 1 16,1-14 0-16,-8-9 0 15,1 4 0-15,-18-14 2 16,-3-9-2-16,-17-18 1 0,-15-13 0 16,-8-4 2-16,-2 14-1 15,0 23 2-15,-7 25-1 16,7 21 2-16,5 17 0 15,0 0 2 1,-15 50-1-16,3 28 0 0,2 43-3 16,5 2 1-16,5-10-2 15,10-12 0-15,5-13 0 0,7-5 0 16,-2-10 0-16,5-18 1 16,7-40-2-16,-2-20 0 15,-8-32-2-15,-12-14 1 16,-10 51-1798-16</inkml:trace>
  <inkml:trace contextRef="#ctx1" brushRef="#br0" timeOffset="58681.28">3789 7646 1470 0,'0'0'0'16,"0"0"39"-16,0 32 0 16,5-19 19-1,-5-13 2-15,12 5-21 0,16-10 2 16,19-8-19-16,15-14 2 0,1-16-9 15,6 0 1-15,-69 43-1384 16</inkml:trace>
  <inkml:trace contextRef="#ctx1" brushRef="#br0" timeOffset="58838.91">4476 6911 1332 0,'0'0'0'0,"0"0"52"0,0 0 1 15,0 0 38-15,0 0 1 16,0 0-29-16,33 2 1 16,12-14-41-16,19-3 2 15,-64 15-1372-15</inkml:trace>
  <inkml:trace contextRef="#ctx1" brushRef="#br0" timeOffset="59007.52">4651 6989 1381 0,'0'0'0'0,"0"0"29"0,5 28 0 16,2-23 45-16,8-3 2 15,5-9 2-15,12-14 2 0,13-9-35 16,8-8 0-16,-53 38-1424 16</inkml:trace>
  <inkml:trace contextRef="#ctx1" brushRef="#br0" timeOffset="61745.13">6636 6591 752 0,'0'0'0'16,"0"0"43"-16,0-40 0 0,7 12 62 16,-2-2 2-16,5 8-11 15,2 4 1-15,3 5-44 16,-2 11 0-16,2 4-14 16,-5 21-1-16,2 22-11 15,-7 11 0-15,-17 4-7 16,-13 3 0-16,-10 0-2 15,-7-3 1-15,-1-7-3 0,3-15 0 16,6-11-5-16,11-16 1 16,3-11 0-16,3-26 1 15,2-14 7-15,10-15 0 16,5-16 5-16,15-2 1 16,7-5 1-1,21 13 0-15,9 20 6 0,8 17 1 16,22 8-5-16,7 12 0 15,-1 8-6-15,4 8 0 16,-12 7-4-16,-8-5 0 16,-10 3-4-16,-17 2 1 0,-20-3-5 15,-15-2 1 1,-10-10-2-16,-5 23 2 0,-10-5-5 16,-5 2 2-16,20-20-1572 15</inkml:trace>
  <inkml:trace contextRef="#ctx1" brushRef="#br0" timeOffset="62190.62">8132 5955 967 0,'0'0'0'0,"-5"-56"63"15,5 14 1-15,-5 9 16 16,0 20 1-16,5 13-35 15,-22 23 1-15,-20 32-24 0,-6 23-1 16,-1 33-11-16,9 20 1 16,2 30-6-16,3 5 2 15,18 0-2-15,12-10 0 16,15-13 1-16,17-22 2 16,21-28 4-16,12-32-1 15,27-29 6-15,2-29 1 16,-2-28 4-16,-4-28-1 15,-9-20 3-15,-14-20-1 16,-60 93-1236-16</inkml:trace>
  <inkml:trace contextRef="#ctx1" brushRef="#br0" timeOffset="62370.99">8416 6466 1017 0,'0'0'0'15,"0"0"10"-15,0 0 2 16,0 0-6-16,58-13 1 15,26-10 38-15,18-4 1 16,-10-1 6-16,-4 8 0 31,-21 7 7-31,-17 8-1 0,-23 5-2 0,-12 0 0 16,-15 0-28-16,12 10 0 16,-12-10-1178-16</inkml:trace>
  <inkml:trace contextRef="#ctx1" brushRef="#br0" timeOffset="62575.25">8812 6425 1017 0,'0'0'0'16,"-10"-15"3"-16,10 15 0 0,-5-12 1 16,5 12 1-16,0 0 29 15,0 17-1-15,0 26 16 16,5 17-1-16,5 18 4 16,-5-5 2-16,3 8 4 15,2-3-1-15,-5 5-9 31,5-5 1-31,5-18-6 0,2-9 0 0,3-24-4 0,7-17 0 16,-27-10-1298-16</inkml:trace>
  <inkml:trace contextRef="#ctx1" brushRef="#br0" timeOffset="62766.88">9124 6838 1080 0,'0'0'0'31,"0"0"18"-31,0-10 1 16,0 10 13-16,0 0-1 16,5 22 27-16,7 16 2 15,8 30-3-15,0 0 0 16,-3-3-10-16,-2-7 2 0,10-12-2 16,8-16 1-16,16-10-9 15,4-20 1-15,-1-23-7 16,-10-14 2-16,-42 37-1348 15</inkml:trace>
  <inkml:trace contextRef="#ctx1" brushRef="#br0" timeOffset="63117.77">9704 5779 916 0,'0'0'0'15,"15"-38"17"-15,-3 15 0 16,3 8-8-16,-5 8 0 16,-10 7 20-16,3 15 0 15,-16 25-2-15,-9 10 1 16,-8 21-1-16,-7-3 0 0,-1-3 1 16,6-9 0-16,9-14 6 15,13-7 0-15,5-14-3 0,5-9 2 31,10-7-9-31,20-10 1 16,23 0 0-16,14-5-1 16,15-2 19-16,5-6 1 0,-17 8 1 0,-23-3 0 15,-22 11-6-15,-12-1 1 16,-13 3-16-16,-10-5 0 16,10 5-1319-16</inkml:trace>
  <inkml:trace contextRef="#ctx1" brushRef="#br0" timeOffset="63339.28">9786 5761 1080 0,'0'-15'0'16,"-5"-13"1"-16,0 1 0 15,5-1 1-15,0 10-1 16,0 18 27-16,15 3 1 16,2 40 27-16,18 27 0 0,10 26 5 15,7 12-1-15,-4 5-2 16,-6 8 0-16,-5-5-13 15,1-6 0-15,-6-14-5 16,-2-13 0-16,7-25-11 16,1-23 0-1,-38-35-1319-15</inkml:trace>
  <inkml:trace contextRef="#ctx1" brushRef="#br0" timeOffset="63533.71">10209 6725 1117 0,'0'0'0'0,"0"0"5"0,13 0-1 31,-8-5 4-31,22-3 0 0,33-2 57 16,17-8 0-16,23-4 47 16,-3-3 1-16,-10-1-11 15,-17-4 0-15,-5 0-21 16,-13-3-1-16,-52 33-1477 15</inkml:trace>
  <inkml:trace contextRef="#ctx1" brushRef="#br0" timeOffset="63914.92">11323 6068 916 0,'0'0'0'15,"0"0"78"-15,0 0-1 16,0 0 48-16,0 0-1 16,25-25-29-16,12 15-1 15,28-8-57-15,9 8 1 16,14-2-16-16,14 7 1 16,0 7-2-16,-15 8 2 0,-27 0-4 15,-25 0 0-15,-18 8-3 16,-27-1 0-16,-12 1-13 0,-21-3 0 15,43-15-1316-15</inkml:trace>
  <inkml:trace contextRef="#ctx1" brushRef="#br0" timeOffset="64086.05">11584 6073 1030 0,'0'0'0'16,"0"0"-1"-16,0 0 1 16,-12 38-6-16,7 0 0 15,10 17 6-15,0 10 1 16,7 13 7-16,1 5 0 15,2 0 15-15,-6 5-1 16,6-10 14-16,13 0 0 16,2-7 2-16,5-21 0 0,-35-50-959 15</inkml:trace>
  <inkml:trace contextRef="#ctx1" brushRef="#br0" timeOffset="64355.25">11890 6664 1042 0,'0'0'0'0,"23"-22"35"0,-3 9 1 16,15-2 58-16,2 10 0 16,-2 7-14-16,-8 11 1 15,-4 15-33-15,-13 9 1 16,-10 21-10-16,-15 5-1 16,-3 5-11-16,-4-12 0 15,7-14-2-15,5-6 1 16,10-21 2-16,12-3 1 15,13-12 2-15,13-10 0 16,21-15 12-16,14-18-1 16,21-7 2-16,-7-11 1 15,1-9-10-15,-16-3 1 16,-72 73-1615-16</inkml:trace>
  <inkml:trace contextRef="#ctx1" brushRef="#br0" timeOffset="64749.16">12817 5447 916 0,'0'0'0'15,"0"0"64"-15,10-28 1 0,-10 28 14 16,0 0 1-16,-10-10-42 16,-3 20 1-16,-16 18-10 0,-14 22 0 15,-12 5-10-15,11 11 2 16,-9-1-6-16,16-2 1 16,10-15 2-16,17-8 0 15,15-17 2-15,12-6 0 16,18-2 3-16,12-15-1 31,10-10 5-31,8-7 0 0,-12-6 9 16,-11 0 1-16,-17 8 0 15,-8 3 0-15,-12 2-9 16,-5 10 1-16,-5-18-25 16,0 3-1-16,5 15-1351 15</inkml:trace>
  <inkml:trace contextRef="#ctx1" brushRef="#br0" timeOffset="64922.83">12822 5557 992 0,'0'0'0'0,"0"-27"0"0,0 9 0 16,-5 8 0-16,5 0 0 16,0 10 14-16,0 0 1 15,0 0 22-15,-5 18 1 16,15 34 22-16,0 21 2 16,7 10 2-16,3 5 0 15,-2 5-8-15,4-9 1 16,-4-6-13-16,6-6 0 15,6-11-10-15,5-28-1 16,-35-33-1245-16</inkml:trace>
  <inkml:trace contextRef="#ctx1" brushRef="#br0" timeOffset="65160.59">13091 4833 941 0,'0'0'0'0,"0"0"36"15,22-28 1-15,-7 28 18 16,15 23 1-16,10 37-18 0,15 41 1 16,5 47-17-16,2 31-1 15,0 20-9-15,-10 14 2 16,-22-6 5-16,-20 7 0 16,-25-16 7-16,-15-24 1 15,-12-21 1-15,-3-19 0 16,-22-8-2-16,-18-26 1 15,85-100-1132-15</inkml:trace>
  <inkml:trace contextRef="#ctx1" brushRef="#br0" timeOffset="65891">6491 7922 803 0,'0'0'0'15,"0"0"42"-15,-32-10 0 16,22 10 36-16,10 0-1 16,-15 5-15-16,15-5 1 15,0 0-24-15,15 5 1 16,22 3-7-16,43 2-1 15,57-5 10-15,40-5-1 16,37 0 2-16,32 0 1 16,73 0-3-16,80-10 1 15,59 2-6-15,82 3 0 16,61 8 0-16,39-6-1 16,12-7 7-16,-12 3 1 0,-17 4-4 15,-28 3 1-15,-32 5 5 16,-83 5 1-16,-76 0-1 15,-63 3 1-15,-67-3-8 16,-87-5 2-16,-75-3-7 16,-42-2 2-16,-30 0-1 15,-18-2 0-15,-7 2-5 0,-15 0 0 16,10-5-7-16,-10 5 1 16,0 0-5-16,0 0-1809 0</inkml:trace>
  <inkml:trace contextRef="#ctx0" brushRef="#br0" timeOffset="74252.31">19159 11655 0,'0'0'0,"0"0"0,0 0 0,40 0 0,-13-13 0,26-1 15,13 1-15,14-1 16,13 14-16,-13 0 15,-14 0-15,-13 0 16,0 0-16,0 0 16,-13 0-16,0 0 0,0 0 15,0 0-15,0 14 0,-14-1 16,1-13-16,-1 0 16,-12 0-16,12 0 15,-13 14-15,14-1 16,-14-13-16,27 13 15,0 1-15,0-1 16,0 1-16,0-1 16,-1 14-16,1-14 15,-13 1-15,13-1 0,-14 14 16,1 0-16,-1-14 0,14 14 16,0-13-16,13 12 15,14 1-15,12 0 16,14 0-16,0 13 15,14 0-15,25 14 0,14 13 16,1 0-16,12 0 0,67 27 16,39 14-16</inkml:trace>
  <inkml:trace contextRef="#ctx0" brushRef="#br0" timeOffset="75003.09">7364 11293 0,'0'0'0,"0"0"0,0 0 0,0 0 0,0 0 0,-13-14 0,13 14 0,-13-13 0,0 13 31,-1-14-31,1 1 15,0 0-15,-1-1 16,14 14-16,0-13 0,0-1 16,0 1-16,0 0 0,14-1 15,12 1-15,27-1 16,27-13-16,13 14 16,13 0-16,-13 13 15,0 0-15,-40 0 0,-13 0 16,-13 0-16,-27 0 0,0 0 15,0 0-15,0 0 16,0 0-16,0 0 16,13 13-16</inkml:trace>
  <inkml:trace contextRef="#ctx0" brushRef="#br0" timeOffset="75145.19">9344 11937 0,'0'0'0,"0"0"0,0 0 0,0 0 0,13 0 0,-13 0 0,0 13 16,-13 14-16,-1 80 15,1 41-15</inkml:trace>
  <inkml:trace contextRef="#ctx0" brushRef="#br0" timeOffset="75662.92">18987 11816 0,'0'0'0,"0"0"0,0-13 0,0-1 16,-14 1-16,14-14 15,-13-13-15,0-81 0,-14-54 16</inkml:trace>
  <inkml:trace contextRef="#ctx0" brushRef="#br0" timeOffset="76093.48">12159 14003 0,'0'0'0,"14"0"16,-14 0-16</inkml:trace>
  <inkml:trace contextRef="#ctx1" brushRef="#br0" timeOffset="76886.62">6529 8559 1143 0,'0'0'0'0,"0"0"40"16,9-28 2-16,-6 18 62 15,-3 10 1-15,2-13-5 16,-2 13-1-16,5-20-41 0,-2 13 0 16,-3 7-18-16,5-13 1 15,-5 13-10-15,0 0 1 16,10 0-10-16,0 13 2 16,5 19-4-16,10 14 1 15,-3 9-4-15,-2 6 0 16,-5-1-3-16,5-10 1 0,-10 1-3 15,0-6 2-15,-5-15-4 16,-5-7 0-16,2-8-1 16,-2-15 1-16,5 12-1 15,-5-12 0-15,3 8 0 16,-3-8 0-16,0 10 0 16,0-10 0-16,0 0 0 0,0 0 0 15,0 0-1645-15</inkml:trace>
  <inkml:trace contextRef="#ctx1" brushRef="#br0" timeOffset="77087.8">7014 8798 1407 0,'0'0'0'0,"0"0"30"0,0 0 0 15,10 0 42-15,-10 0 1 16,23-8-16-16,-4 3 1 15,29-12-24-15,2 1 1 16,4 4-2-16,-4 2-1 16,-3 5-7-16,6 2 0 0,-13 3-6 15,-8-2 1-15,-32 2-1483 16</inkml:trace>
  <inkml:trace contextRef="#ctx1" brushRef="#br0" timeOffset="77455.92">8264 8378 1407 0,'0'0'0'16,"5"-26"46"-16,-5 11 0 15,0-5 38-15,0 8 0 0,0 12-14 16,-27-8 0-16,5 21-33 15,-18 9 2-15,-28 21-17 16,-1 12 0-16,-4 3-7 16,24 3 1-16,9 4-5 15,17-4 0-15,18-1-3 16,15-10 1-16,18-5-1 0,14-7 0 16,23-20 0-16,7-8-1 0,0-10 1 15,-14-15 0-15,-6-5 1 16,-22 0 1-16,-15 2-4 15,-20-2-1-15,-8-3-5 16,-19 1 2-16,32 22-1560 16</inkml:trace>
  <inkml:trace contextRef="#ctx1" brushRef="#br0" timeOffset="77619.75">7841 8813 1369 0,'0'0'0'15,"0"0"20"-15,0 0 1 16,27 0 11-16,1 5-1 15,17-5 22-15,19-5-1 16,1 0-15-16,2-3 0 16,-12 3-5-16,-8 5 0 0,-12-5-5 15,-12 0 1-15,2 0-11 0,-8 5 1 16,-17 0-1373-16</inkml:trace>
  <inkml:trace contextRef="#ctx1" brushRef="#br0" timeOffset="77794.36">8434 8742 1394 0,'0'0'0'15,"0"0"24"-15,0-7 1 16,0 7 6-16,0 0 2 16,5 23 33-16,-5 14 1 15,0 26-21-15,0 15 0 16,5-10-5-16,-3-5 0 16,8-20-5-16,3-8 1 0,6-10-4 31,14-12-1-31,17-13-2 0,7-20 1 0,-57 20-1542 15</inkml:trace>
  <inkml:trace contextRef="#ctx1" brushRef="#br0" timeOffset="78103.32">8984 8232 1470 0,'0'0'0'16,"15"-28"57"-16,2 5 1 15,3 8 43-15,0 10 0 16,0 15-37-16,0 31 0 0,13 39-32 0,-6 31 0 16,-2 22-13-16,-13 6 0 15,-22 9-6-15,-7 0 0 16,-20-7-2-16,-3-10 0 15,-8-15-3-15,4-26 1 16,-4-14-1 0,-9-21 0-16,-18-15 0 0,-22-19 0 15,97-21-1594-15</inkml:trace>
  <inkml:trace contextRef="#ctx1" brushRef="#br0" timeOffset="78449.66">6486 8287 1332 0,'0'0'0'0,"-15"-55"41"0,-2 22 1 16,2 10 26-16,-8 8 0 16,11 20-17-16,-3 28 1 15,-15 45-23-15,10 23 0 16,10 24-7 0,8 24 1-16,14 7-5 0,6 2 0 15,19-9-3-15,23-13 1 16,27-6 0-16,30-19 0 15,37-33-5-15,23-30 1 16,8-43-4-16,-1-33 0 16,-184 28-1430-1</inkml:trace>
  <inkml:trace contextRef="#ctx1" brushRef="#br0" timeOffset="78958.66">7014 9590 1155 0,'0'0'0'15,"0"0"56"-15,0 0 1 16,-25 3 36-16,25-3 0 0,0 0-8 15,0 0 0-15,25 2-46 16,37 1 0-16,53-3-11 16,34-5 1-16,36-3-3 15,19-2 1-15,33-5 1 0,17 8 1 16,-8 2-1-16,-47-3 0 16,-67 0 0-16,-37 3 0 15,-33 10-1-15,-24 3 1 16,-19 0-3-16,-19-8 0 15,0 0-3-15,-17 27 1 16,-28 11-8-16,-29 12 2 16,-31 6-10-16,-5-1 1 15,110-55-1642-15</inkml:trace>
  <inkml:trace contextRef="#ctx1" brushRef="#br0" timeOffset="79296.75">7975 10038 1507 0,'0'0'0'32,"43"-50"9"-32,-13 12 1 0,-3 5 15 0,-2 1 1 15,-8 4 27-15,-7 0 0 16,-5 13-3-16,-5 15 1 31,-20-12-7-31,-12 17 0 16,-28 5-4-16,-4 20-1 15,14 20-4-15,2 16 0 16,6 17-11-16,5 5 2 16,22 0-6-16,5-5 0 15,15-15-4-15,15-13 1 16,17-15-4-16,20-12 2 16,21-15 1-16,9-11 1 0,12-4-1 15,-2-8 2-15,-9-13-4 16,-24-5-1-16,-29-7-3 15,-27-5 2-15,-31-1-9 16,-29 4 2-16,52 37-1728 16</inkml:trace>
  <inkml:trace contextRef="#ctx1" brushRef="#br0" timeOffset="79471.03">7826 10270 1532 0,'0'0'0'15,"0"0"31"-15,47-10 0 16,-4 12 25-16,9-2 0 15,18-8 9-15,4 3 1 16,-1 5-29-16,-11 11 1 16,-12-6-10-16,-13 7 0 15,-7 6-14-15,2 4 2 16,-32-22-1515-16</inkml:trace>
  <inkml:trace contextRef="#ctx1" brushRef="#br0" timeOffset="79676.09">8603 10249 1494 0,'0'0'0'0,"-7"-12"42"16,7 12-1-16,-3-10 32 15,3 10 0-15,0 0 1 16,13 27 1-16,9 24-30 16,-5 17 0-16,3 7-12 0,-10-7-1 15,-10 3-3-15,5-16 2 16,-2-5-5-16,-1-12-1 15,1-23-4-15,-3-15-1 16,0 0-1655-16</inkml:trace>
  <inkml:trace contextRef="#ctx1" brushRef="#br0" timeOffset="80754.89">14291 6116 1344 0,'0'0'0'0,"13"-28"99"0,-3 8-1 16,0 2 16-16,-3 6 0 15,-7 12-46-15,0 0-1 16,-10 0-36-16,-7 35 2 16,-26 41-15-16,1 17 0 15,7 12-5-15,3 6 2 16,-1 0-5-16,4-11 1 15,1-12-3-15,6-7 0 16,-1-18-3-16,13-15 2 16,8-26 2-16,2-22 0 15,0 0 2-15,17-43 1 16,1-22-1-16,-1-13 0 16,8-5 4-16,-3-15 0 0,-2-20 6 15,-7-8 0-15,-3-2 5 16,0 12-1-16,5 38-3 15,-8 17 0-15,-2 19-4 16,0 19 1-16,0 13-5 16,5 25 0-16,0 23-4 15,8 22 1-15,14 26-4 16,13 17 1-16,7 20-2 0,3 3 1 16,-3-3-3-16,-12-7 2 15,-8-18-3-15,6-10 2 16,-11-17-1-16,-9-16 0 15,-11-27-1-15,-7-28-1 16,0 0-2-16,-20-38 1 16,-10-17-1-16,-15-11 0 15,-12-2-3-15,-23 8 0 16,-9-1-21-16,-1 24-1 16,15 22-27-16,18 17 1 15,15 16-16-15,9 4 0 16,16 1 24-16,7 0-1 15,15-3 18-15,5-10 1 16,12 2 15-16,33-2 1 0,35-7 7 16,12-3 0-16,7 0 2 15,-14-3 0-15,-13-12 0 16,-10-2 0-16,-14-1 0 16,-6 8 0-16,-52 10-1504 15</inkml:trace>
  <inkml:trace contextRef="#ctx1" brushRef="#br0" timeOffset="80965.03">15046 6596 1494 0,'0'0'0'15,"10"-10"49"-15,-10 10-1 16,0 0-2-16,0 25 1 0,5-7 24 16,0 27-1-16,-3 26-24 15,3 12 1-15,0 12-11 16,8 4 0-16,-3-11-9 15,0-23 1-15,-5-20-6 16,0-17 0-16,2-18-3 16,3-12 1-16,10-16 3 15,-8-27 0 1,-12 45-1654-16</inkml:trace>
  <inkml:trace contextRef="#ctx1" brushRef="#br0" timeOffset="82356.89">10033 9389 640 0,'0'0'0'0,"0"0"25"0,-28-13 0 15,13 8 27-15,5 3 2 16,10 2 3-16,-12-5 2 15,12 5-6-15,-15 0 0 16,5 0-18-16,-3 2 0 16,-1 1-4-16,4-1 1 15,10-2-3-15,-10 5 0 16,10-5 2-16,0 0 0 16,0 0 4-16,0 0 1 15,29-5 10-15,24-5 0 0,19-7 1 16,15-1 0-16,-2-5-1 15,-13 6 1-15,3 2-4 16,-20 2-1-16,-21 1-6 16,-11 4 1-16,-8 8-4 0,-15 0-1 15,0 0-7-15,0 0 0 16,0 0-1446-16</inkml:trace>
  <inkml:trace contextRef="#ctx1" brushRef="#br0" timeOffset="82620.62">10222 9127 1067 0,'0'0'0'16,"-20"-22"8"-16,7 4 1 15,9 8 12-15,-1 0 0 16,5 10 1-16,0 0-1 16,0 0 4-16,0 0 0 15,0 20 0-15,0 20 0 0,9 31 1 16,1 7-1-16,0 0 2 15,8-10 0-15,-8-3 2 16,5-20 2-16,-3-9 0 0,-2-11 2 16,0-10-5-16,3-13 0 15,9-2-4-15,10-15 1 16,-32 15-1228-16</inkml:trace>
  <inkml:trace contextRef="#ctx1" brushRef="#br0" timeOffset="86094.98">11460 8687 24 0,'0'0'0'0,"0"0"23"0,0 0 0 16,0 0-15-16,0 0 0 15,0 0-6-15,0 0 2 16,0 0-2-16,0 0 1 16,0 0 0-16,0 0 1 15,0 0 5-15,0 0 1 16,0 0 9-16,0 0 0 16,0 0 7-16,0 0 1 15,0 25 4-15,0-25 1 0,0 0 8 16,0 0 0-16,0 10 6 15,0-10 0-15,0 0 4 16,0 0 0-16,0 0-1 16,0 0 0-1,0 0-9-15,0 0 1 0,0 0-10 16,0 0 2-16,0 0-6 16,0 0 0-16,0 0-7 15,0 0 1-15,0 0-4 16,2 13 0-16,-2-13-1 0,0 0 0 15,0 0-1 1,0 0 0-16,0 0-1 0,10 5 2 16,-10-5 2-16,0 0 0 15,0 0 0-15,0 0 0 16,0 0 0-16,0 0 1 16,0 0-1-16,10 0 1 15,-10 0-4-15,0 0 1 16,-5-10-1-16,5 10-1 15,5-15-4-15,-5 15 2 16,-5-13-5-16,5 13 2 16,0-17-1-16,0 17 0 15,-5-10 1-15,5 10 1 16,-10-18 5-16,10 8 1 0,0 0 9 16,0 10 2-1,0-13 14-15,0 13 0 0,0 0 7 16,0 10 2-16,-2 43-5 15,-3 33 0-15,2 27-7 16,6 13 0-16,-1-1-10 16,1-1 0-16,-3-4-4 15,2-9 0 1,8-15-5-16,0-16 0 0,0-19-3 0,-5-11 0 16,0-27 0-16,0-11-1 15,-5-12 1-15,2 10 0 16,-2-10 7-16,0 0 1 15,0-22 7-15,0-11 1 16,0-27-2 0,0-6 1-1,0 3 0-15,15 3-1 0,-15 60-1673 16</inkml:trace>
  <inkml:trace contextRef="#ctx1" brushRef="#br0" timeOffset="86782.33">12418 9334 515 0,'0'0'0'0,"-24"0"97"0,4 0 1 0,-3 2-40 16,8 1 2-16,0-1-21 16,15-2 0-16,-12 8-7 15,12-8 0-15,-10 0-4 16,10 0 1-16,57 0 7 15,18-5 1 1,20-13 7-16,2-5 1 0,-5-2 8 16,5 3 0-16,-2 9 0 15,-11-2 2-15,-21 12-4 0,-16-2-1 16,-25 3-8-16,-22 2-1 16,0 0-6-16,-22 7 1 31,-25 1-15-31,-6-3 1 15,53-5-1298-15</inkml:trace>
  <inkml:trace contextRef="#ctx1" brushRef="#br0" timeOffset="87065.6">12747 8961 1054 0,'0'0'0'0,"-15"-22"6"16,3 2 0-16,4 2 7 15,3 5 2-15,5 13 23 16,0 0 1-16,0 0 8 16,0 36 0-16,3 34-3 15,2 16 0-15,7 7-3 16,-2 0 2-16,3 0-9 16,-3-10-1-16,0-10-6 0,-5-5 1 15,5-10-1-15,-3-21 0 16,-2-14 5-16,-3-5 0 15,-2-18-2-15,13 10 1 16,-3-13-4-16,17-9 0 16,-27 12-1372-16</inkml:trace>
  <inkml:trace contextRef="#ctx1" brushRef="#br0" timeOffset="87554.71">14045 8763 791 0,'0'0'0'0,"0"0"48"0,0-33 0 15,0 18 8-15,0 7 0 16,0 8-4-16,0 0 1 15,0 0-20-15,2 23 2 16,-2 50-11-16,0 15-1 16,3 15-2-16,2-2 0 15,-3-8-4-15,3-15 1 16,0-5-2-16,0-13 1 16,0-5 5-16,0-9-1 0,-2-21 3 15,-1-8-1-15,-2-17 2 16,0 0 1-16,15-17 2 15,2-16 1-15,-17 33-1175 16</inkml:trace>
  <inkml:trace contextRef="#ctx1" brushRef="#br0" timeOffset="87714.11">14137 9085 992 0,'0'0'0'0,"0"0"6"0,42 5 1 15,-2 0-3-15,20-5 2 16,17 0 34-16,3 0 2 15,-8 0 11 1,3-5 1-16,-1 2 2 0,1-4 0 16,7-1-6-16,5-5 2 15,-87 13-1116-15</inkml:trace>
  <inkml:trace contextRef="#ctx1" brushRef="#br0" timeOffset="88016.8">15432 8712 1042 0,'0'0'0'0,"0"0"38"16,-10-37 1-16,10 19 43 16,0 3 1-16,0 0-16 15,-5 2 0-15,-5 3-18 16,-5 5 2-16,-2 5-13 16,-18 20 1-16,-10 20-5 15,0 21 0-15,3 19-6 16,14 8 0-16,6 8-7 15,12-3 1-15,15-20-7 16,5-5 1-16,17-15-5 0,6-10 0 16,12-16 0-16,7-14 2 15,8-18-1-15,-1-13 2 32,-1-20-4-32,-18-4 1 0,-26-4-5 15,-24-4-1-15,10 50-1429 16</inkml:trace>
  <inkml:trace contextRef="#ctx1" brushRef="#br0" timeOffset="88174.22">15200 9029 1042 0,'0'0'0'0,"-5"20"5"15,0-2 0-15,5-8 4 16,5 0 1-16,0 3 14 0,10-1 0 16,13 8 8-16,11-2 0 15,11-8 5-15,8-10 0 16,6-5 2-16,1 0 0 15,-5 5-1-15,-10 0 0 16,-50 0-1097-16</inkml:trace>
  <inkml:trace contextRef="#ctx1" brushRef="#br0" timeOffset="88569.88">15940 9090 791 0,'0'0'0'0,"5"-8"37"16,-5 8 1-16,5-10 10 16,-5 10 1-16,0 0-12 0,0 0 2 15,0 0-14-15,0 0 2 16,-5 10-8-16,5-10 1 15,0 23-4-15,5 4 2 16,0 11 1-16,0 2 2 16,0-7 0-16,7-5 1 15,3-1 10-15,5-4 0 16,13-5 9 0,11-3 0-16,16-5 0 0,10-8-1 15,0-4 6-15,-11-1 0 0,-9 1-3 16,-12-8-1-16,-19 0 1 15,-4 2 1-15,-2 3-14 16,-13 5 1-16,0 0-1381 16</inkml:trace>
  <inkml:trace contextRef="#ctx1" brushRef="#br0" timeOffset="89150.4">13970 9819 690 0,'0'0'0'0,"0"0"78"15,0 0 1-15,0 0-5 0,0 0 0 16,0 0-28-16,92-2 0 16,38 7-15-16,42-5 2 15,19-3 5-15,31-4 0 16,32-3-1-16,20-5 0 15,0 2 7-15,-38-10 0 16,-36 3 9-16,-53 3-1 16,-48 1 1-16,-34 4 1 0,-30 4-7 15,-15 3 0-15,-10 3-4 16,-23 2-1-16,-22 5-6 0,-24 5 0 16,-38 13-7-16,-11 9 1 15,108-32-1465-15</inkml:trace>
  <inkml:trace contextRef="#ctx1" brushRef="#br0" timeOffset="89517.95">15170 10267 1168 0,'0'0'0'0,"20"-55"29"0,-2 19 1 16,-3 4 39-16,-5 4 0 16,-5 8 1-16,-5 7 0 15,-5 3-34-15,5 10 0 16,-15-12-8-16,-3 17 0 16,-19 12-6-16,-8 21-1 0,-5 17-9 15,3 11 2-15,15 12-3 16,12 0 0-16,10-10-1 0,20-3 1 15,7-14-4-15,15-9 1 16,18-4 0-16,13-10 0 16,9-11 3-16,3-14 0 31,-3-11 13-31,-10-4 1 16,-10-3 7-16,-14-8 2 15,-23-5-12-15,-25-4 1 0,10 32-1492 16</inkml:trace>
  <inkml:trace contextRef="#ctx1" brushRef="#br0" timeOffset="89686.7">14989 10509 1093 0,'0'0'0'0,"0"0"25"16,0 0 2-16,0 0 27 16,42 2 0-16,0-2-11 0,18-7-1 15,17-14-9-15,0 1 0 16,1-2 5-16,-9 7 0 15,-1-1-1 1,-9 4 0-16,-4-3-9 16,-15 5 0-16,-40 10-1237 15</inkml:trace>
  <inkml:trace contextRef="#ctx1" brushRef="#br0" timeOffset="89952.81">15801 10438 967 0,'0'0'0'15,"14"5"14"-15,-14-5 1 16,13 10 16-16,-6 0 2 0,-4 10-4 16,-13 23 0-16,-13 23-8 15,-11-6 0 1,-14 3 13-16,11-8 0 16,12-7 19-16,15-13 1 15,13-15 5-15,29-15 2 16,25-5 2-16,25-10 1 15,16-12-1-15,24-11 1 0,25-12-2 16,-8 2 2-16,-24 0-9 16,-31 3 0-1,-84 40-1515-15</inkml:trace>
  <inkml:trace contextRef="#ctx0" brushRef="#br0" timeOffset="91693.19">21457 14755 0,'0'0'0</inkml:trace>
  <inkml:trace contextRef="#ctx1" brushRef="#br0" timeOffset="92155.62">17190 8554 1344 0,'0'0'0'15,"30"-46"49"-15,-3 14 1 16,-2 9 44-16,3 3 1 16,-18 12-31-16,-10 8 1 15,10 8-34-15,-13 27-1 16,-4 33-12-16,-8 15 1 0,0 13-7 16,-5 7 1-16,7 3-4 15,4-8 0-15,1-25-2 16,1-13 2-16,-1-17-2 15,6-16 0 1,2-14 0-16,0-13-1 16,2-23 2-16,1-19 1 15,2-31 1-15,0-15 2 16,-3-13 2-16,1-7 1 16,2-3 0-16,-1 18 1 15,1 20 1-15,-5 18 1 16,0 25-3-16,5 19 0 0,-5 11-1 15,28 28 0-15,14 17-1 16,18 11-1-16,7 9-3 16,0-4 1-16,-7 12-1 0,-7-3 0 15,-16 3-2-15,-15-13 1 16,-17-9-4-16,-20-14 2 16,-12-14-4-16,-28-15 0 15,-30-6-2 1,-7-4 0-16,15-11-3 0,15-5 1 15,12-7-9-15,15 13 1 0,15 4-6 16,20 8-1-16,0 0-2 16,20 0 1-16,18-2-1 15,19-6 0 1,13-12 7-16,9-3 1 16,8-4 5-16,-12-1 1 15,-13-5 3-15,-9 3-1 16,-16 5 3-16,-10 7 0 15,-17 13 0-15,-10 5 1 16,-5 15 2-16,-5 26-1 0,-5 26 2 16,3 9 2-16,2 2 0 15,5-8-1 1,0-2 2-16,10-15 1 0,5-13 0 16,10-12 0-16,7-18-2 15,-7-7 1-15,-20-3-1603 0</inkml:trace>
  <inkml:trace contextRef="#ctx1" brushRef="#br0" timeOffset="92787.77">17130 9807 1394 0,'0'0'0'0,"8"-10"64"0,4-6 1 15,16-4 29-15,24-12-1 16,18-1-33-16,17 0 1 16,37 1-27-16,-6-4-1 15,-4 4-6-15,-14 9 1 16,-8 13-2-16,-12 10 1 16,-28 10-3-16,-17 3-1 0,-30 4-6 15,-20 1 1 1,-23 2-6-16,-9 3 2 0,-8-3-6 15,8 2-1-15,12-4-3 16,3-6 0-16,7-1-4 16,2-6 1-16,-2 7-2 15,3 8 1-15,-3 8-2 0,0 10 0 16,-7 20-2 0,2 7 2-16,10 18 0 0,0-5 0 15,0 3 1-15,3-9 1 16,-1-1 0-16,6-16 0 15,4-9 0-15,3-16 0 16,10-20 1-16,8-13 0 16,17-22 1-16,0-20 1 31,-5-16 4-31,-10-22 0 0,-3-15 4 0,-7-7 1 16,5-6 2-16,-5 15 1 15,2 18-2-15,3 15 2 16,5 18-3-16,-5 23 1 15,3 14 1 1,4 26 0-16,8 14-1 16,7 21-1-16,-4 8-1 15,-1 9 2-15,3 0-2 16,0 8 0-16,7-5-2 16,3 5 0-16,-15-5-2 15,-20-7 1-15,-10-13-4 0,-15-13 1 16,-10-20-2-16,-7-20 0 15,37 0-1800-15</inkml:trace>
  <inkml:trace contextRef="#ctx1" brushRef="#br0" timeOffset="92971.15">17559 10249 1583 0,'0'0'0'0,"0"0"39"16,0 0 0-16,0 0 19 16,25 5 0-16,2-10 13 0,18-7-1 15,22-11-20 1,8-2-1-16,-3-5-7 0,-10 0-1 15,3 7-8-15,-13 5 0 16,-19 8-4-16,-6-2-1 16,-7 2-7-16,-10 5 1 15,-10 5-1722 1</inkml:trace>
  <inkml:trace contextRef="#ctx1" brushRef="#br0" timeOffset="93249.78">18366 10028 1557 0,'12'-5'0'0,"13"-8"48"0,-5 3 2 16,5 5 36-16,-10 5 1 15,-3 0-25 1,-12 0 2-16,10 10-33 0,-10 23 0 16,-12 35-11-16,-8 13 2 15,-13 9-7-15,-4-7 2 16,-8-7-5-16,5-8 1 15,18-13-3-15,5-12 1 16,19-21-1-16,25-12 0 16,21-12-2-16,19-16 0 15,8-14 4-15,29-19 2 16,21-12 0-16,4-7 2 16,-22-13 0-16,-24-5 1 15,-83 88-1714-15</inkml:trace>
  <inkml:trace contextRef="#ctx0" brushRef="#br0" timeOffset="94147.98">18283 14110 0,'0'0'0,"0"14"0,-14-14 0,1 27 32,0-14-32,-40 14 31,-14-14-31,1 1 15,-1-1 1,28-13 0,25 0-16</inkml:trace>
  <inkml:trace contextRef="#ctx1" brushRef="#br0" timeOffset="94702.25">13793 10675 878 0,'0'0'0'16,"-72"5"10"-16,7 2 0 15,-5 18 25-15,-14 11 1 16,7 9 31-16,7 3 1 16,-2-6 5-16,4-1 1 15,14-9-25-15,11-14 0 16,21-13 10-16,29-38 0 15,41-40 2-15,54-37 0 16,77-51-9-16,117-53 2 16,143-58 8-16,114-42 0 0,92-24-1 15,35 6 2 1,-6 23-9 0,-61 37 1-16,-65 43-8 15,-105 56 0-15,-99 52-12 16,-112 38 1-16,-110 38-5 15,-58 19 2-15,-34 19-7 16,-15 7 1-16,-15 0-9 16,-20 18 1-16,20-18-1798 15</inkml:trace>
  <inkml:trace contextRef="#ctx0" brushRef="#br0" timeOffset="102690.05">24977 13547 0,'0'0'0,"0"0"0,0 0 0,0 0 15,0 0-15</inkml:trace>
  <inkml:trace contextRef="#ctx1" brushRef="#br0" timeOffset="102933.54">18889 6939 627 0,'0'0'0'16,"0"0"49"-16,0 0 1 15,0 0 46 1,-25-5 1-16,25 5-10 16,0 0 1-16,0 0-21 15,17-6 0-15,23 12-30 16,20-6 0-16,5-6-10 16,9-4 0-16,6-2-2 0,-3 2 1 15,5 10 6-15,-14 10 1 16,-29-5-2-16,-19 7 1 15,-35 9-4-15,-29 6 0 16,-36 19-15-16,-12-4 1 16,17 9-12-16,15 4 0 15,13-10-3-15,15-4 1 0,17-14-4 16,10-7 0-16,10-7-3 16,5 2 1-16,17 0-1 0,13 3 0 15,10-18 3-15,4 0-1 16,9-5 5-16,-1 0 0 15,-5 0 4 1,-9 0 0-16,-48 5-1193 0</inkml:trace>
  <inkml:trace contextRef="#ctx1" brushRef="#br0" timeOffset="103771.25">21230 6823 841 0,'0'0'0'0,"0"0"51"0,15-33 0 16,2 18 36-16,1 7-1 15,4 3-35 1,10 10 0-16,6 13-26 0,-1 15 1 16,-10 17-13-16,-12 10 1 15,-15 6-4-15,-10 2 1 16,-17 7-2-16,-10-12 1 15,-6-7-1-15,-4-14 0 16,-8-14 3-16,5-20 1 16,3-16 2-16,2-20 2 0,8-4 8 15,19-24 0-15,4-17 9 16,11-7 2-16,20-1 8 16,13 6 0-1,30 4-3-15,17 16 2 0,18 15-6 16,7 7 0-16,-2 10-12 15,9 8-1 1,16 3-7-16,-3 7 1 16,-15 0-8-16,-22 10 0 15,-31 0-3-15,-16 5 1 16,-21-3-1-16,-4 3 1 16,-13-10-6-16,2 23 1 15,-4 0-2-15,-6 4 0 16,8-27-1440-16</inkml:trace>
  <inkml:trace contextRef="#ctx1" brushRef="#br0" timeOffset="104534.4">22669 6632 892 0,'0'0'0'16,"33"-41"3"-16,-13 1 0 0,-3 2-2 15,-5 6 2-15,-2 9 35 16,-5 0 0-16,-2 13 28 15,-3 10 2 1,0 0-3-16,2 18 0 0,-17 47-6 16,-7 18 2-16,-15 5-19 15,-3 5 1 1,-5 8-11-16,-2-8 0 16,4-10-6-16,13-20 1 15,13-20-7-15,12-25 1 16,5-8-2-16,10-23 1 15,17-20-3-15,8-22 3 16,8-15 0-16,-6-19 0 16,0-1 7-16,-7-13 1 0,-2-16 0 15,-1 6 1-15,-7 18-1 16,2 22 1-16,-7 25-6 16,-2 20-1-16,2 18-7 15,-3 25-1-15,5 28-5 16,3 20 0-16,0 20-6 0,8 10 0 31,7-2-3-31,2 7 1 0,0-5-1 16,-4-3 0-16,-13-2 0 15,-10-17 0-15,-23-16 0 16,-9-17 0-16,-13-28 0 16,-8-12 0-16,-9-16 0 15,-3-15 0-15,-4-7-1 16,-9-3 1-16,-6-2-4 0,9 2-1 15,13 20-11-15,14 6 2 16,23 12-9-16,15 5 2 16,28 5-5-16,17-3 1 15,22 8 1-15,15 1 0 16,0-6 6-16,8-16 1 0,17-4 7 16,-5-2 1-16,-15-1 7 15,-7-10 1-15,-33 6 1 16,-17 2 0-16,-12 12 3 15,-9 3 2-15,-9 5 2 16,0 0-1-16,0 0 2 16,3 33 1-16,-6 25-1 15,-2 7 1 1,1 6-2-16,4-4 1 0,0-1-3 16,4-18 2-16,6-3-3 15,3-15 2-15,-1-10 1 16,6-20-1-16,-18 0-1397 15</inkml:trace>
  <inkml:trace contextRef="#ctx1" brushRef="#br0" timeOffset="104934.04">24848 6159 929 0,'0'0'0'15,"8"-71"74"-15,-6 16 0 16,-7-11 43-16,-2 16 0 0,-1 10-48 15,-7 15-1-15,-2 20-32 16,-10 32 0-16,-6 39-15 16,-2 39 1-1,6 41-11-15,6 18 1 0,11 12-4 0,7 0 1 16,5-10-6-16,7-15 2 16,13-20-3-16,7-25 0 15,11-31 1-15,19-30 0 16,10-40 0-16,13-25 2 15,12-25-2-15,-10-23 1 16,-82 68-1232-16</inkml:trace>
  <inkml:trace contextRef="#ctx1" brushRef="#br0" timeOffset="105354.6">24965 6327 967 0,'0'0'0'16,"0"0"35"-1,0 0-1-15,55 15 33 0,10-15 0 16,20-5-9-16,19-7 2 16,16-3-18-16,7-1 2 0,10 4-6 15,-15 4 0-15,-35 8-7 16,-30 8-1-16,-19-3 2 16,-23 0 0-1,-15-5-5-15,-15 23 0 0,-28-8-16 16,-4-3 0-16,-23-7-11 15,8-10 0 1,-3 0-13-16,18 0-1 16,12-5-26-16,10 3 0 15,10 2 0-15,15 5 2 16,-12-5 26-16,12 5 1 16,0 17 8-16,2 26 2 15,8 30 1-15,3 10 0 16,7 5 5-16,-3-2-1 0,-10-3 6 15,3-3 0-15,-2-10 4 0,9-9-1 16,1-16 5-16,12-12 0 16,12-23 0-1,-2-20 1-15,12-13 2 0,-5-9 0 16,-47 32-1230-16</inkml:trace>
  <inkml:trace contextRef="#ctx1" brushRef="#br0" timeOffset="105530.24">26034 6619 1105 0,'0'0'0'0,"0"0"3"15,0 0 1 1,0 0-3-16,5 23 0 0,0 4 17 16,0 24 0-16,0 14 9 15,2 6 0-15,-2 1 7 32,0-4 2-32,3-7 2 0,9-6 2 15,10-7-2-15,28-25 1 16,35-23-7-16,2-16-1 15,-92 16-1151-15</inkml:trace>
  <inkml:trace contextRef="#ctx1" brushRef="#br0" timeOffset="105871.78">26821 5950 1067 0,'0'0'0'16,"12"-23"40"-16,6 6 1 31,2 6 29-31,10 6 2 0,-16 10-23 16,-11 13 2-16,-16 20-28 15,-21 12 1-15,-19 6-9 16,-1 4-1-16,6 0-5 16,6-4 1-16,9-11-3 15,6-7 1-15,17-16 0 16,8-7 1-16,7-2 1 0,22-8 0 15,20-5 0-15,21 0 1 16,16-10 5-16,8 2 0 16,-9 6 5-16,-21 4 1 15,-32 6 0-15,-8-3 0 16,-9-5-3-16,-13 0 0 16,0 0-1306-16</inkml:trace>
  <inkml:trace contextRef="#ctx1" brushRef="#br0" timeOffset="106085.74">26828 6015 1054 0,'-5'-10'0'16,"-7"-12"27"-16,2-6 1 15,0 8 22-15,5 12 0 16,5 8 1-16,0 0 0 16,7 35-19-16,11 31 0 0,9 27-9 15,8 13-1-15,10 9-4 16,0 6 0-16,-5-15-1 15,-3-11 1-15,-5-14-4 16,1-23 1-16,7-23-1 16,2-23-1-16,-42-12-1174 0</inkml:trace>
  <inkml:trace contextRef="#ctx1" brushRef="#br0" timeOffset="106255.11">27292 6564 1067 0,'0'0'0'0,"-10"10"18"0,10-10 0 15,0 12 21 1,0-12 1-16,22 0 19 16,15 5 0-16,41 0-2 15,16-5 1-15,3 0-8 16,5 0 2-16,-14-5-10 0,-14-2 1 16,-74 7-1245-16</inkml:trace>
  <inkml:trace contextRef="#ctx1" brushRef="#br0" timeOffset="106617.43">28380 6435 791 0,'0'0'0'16,"10"-37"45"-16,0 14-1 16,2 0 35-16,-2 8 1 15,3 5-13-15,17-2 1 16,22-1-23-16,15 3 1 15,25-5-22-15,18 5 1 16,9 2 0-16,-4 3 1 16,-20-2 15-16,-18 4-1 15,-17 3-4-15,-23 3 1 16,-25-1-17-16,-12-2 0 0,0 0-1190 16</inkml:trace>
  <inkml:trace contextRef="#ctx1" brushRef="#br0" timeOffset="106801.66">28920 6194 1093 0,'0'0'0'0,"-20"0"29"16,5 5 0-16,3 0 20 15,2 13 1-15,5 19-11 16,5 26 1 0,5 23-20-16,2 9 2 0,3 3-11 0,-2-7 0 15,-8-3-2 1,7 5 1-16,8-10 0 15,5-15 1-15,5-15-1 16,-2-20 0-16,-23-33-1101 16</inkml:trace>
  <inkml:trace contextRef="#ctx1" brushRef="#br0" timeOffset="107101.69">29127 6785 1054 0,'0'0'0'15,"22"-23"23"-15,-2 11-1 16,5 2 30-16,15 0-1 15,15 5 1-15,-3 15 0 16,3 17-14-16,-18 16 1 16,-29 18-6-16,-21 12-1 15,-24 10-7-15,-10-5 0 16,-1-5-3-16,6-8 1 16,15-15-6-16,9-17 1 15,11-13-3-15,19-7 1 16,16-13 2-16,41-10 0 15,48-13-5-15,13-5 1 16,-8-22 4-16,-13-15 1 16,-4-18 1-16,-15-8 1 0,-16-2-5 15,-16 0 1-15,-58 93-1355 16</inkml:trace>
  <inkml:trace contextRef="#ctx1" brushRef="#br0" timeOffset="107433.11">30449 6048 1004 0,'0'0'0'16,"0"0"20"-16,0 0 0 0,0 0 0 16,0 0 2-16,0 0 14 15,0 0 1-15,-34 63-13 16,-24-8 2-16,-21 1-4 0,-1-1 0 15,-17-2 0-15,17-8 2 16,20-5-3-16,28-12 2 16,9-8 1-16,21-12 2 15,2-8 0-15,50 5 1 16,30-5-3-16,22 0 0 16,-5-13 1-16,-8-2 1 0,-21 2 4 15,-19 3 1-15,-16 0-4 16,-21 5 0-16,-2 3-4 15,-10 2-1-15,0 0-1301 16</inkml:trace>
  <inkml:trace contextRef="#ctx1" brushRef="#br0" timeOffset="107632.9">30392 6098 1168 0,'0'0'0'16,"-10"-27"27"-16,5 11 0 15,-5-1 30-15,5 7 0 16,5 10-5-1,-5 10-1-15,3 23-23 0,4 34 2 16,8 22-13-16,8 11 1 16,4 3-1-16,0-5 0 15,-2-7-5-15,-2-15 1 16,-1-21-5-16,1-20-1 16,-1-20-2-16,13-30 1 15,-30 15-1220-15</inkml:trace>
  <inkml:trace contextRef="#ctx1" brushRef="#br0" timeOffset="107885.54">30838 5746 1030 0,'0'0'0'16,"20"-45"23"-16,-3 17 1 16,11 5 24-16,7 26 1 15,7 30 9-15,-2 32-1 16,10 41-25-16,4 25 1 15,1 37-11-15,-15 13 2 16,-20 10-8-16,-20 1 1 16,-25-1-6-16,-17-13 1 0,-16-24-4 15,-6-21 1-15,-6-27 3 16,-17-18 2-16,-15-28 0 16,14-27 1-16,88-33-1162 0</inkml:trace>
  <inkml:trace contextRef="#ctx0" brushRef="#br0" timeOffset="108755.62">25801 12125 0,'0'0'0</inkml:trace>
  <inkml:trace contextRef="#ctx1" brushRef="#br0" timeOffset="108670.18">21280 7847 677 0,'0'0'0'0,"-70"-13"102"0,13 1 1 16,-6 7 5-16,8 2 1 15,18 3-38-15,12 5 0 16,3 5-33-16,2-5 0 15,7 3-13-15,13-8-1 16,0 0-3 0,43 7-1-16,69-12-1 15,65-10 0-15,84-18-3 16,93-4 0-16,114-9 2 0,97 6 1 16,83 10 4-16,89 10 0 15,82 10 0-15,26 10-1 16,19 17 0-16,-55 4 0 15,-47 14-4-15,-72-3 0 16,-70 6-2-16,-114-3-1 16,-110-7-1-16,-92-8-1 0,-90-10 0 15,-57-2-1-15,-45-3-1 16,-40-5 1-16,-35 5-2 16,-17 0 1-16,-7-3 2 15,-13-2 2 1,-28 16-1-16,-19-11 2 15,47-5-1420-15</inkml:trace>
  <inkml:trace contextRef="#ctx1" brushRef="#br0" timeOffset="111565.72">20794 8290 853 0,'0'0'0'16,"10"-36"49"-16,-3 9 0 16,3-11 103-16,-5 8-1 0,0 10-18 0,-2 7 0 15,-3 13-38-15,0-10 1 16,0 10-36-16,0 0 2 15,0 8-12-15,-3 34-1 16,-7 46-13-16,0 5 0 16,-5-5-8-16,8-10 1 15,7-12-5 1,7-8 0-16,3-15-5 16,5-11 0-16,-2-9-3 15,2-8 1-15,2-2-1 0,-2-8 0 16,0-5 2-16,-3 0 1 15,-12 0-3 1,13 0 1-16,-13 0-2 0,0 0-1 16,0 0-1748-16</inkml:trace>
  <inkml:trace contextRef="#ctx1" brushRef="#br0" timeOffset="111785.47">20395 9017 1218 0,'0'0'0'15,"0"0"38"-15,18 32 2 16,9-22 10-16,26-2 1 16,16-13 7-16,21-3 1 15,7-2 9-15,0-5-1 16,-2 3-5-16,-13 2 1 16,-12 2-7-16,-15 3 0 15,-21 0 3-15,-16 5 2 16,-8 0-13-16,-10 0 2 0,-10 5-13 15,-13 8 0-15,23-13-1671 16</inkml:trace>
  <inkml:trace contextRef="#ctx1" brushRef="#br0" timeOffset="112487.19">20816 9283 766 0,'0'0'0'0,"0"0"57"0,10-27 2 31,-10 27 25-31,0 0 0 0,8-10-19 16,-8 10 1-16,0 0-14 15,0 0-1-15,0 0-9 16,0 0 1-16,0 0-2 16,0 0 2-16,0 0-4 0,0 0 1 15,0 0 2 1,-5 10-1-16,5-10-5 0,-8 17 1 31,3-7-7-31,0 0 0 16,0 0-4-16,3 1-1 15,2-11-2-15,0 0-1 16,-8 12-1-16,8-12 0 0,0 0-2 16,-7-15 1-16,4 2-1 15,-2-4 0-15,0-6-1 16,-5 3 1-16,1 7-1 15,-1 3 1-15,2 5-1 16,-17 10 1-16,-7 5-1 16,-16 13 0-16,-1 10-2 15,1 7 0-15,13 8-2 0,3 15 1 16,2 5-5-16,13 0 1 16,7 5-1-16,10-18 0 0,17-5-2 15,13-17 0-15,8-5 0 16,11-13 0-16,19-3 1 15,9-12 1-15,-3-12-1 0,-1-3 1 16,-9-11 2-16,-21 4 2 16,-18-3-7-16,-15 5-1 31,-18 2-3-31,-19 8 0 16,27 10-1749-16</inkml:trace>
  <inkml:trace contextRef="#ctx1" brushRef="#br0" timeOffset="112669.88">20465 9681 1093 0,'0'0'0'0,"0"0"1"0,0 0 1 15,0 0-1-15,37-3 1 16,23-7 22-16,17 0 1 16,-4-7 18-16,-6 7 1 15,-2 2 4-15,-6 3 1 16,-6 0-2-16,-16 0 0 15,-2-8-15 1,-10 6 2-16,-25 7-1154 16</inkml:trace>
  <inkml:trace contextRef="#ctx1" brushRef="#br0" timeOffset="113317.61">21190 9615 841 0,'0'0'0'16,"0"0"37"-16,0 0 0 16,0-7 37-16,2-6 1 15,1 3-9-15,-3 10 0 16,15-17-3-16,0 7 1 16,-5 5 0-16,2 0 1 0,-2-1 12 0,-10 6 0 15,15-2-1-15,-15 2-1 16,10 0-6-16,-10 0 1 15,0 0-13-15,10 8 2 16,-10-8-8-16,0 0 2 16,10 10-8-16,-10-10 0 15,5 10-8 1,-5-10 0-16,0 0-5 16,10 12 2-16,-10-12-7 15,0 0 1-15,0 0-1 16,7-17 0-16,-2 7-4 15,3-11 2-15,4 1-1 0,-7 5 0 16,0 0-1-16,-2 5-1 16,-3 10 0-16,5-13-1 15,-5 13-3-15,0 0 0 16,0 0-7-16,15 18 0 16,-10 30-4-16,-3 17 1 15,-2-2-5-15,0 3 2 16,5-6-3-16,5-2 0 15,-5-5-1-15,2-11 0 16,-2-6-1-16,0-14 2 16,5-2-2-16,-5-2 0 15,-5-18 0-15,10 13 0 0,-10-13 0 16,0 0 0-16,0 0 0 16,8 2 1-16,-8-2 0 15,0 0 0 1,0-10 1-16,0 0 0 0,-3 0 2 15,-7-3-1-15,-7-9 2 16,0-16-1-16,17 38-2068 16</inkml:trace>
  <inkml:trace contextRef="#ctx1" brushRef="#br0" timeOffset="114188.9">22311 8735 426 0,'0'0'0'0,"0"0"72"0,-30 7 0 32,20-2-2-32,10-5 1 0,-15 11-38 0,15-11 0 15,-8 10-11-15,8-10-1 16,0 0-11-16,0 0 1 31,-10 10 1-31,10-10 1 0,0 0 1 16,-7 12 2-16,7-12 2 0,0 0 1 15,-3 8 0-15,3-8 0 16,0 0 0-16,3 10 2 16,-3-10-2-16,0 0 0 15,0 0-1-15,2 10 1 16,-2-10-4-16,5 10 2 16,-5-10-1-16,0 13 1 15,0-3-3-15,0-10 1 16,5 12-3-16,-5-12 2 15,5 10-3-15,-5-10 1 16,0 0 1-16,0 0 0 0,0 0 3 16,0 0 1-16,0 0 2 15,0 0 0 1,0 0 6-16,0 0-1 16,0 0 2-16,0 0 1 15,0 0 2-15,-10 0 2 16,0-5-2-16,-2 5 0 15,2 5 5-15,0-5 0 16,10 0-1-16,0 0-1 16,0 0-1-16,17 8 0 0,33-16-5 0,30-7 1 15,22-2 8-15,8-6-1 16,-8 0 1-16,-15 3 1 16,-22 3-3-16,-20 1 0 15,-23 9-1-15,-15 2-1 16,-7 5-7-16,0 0 0 15,0 0-7 1,-20-15 1-16,20 15-1628 16</inkml:trace>
  <inkml:trace contextRef="#ctx1" brushRef="#br0" timeOffset="114432.43">22597 8524 992 0,'0'0'0'15,"-10"-26"6"-15,-2 9 1 16,2 4 2-16,0 3 1 15,10 10 0-15,0 0 1 16,-13 0 6-16,16 18 1 16,2 30 9-16,5 25 1 15,0 20 14-15,5 17 0 16,2-2 4-16,-5-4 0 16,3-16 5-16,3-10-1 0,-6-18 2 0,3-20 1 15,0-15-1-15,-7-17 1 16,-8-8-7-16,10 0 0 15,0-5-1-15,-1-15 1 16,-9 20-1400-16</inkml:trace>
  <inkml:trace contextRef="#ctx1" brushRef="#br0" timeOffset="121000.09">20498 9691 61 0,'0'0'0'16,"49"-28"14"-16,14-4-1 16,41-24 39-16,43-17-1 0,47-20 28 15,58-18 1-15,69-24-10 16,40-11 2-16,23 2-25 0,-31 21 2 15,-29 25-11-15,-92 20 1 16,-95 35-3-16,-57 15 1 16,-38 11 1-16,-25 17 0 31,-17 0 3-31,-7 17 0 16,-36 11-8-16,-6 0 0 0,49-28-755 15</inkml:trace>
  <inkml:trace contextRef="#ctx1" brushRef="#br0" timeOffset="124637.57">22271 6176 1206 0,'0'0'0'16,"0"0"48"-16,0 0 0 15,-8-22 50 1,8 22 1-16,0 0-21 0,3-10 1 15,-3 10-37-15,0 0 1 16,-13 10-18-16,-22 20 1 16,-14 28-10-16,-21 22 2 15,3 23-2-15,-3 13 0 16,0 5 0-16,10 2-1 16,16-2 1-16,14-5 0 15,15-23 1-15,17-13-1 0,21-17-1 16,14-18 1-16,10-9-1 15,16-11 1-15,1-18 2 16,-6-9 0-16,-9-13 0 16,-6-8 1-16,2-5 1 15,-13 1 2 1,-25 2-10-16,-7 12 0 0,-7-2-6 16,-10 7 1-16,17 8-1633 15</inkml:trace>
  <inkml:trace contextRef="#ctx1" brushRef="#br0" timeOffset="124859.33">21780 7183 1394 0,'0'0'0'16,"-10"5"24"-16,10-5 1 16,0 0 4-16,35-10 0 15,5 7 34-15,22-5 1 16,10-4-16-16,1-6 0 15,-6 13-6-15,-7 0 0 16,-18 10-4-16,-10 0 0 16,-12-2-11-16,-7 7 1 0,-3 5-9 15,-10 13 0-15,-10 9-8 16,-5 9 1-16,15-46-1513 16</inkml:trace>
  <inkml:trace contextRef="#ctx1" brushRef="#br0" timeOffset="125079.7">22296 7381 1356 0,'0'0'0'0,"0"0"11"0,0 0 2 15,0 0 15-15,0 0 1 16,0 0 38-16,0 0 2 16,7-5-6-16,1 25 1 15,7 31-9-15,-3 27 1 16,-7 5-8-16,-5 0 1 15,0-15-6-15,5-13 1 16,-3-20-8-16,-2-17 1 16,8-8-8-16,24-15 0 15,-32 5-1625-15</inkml:trace>
  <inkml:trace contextRef="#ctx0" brushRef="#br0" timeOffset="129496.65">27129 15855 0,'0'0'0,"13"0"0,-13 0 0,40 0 15,0 0-15,93 0 16,66-14-16</inkml:trace>
  <inkml:trace contextRef="#ctx0" brushRef="#br0" timeOffset="129697.13">25761 12782 0,'0'0'0</inkml:trace>
  <inkml:trace contextRef="#ctx1" brushRef="#br0" timeOffset="134265.31">20014 6393 614 0,'0'0'0'16,"-10"-28"32"-16,0 5 0 16,3 13 46-1,2 0 0-15,5 10-11 0,0 0 0 16,0 0-28-16,-2 25 2 15,2 36-17-15,0 12 1 16,2 2-7-16,3-12 1 16,2-8-4-16,8-22 0 0,8-10 0 15,27-28 1 1,27-23 3-16,25-30 1 0,50-30 16 31,12-20 1-31,25-15 22 16,21-13 2-16,19-15 7 15,-5-10 2-15,-20 2-3 16,-37 39 2-16,-50 37-12 16,-37 25 0-16,-30 25-9 15,-23 28 1-15,-27 18-11 16,-25 34 1-16,-32 31-9 0,-15 15 2 16,-13-2-12-16,13-3 1 15,72-88-1591-15</inkml:trace>
  <inkml:trace contextRef="#ctx1" brushRef="#br0" timeOffset="134563.94">20836 6214 892 0,'0'0'0'31,"-15"-23"28"-31,5 3 0 0,5 5 4 16,5 15 2-1,-7-7-8-15,2 17 0 0,-3 22-8 16,1 24 1-16,7 22-6 16,12-5 2-16,18-23-3 15,25-27 0-15,40-31 2 16,29-25-1-16,43-32 7 16,17-13 2-16,6-10 26 15,-9-5 1-15,-19 2 26 16,-15 6 0-16,-20 12-8 15,-12 5 1-15,-1 10-9 0,-14 13 0 16,-100 45-1353-16</inkml:trace>
  <inkml:trace contextRef="#ctx0" brushRef="#br0" timeOffset="135611.34">27700 13641 0,'0'0'0,"0"0"0,0 0 0,0 0 32,0-14-32,0 14 15,0-13 1,27 13 0,12-13-1,1 13 1,-13-14-16</inkml:trace>
  <inkml:trace contextRef="#ctx0" brushRef="#br0" timeOffset="144325.49">29227 19008 0,'0'0'0,"0"0"0,0 0 0,14 13 15,-1-13-15,27 14 16,0-1-16,13 1 15,0 13-15,13-1 0,1-12 16,-1-1-16,1-13 0,-1 14 31,-13-14-31,0 13 16,0-13 0,1 0-1,12 0-15,14 13 31,13 1-31,0-1 32,13 1-17,-26 13 1,-1-1-16,-12 1 31,-1-13-31,-13-1 31,-26-13-31,-14 0 32,-13 0-32,0-13 31,0-1-31,0 1 16,13-1-1,1 1 1,-14 0-1,13-1 1,-13 14 0,13 0 15,-13-13-31,13 13 16,-13 0-1,14 0 1,-1 0-16,27-27 31,0-27-31,13 1 31,0-1-31,-26 40 32,-14 14-32,13 0 31,-12 14-31,-1-1 31,0-13-31,1 14 31,-14-14-31,13 13 16,13 14 0,-12 0-1,-1 0 1,-13-27 15,-13 0-15,-1 0-1,1 0 1,0 13-16,0-13 47,-1 0-47,1 0 15,0-13 1,-14-14 15,1 0-31,12 0 16,1 0 0,40 68-1,39 26-15,-26-14 0,0 1 16</inkml:trace>
  <inkml:trace contextRef="#ctx0" brushRef="#br0" timeOffset="150026.26">27527 14513 0,'0'0'0,"0"0"0,0 0 0,0 0 0,0 0 16,0 0-16,0 0 16,0 0-16,0 0 15,0 0-15,0 0 16,0 0-16,0 0 15,0-13-15,0 13 0,0-14 0,0 14 16,-13-13-16,13 13 16,-13-14-16,13 14 15,0-13-15,0 13 0,0 0 0,0 0 16,0 0-16,0 0 31,13 0-31,0 0 16,-13 0-1,93 40 1,40 27 0,159 27 15,133 27-31,-53-14 31,13 14-31,-79-14 31,-67-13-31,27 14 32,-1-14-32,28 26 15,-1 1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59:18.4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59:20.567"/>
    </inkml:context>
  </inkml:definitions>
  <inkml:trace contextRef="#ctx0" brushRef="#br0">9689 13091 0,'0'0'0,"0"0"0,0 0 0,0 0 15,-13-14-15,13 1 16,0-14-16,0 14 16,13-14-16,13 13 0,14-12 0,0 12 15,13 1-15</inkml:trace>
  <inkml:trace contextRef="#ctx0" brushRef="#br0" timeOffset="47.52">13966 15949 0,'0'0'0,"0"0"0,0 0 0,0 0 0</inkml:trace>
  <inkml:trace contextRef="#ctx1" brushRef="#br0">3500 8124 1318 0,'0'0'0'15,"-12"-51"48"-15,-3 16 1 16,0-3 47-16,-5 11 2 15,2 4-29-15,3 3 2 16,1 12-42-16,-9 11 0 0,-19 12-11 16,-8 18 0-16,-2 32-5 0,2 18-1 15,-2 28-5-15,4 4 1 16,11 14-3-16,7-8 1 16,15-3-3-16,15 0 0 15,27 0 0-15,18-20-1 16,23-37 0-16,9-29 0 15,30-24 0-15,0-31 0 16,17-27 1-16,-12-33 1 16,-19-23 2-16,-11-2 1 15,-10 8 2-15,-17-11 0 16,-20-33 4-16,-20-4 2 16,-30 15 1-1,-20-6-1-15,-25-14 2 0,-20 30 0 16,-17 37-2-16,0 41 0 15,0 42 1-15,10 43 0 16,7 38-4-16,3 10 1 16,15-10-4-16,17-2 1 15,25-3-5-15,25 10 2 16,20 23-3-16,20 2 1 16,22-8-2-16,18-9 1 0,22-16-2 15,12-2 0-15,-9-2-1 16,-16 7 2-16,-24 10-2 15,-23-5 1-15,-14-10-1 0,-18-15 0 16,-20-13 0-16,-5-7 0 16,-5-11 1-16,-3-9 0 31,-6-3-1-31,1-2 1 16,13-11-1-16,10-2 0 15,0 0-1654-15</inkml:trace>
  <inkml:trace contextRef="#ctx1" brushRef="#br0" timeOffset="765.14">4222 9002 1431 0,'3'-18'0'0,"2"-20"55"0,5-7 2 15,7 0 24-15,11 7 2 16,-1 15-25-16,10 13-1 15,-9 10-31-15,-1 28 1 16,8 32-14-16,-13 18 1 16,-7 10-5-16,-15-10 1 15,-5-17-2-15,0-19 1 16,5-19-2-16,5-5 1 16,-5-6-1-16,0-12 0 15,10 0-1-15,8-22 1 16,4-24 6-16,11-17-1 0,-6 3 4 15,-5 5 0-15,-7 12 1 16,-7 10 1-16,-3 21 0 16,-5 12 1-16,15 32-5 15,0 14 0-15,2 14-6 16,13 0 0-16,7-7-2 16,13-15-1-16,0-10 0 15,10-11-1-15,2-7 0 0,-5-10-1 16,-9-12-1-16,-11-13 0 15,-5-11 1-15,-9-9-1 16,-8-5 0-16,-5 2 2 31,-10-7-1-31,0 4 1 0,-5 24 1 16,0 4-1-16,5 23 1 16,-10 18-1-16,5 22 0 15,2 18 0-15,11 10 0 16,2-8-1-16,5-10-1 15,12-22 2-15,5-10-2 16,13-18 0-16,17-20 0 16,3-13 0-16,0-10 1 15,-13-12 0-15,-17-11-1 0,-10-7 1 16,-8-5-1-16,-12-10 0 16,-10-20 0-16,-4 12 2 15,-4 24-3-15,-2 21 1 16,5 31-1-16,10 20 1 15,-12 23 0-15,4 27-1 16,-12 38-1-16,8 25 1 16,7 21-1-16,7 4 1 15,3-10-1-15,10-7 1 16,5 5-1-16,0-18 1 16,10-37 0-16,5-29 0 15,-13-29 1-15,-2-31-1 16,-20 18-1718-16</inkml:trace>
  <inkml:trace contextRef="#ctx1" brushRef="#br0" timeOffset="906.47">5485 8956 1344 0,'0'0'0'0,"0"0"57"16,10 28 0-16,-10-28 60 16,15 15 1-16,17 3-42 15,13-3 1-15,20-15-49 0,10-15 1 16,9-28-16-16,11-10 1 15,-95 53-1462-15</inkml:trace>
  <inkml:trace contextRef="#ctx1" brushRef="#br0" timeOffset="1285.58">6524 8071 1419 0,'0'0'0'15,"0"0"43"-15,0 0 0 16,-10-30 45-16,15 17 0 16,5-5-27-16,22-7 2 15,23-15-28-15,27-5 0 0,8-8-10 16,-6 7 1-16,-12 11-5 16,-7 20-1-16,-27 15-2 15,-14 23 1-15,-24 20-7 16,-15 9 0-16,-17 9-6 15,-15 4 1-15,-8 8-4 16,0 3 1-16,0-6-3 16,13-7 0-16,12-8 0 0,13-12 0 15,17-15 0-15,12-21 1 16,3-2 2-16,18-15 0 16,19-15 2-16,8-13-1 15,12-17 3-15,-10 0 0 16,-10-6-1-16,3-4 1 15,-55 65-1587-15</inkml:trace>
  <inkml:trace contextRef="#ctx1" brushRef="#br0" timeOffset="3154.21">5898 3575 1243 0,'0'0'0'16,"0"-45"80"-16,0 2 0 16,0 3 31-16,0 2 2 15,0 10-56-15,0 10 1 16,8 8-30 0,-8 10 1-16,0 0-8 0,12 23 0 15,3 37-9-15,-5 16 1 16,5 7-4-16,-10 13 0 15,-2-8-3-15,-1-5 1 16,6 5 0-16,2-10 0 16,0-28-2-16,-5-12 1 15,0-18-1-15,-3-13 2 0,-2-7 1 0,-5-10 0 16,-7-22 0-16,-11-26 1 31,-7-30 4-31,-2-23 2 16,-3-22 3-16,10-8 0 15,3-10 3-15,19 17 0 16,3 24-3-16,15 24 1 16,20 31-1-16,17 20 1 15,16 7-6-15,6 8-1 16,3 7-3-16,18 8 0 16,-3 5-1-16,-10 10 1 15,-7 26-5-15,-20 11 1 0,-10 4-5 16,-23 14 1-16,-22-65-1664 15</inkml:trace>
  <inkml:trace contextRef="#ctx1" brushRef="#br0" timeOffset="3483.31">5918 3857 1431 0,'0'0'0'0,"0"0"28"16,0 0 2-16,0 0 32 16,0 0 2-1,68-13-12 1,-1-20 1-16,15-9-26 0,10-4 0 15,-12 1-8-15,-25 2 0 16,-6 5 1-16,-11 11 0 16,-21 9 2-16,-7 8-1 15,-10 10-3-15,0 0 1 16,0 0-3-16,0 0 0 16,-15 30-3-16,3 11-1 15,-8 9-6-15,2 10 0 16,11 6-2-16,7 7-1 15,0 0-1-15,5 2 2 16,2-2-2-16,11-8 0 0,-3 1-1 16,-3-16 1-16,3-10-2 15,3-7 1 1,2-18-1-16,14-25 1 16,-34 10-1520-16</inkml:trace>
  <inkml:trace contextRef="#ctx1" brushRef="#br0" timeOffset="3779.26">6713 3867 1369 0,'0'0'0'0,"0"0"51"15,-5-33 1-15,17 15 21 0,13 1 0 16,13 7-17-16,4 10 1 16,8 7-29-16,-8 18 1 15,-20 16-12-15,-17 14 1 16,-10 10-2-16,-2 3 1 15,-8 3-2-15,3-16 1 0,4-22-1 0,6-11-1 32,2-11-1-32,10-11 0 15,12-6 0-15,28-16 2 16,20-26 2-16,12-7 0 16,15-13 0-16,-8-15 1 15,4-15-3-15,-11 0 1 16,-10 7-7-16,-20 8 0 15,-52 83-1576-15</inkml:trace>
  <inkml:trace contextRef="#ctx1" brushRef="#br0" timeOffset="4094.69">7647 3298 1394 0,'0'0'0'0,"0"0"33"16,0 0-1-16,0 0 43 15,0 0 0-15,0 0-14 16,40 10 1-16,19-25-39 15,16-8 0-15,25-4-5 16,-8-6 1-16,-20 10-4 16,-20 11 1-16,-29 12-4 15,-36 22 1-15,-54 16-6 16,-15 12 1-16,-5 1-6 0,7 9 0 16,23 8 0-1,12-2-1-15,8-26-1 0,17-15 0 16,10-12 0-16,10-13 1 15,25 0-1-15,17-18 1 16,45-15 0-16,18-12 0 16,7-15 1-16,-8-6 1 15,-16-7-3-15,-6-15 1 16,-82 88-1429-16</inkml:trace>
  <inkml:trace contextRef="#ctx1" brushRef="#br0" timeOffset="4300.38">8752 2639 1318 0,'0'0'0'15,"5"-28"28"-15,-5 13 1 0,0 15 20 16,5 10-1-16,0 8 6 16,8 25 1-16,4 30-24 15,-7 15 2-15,3 12-9 16,2 11 1-16,0 15-6 16,0-6 1-16,7-14 0 15,0-15 2-15,13-11 0 16,-7-24 1-16,-8-24-4 0,-1-14 0 15,-19-18-1413-15</inkml:trace>
  <inkml:trace contextRef="#ctx1" brushRef="#br0" timeOffset="6366.95">9487 7978 1318 0,'0'0'0'0,"0"0"42"15,0 0-1-15,0 0 22 16,0 0 1 0,0 0-20-16,0 0 1 0,0 0-26 15,10 73 0-15,-5 0-6 16,-5 10 1-16,-15-3-5 0,-15-9 1 16,-7-9-5-16,-10-16 2 15,-11-19 1-15,1-17 1 16,12-15 1-16,-2-17 0 15,5-24 2-15,12-14 1 16,12-20 0-16,13-6 2 16,10-15 3-16,23 8 0 15,19 18 0-15,20 12 0 16,10 10 0-16,21 13 1 16,-4 12-7-16,18 16 0 15,20 14-3 1,5 13 0-16,-5 8-2 0,-17-1 1 15,-26 1-2-15,-24 0-1 16,-30 2 1-16,-10 0-1 0,-13-5 0 16,-7-7 0-16,-5 2-1 15,18-5-1-15,-18-10-1510 16</inkml:trace>
  <inkml:trace contextRef="#ctx1" brushRef="#br0" timeOffset="7079.16">11061 7588 1381 0,'0'0'0'0,"10"-36"29"16,-10 14 0-16,3-1 21 16,2 13 0-16,-5 10 10 15,0 0 0-15,-18 40-26 16,-4 31 0-16,-3 29-9 15,-3 16 2-15,-4 0-9 16,-8-5 1-16,3-11-4 16,12-12 1-16,0-27-2 0,13-24 2 15,4-22-1-15,3-30 0 16,5-30 1-16,5-15 0 16,8-28 0-16,4-13 1 15,3-20-2-15,-5-15 1 16,5-20-1-16,0 10 1 15,-5 28 2-15,2 30 0 16,-7 38 0 0,-2 32 1-16,-8 18-3 0,24 43 1 15,6 35-7 1,18 28 1-16,19 19-4 16,10 9-1-16,0 4-1 0,-9-4 0 15,-16-9-2-15,-12-14 0 16,-20-28-1-16,-3-28 1 15,-12-22-2-15,-5-33 0 16,-27 0 0-16,-16-28 0 16,-31-19-1-16,-14-9 0 15,-21-7-2-15,12 8 1 16,15 22-9-16,27 8-1 16,20 23-9-16,20 7 1 0,15-5-3 0,-5 22 0 15,20-4 2-15,25-5 1 16,29-6 8-16,16-4 1 15,25-8 5-15,-3-8 2 16,-10-20 2-16,-17 1 1 16,-21 1 0-16,-16 11 0 15,-23 8 2 1,-8 4 0-16,-12 8 3 16,8 8-1-16,-8 27 4 15,-8 25 0-15,-9 23 1 16,2 10 0-16,7-5-1 15,6-10 0-15,7-5 0 0,10-20-1 16,5-18 1-16,24-24 0 16,-44-11-1597-16</inkml:trace>
  <inkml:trace contextRef="#ctx1" brushRef="#br0" timeOffset="7528.59">13245 6866 1269 0,'0'0'0'0,"-10"-71"68"15,0 16 1-15,0-1 42 0,0 6 0 16,-2 25-51-16,-3 12 2 16,-2 18-37-16,-11 23-1 15,-24 38-9-15,-3 39 0 16,-5 41-6-16,8 35 1 15,17 28-4-15,3 17 1 16,19 8-1-16,18-17-1 16,25-31 1-16,15-43 0 0,32-37 0 31,8-33 2-31,7-43 1 16,20-32 1-16,5-34-2 0,-12-29 1 15,4-28-2-15,-26-28 1 16,-83 121-1470-16</inkml:trace>
  <inkml:trace contextRef="#ctx1" brushRef="#br0" timeOffset="7731.72">13596 7391 1332 0,'0'0'0'16,"0"0"31"-16,0 0 2 15,28 8 11-15,24-16 1 16,25-14 19-16,30-6 0 15,3-5-29-15,20 6 1 16,14 2-9-16,-10 7 0 16,-39 8 2-16,-33 2 1 15,-24 8-10-15,-28 5 2 16,-10-5-13-16,-45 23 1 16,45-23-1404-16</inkml:trace>
  <inkml:trace contextRef="#ctx1" brushRef="#br0" timeOffset="7929.45">14062 7298 1306 0,'0'0'0'0,"0"0"33"0,-22-32 2 15,9 19 34-15,13 13 0 16,-15-10-7-16,15 10 1 16,0 0-28-16,0 23 0 15,15 27-8-15,10 30 0 16,0 21-6-16,0 10 0 16,-8 10-2-16,-4-1 0 15,-6-9-1-15,11-15 1 0,2-23-1 16,17-18 0-16,20-25-2 15,13-27-1-15,-70-3-1475 16</inkml:trace>
  <inkml:trace contextRef="#ctx1" brushRef="#br0" timeOffset="8119.1">14610 7676 1419 0,'0'0'0'0,"0"0"37"0,0 0 0 15,0 0 34-15,-27 53 1 16,24 2-16-16,1 13 0 15,2 10-25-15,0 2 2 16,0-2-10 0,10 0 2-16,7 0-6 0,10-20 0 15,21-23-3-15,14-35 0 16,23-40-1-16,-8-23 1 16,-77 63-1487-16</inkml:trace>
  <inkml:trace contextRef="#ctx1" brushRef="#br0" timeOffset="8452.57">15295 6659 1344 0,'0'0'0'16,"0"-30"49"-16,0 10 1 16,2-3 20-16,1 6 2 15,-1 7-25-15,-2 10 2 16,0 0-27-16,-5 22 2 15,-10 31-6-15,-12 15-1 16,-10 8-4-16,-6 2-1 16,-1-11-1-16,9-1 1 15,10-23-2-15,15-8 1 16,10-15 0-16,12-12 1 0,21-3 0 16,4-16-1-16,23-1 1 15,10-11 2-15,-1-7-1 16,6 5 2-16,-10 2-1 15,-15 3 2-15,-21 3-6 16,-19-1 1-16,-20-2-4 16,-14-3 0-16,24 23-1505 0</inkml:trace>
  <inkml:trace contextRef="#ctx1" brushRef="#br0" timeOffset="8625.84">15295 6596 1381 0,'0'0'0'0,"-8"-27"17"16,3 14 0-16,-4 13 32 15,-1 18 1-15,7 9-1 16,8 24 0-16,3 27-21 0,6 10 1 16,4 17-10-16,2 6 0 15,7-3 1-15,1-2 0 16,4 0-5-16,5 4 2 16,-37-110-1352-16</inkml:trace>
  <inkml:trace contextRef="#ctx1" brushRef="#br0" timeOffset="8910.48">15825 7895 1143 0,'0'0'0'16,"-32"-76"47"-16,10 18 1 0,-3 8 42 15,7 10 1-15,3 4-29 16,13 4 1-16,14 9-23 16,11 8 0-16,17 2-14 15,14-4 1-15,26 2-2 16,30 2 0-16,32 8-3 16,2 0 0-16,-19-13-7 15,2 8 0-15,5-2-5 0,-5-3 1 16,-127 15-1378-16</inkml:trace>
  <inkml:trace contextRef="#ctx1" brushRef="#br0" timeOffset="9111.04">17011 7012 1318 0,'0'0'0'16,"-23"-28"60"-1,9 5 0-15,14-4 7 0,14 4 2 16,4 3-15-16,19 7 1 15,21-9-31-15,14 4 2 16,20 8-11-16,5 5 1 16,10 5-4-16,-12 10 0 15,-30 7-1-15,-28 1 1 16,-20-3-6-16,-34-7 2 16,17-8-1378-16</inkml:trace>
  <inkml:trace contextRef="#ctx1" brushRef="#br0" timeOffset="9268.51">17200 6886 1293 0,'0'0'0'0,"0"0"23"16,-30-30-1-16,15 30 33 16,5 17 0-16,-2 21-8 15,7 27 2-15,5 21-21 16,7 17 1-16,8-2-11 16,3 9 1-16,4 11-5 15,-2 0 2-15,-2-10-3 16,9-11 0-16,-27-100-1284 0</inkml:trace>
  <inkml:trace contextRef="#ctx1" brushRef="#br0" timeOffset="9552.83">17419 7653 1394 0,'0'0'0'15,"50"-30"33"-15,-13 10-1 16,1-3 43-16,2 11 0 15,-3 9-14-15,-7 13 1 16,-5 23-28-16,-13 17 1 0,-12 21-10 16,-17 7 2-16,-8-18-6 15,3-5-1 1,9-9-6-16,3-14 1 0,10-17 0 16,13-2-1-16,19-13-2 15,15-10 2-15,20-13-1 16,13-15 2-16,22-7 0 15,10-15-1-15,3-18-3 16,-8-10 2-16,-107 88-1559 16</inkml:trace>
  <inkml:trace contextRef="#ctx1" brushRef="#br0" timeOffset="9884.09">18635 6546 1344 0,'0'0'0'16,"22"-33"53"-16,-2 11 0 16,-8 7 35-16,1 7 1 15,-13 8-35-15,-15 23 1 16,-27 32-35-16,-11 10 1 16,-4 3-11-16,-3-2 1 15,8-8-4-15,12-5 0 16,13-8 0-16,4-12-1 0,18-18 1 15,13-3 0-15,7-7 3 16,20-10 0-16,22-7 0 16,20-3 1-16,8-3-1 15,7 8 2-15,0 5-1 16,-20-5 1-16,-24-3-1 16,-28-4 1-16,-20 17-3 0,0 0 1 15,0 0-1486 1</inkml:trace>
  <inkml:trace contextRef="#ctx1" brushRef="#br0" timeOffset="10094.15">18587 6637 1344 0,'-5'-18'0'16,"-10"-10"29"-16,5-17 1 31,5-5 28-31,5 12 0 0,0 10-2 16,0 18 1-16,0 10-28 15,0 33 1-15,3 32-10 16,2 21 1-16,5 5-4 15,15 9 0-15,20 11-5 16,9 0 1-16,19-8-2 16,-1-23 0-16,-2-27 0 15,-3-40 2-15,-67-13-1392 16</inkml:trace>
  <inkml:trace contextRef="#ctx1" brushRef="#br0" timeOffset="10332.04">19227 5965 1281 0,'0'0'0'0,"13"-43"15"0,7 10 0 32,2 16 13-32,13 19 2 15,12 34 12-15,6 37 2 16,6 45-15-16,-1 40 1 16,-1 36-7-16,-15 22-1 15,-12 21-1-15,-25 12 0 16,-20 10-2-16,-27-22 1 0,-35-31-4 15,-13-35 1-15,-17-40 4 16,7-28 0-16,8-28 0 16,-7-24 0-16,99-51-1340 15</inkml:trace>
  <inkml:trace contextRef="#ctx1" brushRef="#br0" timeOffset="10952.74">9002 9505 1218 0,'0'0'0'16,"-53"20"53"-16,6-8 0 16,7-1 39-16,13-4 0 15,9-4-33-15,18-3 1 16,-10 5-29-16,28-3 2 16,44 3-10-16,43-5 2 31,79-12-5-31,70-16 1 0,122-15-2 0,147-20 1 15,102-2 1-15,105-8 0 16,82 7-1 0,52-4 2-16,35 2-2 0,-25 3 0 15,-67 9-1-15,-80 16 0 16,-94 7-3-16,-100 18 1 16,-85 10 2-16,-117 5 0 0,-97 0-1 15,-79 5 1-15,-63 0-4 16,-32-2-1-16,-18-6 1 15,-15-2-1-15,-9 5 0 16,-18 0-1-16,15 5 0 16,-15-5-1-16,0 0-1662 15</inkml:trace>
  <inkml:trace contextRef="#ctx1" brushRef="#br0" timeOffset="12250.75">9647 10393 590 0,'0'0'0'16,"-5"-66"54"-1,5 21 0-15,5-10 67 16,0 7 0-16,0 8-4 0,2 7-1 16,0 5-28-16,-2 13 0 15,-5 15-35-15,0 0 1 16,0 0-16-16,13 38 0 15,-8 37-8-15,0 11 0 16,0 5-9-16,0 4 2 16,-5-4-5-16,2-6 0 15,6 6-4-15,-3-13 2 16,-8-18-5-16,1-22 0 16,-1-18-3-16,3-20 1 15,0 0-1315-15</inkml:trace>
  <inkml:trace contextRef="#ctx1" brushRef="#br0" timeOffset="12425.37">9141 10941 1218 0,'0'0'0'0,"0"0"7"15,62 38 0-15,6-33 15 16,34-15 1-16,22-13 5 0,36-9 1 16,11-11 7-16,-4 3 1 15,-25 7 2-15,-25 8 0 16,-15 10-6-16,-27 10 0 15,-43 12-7-15,-42 18 1 16,10-25-1231-16</inkml:trace>
  <inkml:trace contextRef="#ctx1" brushRef="#br0" timeOffset="12736.62">9632 11412 929 0,'0'0'0'15,"0"-35"27"-15,0 7 0 16,0-7 34-16,-3 9 1 16,-4 9 2-16,-6 7 1 15,-2 10-11-15,-10 12 0 16,-17 29-19-16,-3 27-1 16,-12 25 3-16,-5 15 0 0,-1 13-6 15,16 14-1-15,15 1-6 16,19 0-1-16,23-25 1 15,15-28-1 1,32-20-1-16,21-25 0 0,11-23-4 16,-2-20 0-16,16-28-2 15,-14-17-1-15,-17-23-1 16,-27 2-1-16,-30-7-9 16,-25 0 0-16,10 78-1345 0</inkml:trace>
  <inkml:trace contextRef="#ctx1" brushRef="#br0" timeOffset="12900.82">9415 11930 1004 0,'0'0'0'16,"0"0"-1"-16,25 10 1 15,-3-10-7-15,11-5 1 16,11-10 8-16,21-8 0 16,5-4 16-16,7-1 1 15,5 10 21-15,6-2 1 0,-19 3 8 16,-4 9 1-16,-65 8-959 15</inkml:trace>
  <inkml:trace contextRef="#ctx1" brushRef="#br0" timeOffset="13093.3">10227 11907 1105 0,'0'0'0'0,"0"18"23"0,0 2 2 16,0 10 57-16,0 23 0 31,5 5-6-31,0 10 1 15,0 10-28-15,2 0 1 16,3-8-10-16,5-7-1 16,-5-12-2-16,3-19 0 0,4-14-10 15,8-26 1-15,15-24-4 16,-3-24-1-16,-37 56-1392 16</inkml:trace>
  <inkml:trace contextRef="#ctx1" brushRef="#br0" timeOffset="14319.04">11567 10702 300 0,'0'0'0'0,"0"0"62"16,0 0 1-16,-28 23 3 15,23-13 0-15,0-2-25 16,5 2-1-16,-5 2-12 16,5 1 1-16,-5-1-4 15,5 1 0-15,-5-3 0 16,5-10 2-16,-5 10 0 15,5-10 0-15,0 0 4 0,0 0-1 16,0 0-1-16,0 0 0 16,0 0-1-16,0 0 1 15,0 0-1-15,10-10 1 16,-10 10-3-16,0-13 3 16,0 13-5-16,5-15 1 15,-5 15-3-15,0-17 1 16,0-1-5-16,0-2 1 15,5-13-3-15,-5 6-1 16,-5 4 1-16,5 0 0 16,-5 13-1-16,5 10 2 15,-5-12 5-15,5 12-1 16,-7-10 2-16,7 10 1 16,-20-5-2-16,5 5 1 15,-2 10 3-15,2-3 1 16,-8 8 0-16,6 0-1 0,2-2-2 15,5-6 1 1,10-7-5-16,-8 11 0 0,8-11-3 16,0 0 0-16,0 0-3 15,23 0 1-15,17-13 0 16,17-7-1-16,23-5 0 16,12 5-1-16,15-8-3 0,3 5 1 15,-13 1-2 1,-8 4 1-16,-21 3-2 0,-16 2 0 15,-12 8-6-15,-15 3 2 16,-13 2-4-16,-12 0 1 16,0 0-1409-16</inkml:trace>
  <inkml:trace contextRef="#ctx1" brushRef="#br0" timeOffset="14573.11">11846 10337 954 0,'-15'-10'0'0,"-8"-7"0"15,-9-6 0-15,-3 1 0 16,3 11 0-16,12 1 14 16,0 8-1-16,5 4 31 15,-5 24 1-15,3 29 13 16,2 20 2-16,20 21 3 0,14 12 1 16,19 8-13-16,7 0 1 15,2-11-15-15,8-7 1 16,0-15-5-16,7-27 0 15,-2-18-3-15,-3-16 0 16,3-22-4 0,-6-20-1-16,-54 20-1278 0</inkml:trace>
  <inkml:trace contextRef="#ctx1" brushRef="#br0" timeOffset="14931.84">13731 9834 916 0,'0'0'0'0,"22"-65"-1"16,-7 10 0-16,-7-1-11 16,-8 1 1-16,-13 5 11 15,-14 4 1-15,-10 19 6 16,-8 17 1-16,-8 15 17 15,-4 27 1-15,-13 41 12 16,11 33 1-16,9 32 2 0,3 28-1 16,9 28 3-16,11 15-1 15,14 7 1-15,23-4 1 32,15-31-4-32,13-28 1 15,14-27-3-15,20-30 1 16,25-49-5-16,8-39 0 15,-3-43-8-15,2-23 0 16,-104 58-1201-16</inkml:trace>
  <inkml:trace contextRef="#ctx0" brushRef="#br0" timeOffset="19649.9">19186 15613 0,'0'0'0</inkml:trace>
  <inkml:trace contextRef="#ctx0" brushRef="#br0" timeOffset="19899.82">18203 13050 0,'0'0'0,"0"0"0,0 0 0,0 0 31,0 0-31,40-40 31,26-13-31,-52 39 32,-28 28-17,14-14 1,0 0-1</inkml:trace>
  <inkml:trace contextRef="#ctx1" brushRef="#br0" timeOffset="18169.8">14082 9714 752 0,'0'0'0'0,"0"-28"30"0,0 10 0 15,0 8 46-15,0 10 2 16,0-12-28-16,0 24 1 15,0 16-17-15,-5 22 1 16,-5 6-13-16,5 9-1 16,-2-5-1-1,7 1 1-15,7-1 4 0,-2-2 0 16,0 5 6-16,8-5 1 16,-1-3 1-16,0-12 1 15,-7-21-3-15,-5-9 2 0,0-13-5 31,5 10 0-31,-5-10-1169 16</inkml:trace>
  <inkml:trace contextRef="#ctx1" brushRef="#br0" timeOffset="18352.53">13818 10456 1218 0,'10'-3'0'16,"12"-2"4"-16,11 0-1 15,14-2 3-15,13-8-1 16,22-13 55-16,3-5-1 16,2-7 10-16,0 2 0 15,-17-2-4-15,-18 12 0 16,-19 18-13-16,-16 15 0 16,-17-5-1349-16</inkml:trace>
  <inkml:trace contextRef="#ctx1" brushRef="#br0" timeOffset="18744.59">14269 10599 703 0,'0'0'0'0,"0"0"46"32,-15-35 0-32,15 35 27 0,-15-15 0 15,5 15-20-15,-10 15 0 16,-22 23-22-16,-1 30 1 16,4 20-11-16,11 7-1 15,11 3 5-15,9-17-1 16,8-18 10-16,13-15 0 0,4-8 4 15,8-10 1-15,17-5 4 16,8-10-1-16,10-7 17 16,0-21 0-16,-3-14-9 0,-15-4 0 15,-14 4-12-15,-18 7 0 16,-10 20-1332-16</inkml:trace>
  <inkml:trace contextRef="#ctx1" brushRef="#br0" timeOffset="18887.09">14077 11017 1030 0,'0'0'0'16,"0"0"0"-16,0 0 0 16,0 0-4-16,18 0 2 15,11-5 4-15,21-18 2 16,20-5 4-16,5-4 1 16,-6-1 10-16,-1 10 0 15,-68 23-834-15</inkml:trace>
  <inkml:trace contextRef="#ctx1" brushRef="#br0" timeOffset="19162.96">14652 11017 853 0,'0'0'0'0,"0"0"26"16,0 0 1-16,30-25 27 15,-12 25 1-15,2 5 5 0,2 10-1 16,-9 7 1-16,-6 16 0 15,-7 0 7-15,-7 7 2 16,-6 5-7-16,3-7-1 0,0-8 6 16,8-12 0-1,4-8-2-15,18-7 1 0,10-11-11 16,25-12 1-16,17-13-1 16,8-12 0-16,-3-13-9 15,-5-4 1-15,-10-9-5 16,-9-17 1-16,-53 83-1676 15</inkml:trace>
  <inkml:trace contextRef="#ctx1" brushRef="#br0" timeOffset="19367.49">15243 10239 1206 0,'0'0'0'16,"0"0"12"-1,0 0 1-15,0 0 1 0,35-22 2 16,7 12 15-16,25-3 1 16,35-10 6-16,8-2 0 15,-11 0 2-15,-11 5 1 0,-21 7-4 16,-7-7 1-16,-60 20-1206 16</inkml:trace>
  <inkml:trace contextRef="#ctx1" brushRef="#br0" timeOffset="19626.12">16199 9784 1054 0,'0'0'0'16,"-7"-20"-4"-16,4 7-1 15,6 3-5-15,-3 10 1 16,7-15 54-16,-7 15 0 15,2 25 68-15,6 26 2 16,2 32 5-16,-5 12 0 0,5 3-26 16,5 3 2-16,7-3-29 15,1-15 1-15,2-12-19 16,4-21-1-16,9-27-13 16,12-31 1-16,-50 8-1595 15</inkml:trace>
  <inkml:trace contextRef="#ctx1" brushRef="#br0" timeOffset="19883.14">16580 9369 1143 0,'0'0'0'0,"3"-33"47"16,-1 13 1-16,3 10 11 16,5 10 0-16,7 15-21 15,33 28 1-15,25 37-16 16,10 31 2-1,-8 30-6-15,-7 10 0 0,-23 20-3 0,-27 0-1 16,-18-10 8-16,-24-7 0 16,-21-11 4-16,-29-25 1 15,-7-15 6-15,-1-32 1 16,10-26 1 0,20-27 0-16,18-23-4 15,27-31 2-15,5 36-1428 0</inkml:trace>
  <inkml:trace contextRef="#ctx1" brushRef="#br0" timeOffset="20947.75">17693 9168 627 0,'0'0'0'16,"-10"-53"60"-16,-5 23 1 15,3 12 15-15,-8 5 1 16,3 18-25-16,-13 31 2 16,-10 37-21-16,-8 37 0 15,16 49-8-15,-3 35 1 16,8 37-2-16,12 18 0 16,15 15 9-16,12-7-1 0,13-28 6 15,15-46 1-15,2-44 5 16,11-41 1-16,9-40 8 15,5-36 1-15,8-34-7 16,-8-33 0-16,-67 45-1251 16</inkml:trace>
  <inkml:trace contextRef="#ctx1" brushRef="#br0" timeOffset="21331.51">17957 9553 1105 0,'0'0'0'16,"0"-56"29"0,5 18 1-16,18-2 6 15,12 10 1-15,14 10 15 16,16 15 1-16,-3 22-15 16,8 26 0-16,-8 43-7 15,-4 22 2-15,-14 0-3 16,-14 0 2-16,-15 3-1 15,-10 0 2-15,-10-11-3 16,-5-19 0-16,-2-31-4 16,2-22 1-16,10-28 8 0,-8-28 0 15,11-32 11-15,2-16 0 16,5-9 7-16,7-8 1 16,11-13 5-16,2-2 0 15,4 2 7-15,11 23 1 16,5 23-7-16,-3 22 1 15,3 20-15-15,-15 23 0 16,-10 16-11-16,-5 19 0 16,2 20-12-16,-2 1 0 15,-20-61-1952-15</inkml:trace>
  <inkml:trace contextRef="#ctx1" brushRef="#br0" timeOffset="21547.04">19036 9658 1583 0,'0'0'0'16,"10"-12"39"-16,-10 12 0 15,0 0 36-15,0 0 0 16,5 17-20-16,-5 26 0 16,-5 30-28-16,0 15 0 31,0 3-7-31,5 2 1 0,10-15-2 16,5-5 0-16,2-10-1 15,0-18 1-15,3-23-1 16,3-6 1-16,2-11-3 15,7-15 0-15,-32 10-1637 16</inkml:trace>
  <inkml:trace contextRef="#ctx0" brushRef="#br0" timeOffset="23792.46">23237 16593 0,'0'0'0,"0"0"0,0 0 0,0 0 31,0 0-15</inkml:trace>
  <inkml:trace contextRef="#ctx0" brushRef="#br0" timeOffset="24134.93">22148 14822 0,'0'0'0,"0"0"0,0 0 0,0 0 31,0 0-31</inkml:trace>
  <inkml:trace contextRef="#ctx0" brushRef="#br0" timeOffset="24308">22732 14647 0,'0'0'0</inkml:trace>
  <inkml:trace contextRef="#ctx1" brushRef="#br0" timeOffset="22544.83">19083 11543 1482 0,'0'0'0'16,"0"0"50"-16,20-46 2 16,10 9 34-16,20 1 1 31,22 1-29-31,0 15 1 0,-5 17-30 0,-19 26 0 0,-24 25-4 15,-19 17-1-15,-29 23 3 16,-19 13 0-16,-14-8 0 16,10-2 0-16,12-11 3 15,25-17 1-15,25-15 1 16,30-20 1 0,34-16 0-16,8-22 1 15,1-15 1-15,1-8 0 16,-7-5 6-16,6 1 2 15,-14-6-3-15,-6-2 1 16,-68 45-1930-16</inkml:trace>
  <inkml:trace contextRef="#ctx1" brushRef="#br0" timeOffset="23301.98">18032 10841 703 0,'0'0'0'16,"-20"-56"53"-16,5 24 1 16,-2 14 103-16,4 5 1 15,13 13-21-15,-15-12 0 16,15 12-22-16,28 0 1 15,36-3-54-15,36-7 1 16,44-12-5-16,36-6 1 16,46-10-8-16,23 3 1 15,40-8-2-15,-7 0 2 16,-43 8-4-16,-42 8 1 16,-60-1-6-16,-38 8 1 15,-37 7-7-15,-22-2 0 0,-22 10-8 16,-18 5 1-16,0 0-7 15,-13-2 0-15,3 9-5 16,-10 8 1-16,20-15-1877 16</inkml:trace>
  <inkml:trace contextRef="#ctx1" brushRef="#br0" timeOffset="23862.26">18154 11525 853 0,'0'0'0'15,"-32"-48"103"1,7 13-1-16,5 5-32 0,7 2 1 16,8 5 9-16,5 3-1 15,3 5 3-15,4 3 1 16,11 2-15-16,12 12 0 15,22 18-9-15,18 26-1 16,-8 26-9-16,3 17 1 16,-13 9-11-16,-5 0 0 15,-9-10-8-15,-18-20 0 16,-8-28-3-16,-2-12 1 0,-5-13 1 16,10-25 1-16,12-18 0 15,11-17 2-15,11-16 7 16,1-17 1-16,5-10 5 15,0-17 0-15,0-11 3 16,-13 13 1-16,-10 22-8 16,-4 21 1-16,-3 22-13 15,-5 13 0-15,-3 10-12 16,15 5 0-16,-32 10-2006 0</inkml:trace>
  <inkml:trace contextRef="#ctx0" brushRef="#br0" timeOffset="26195.65">23689 14446 0,'0'0'0</inkml:trace>
  <inkml:trace contextRef="#ctx1" brushRef="#br0" timeOffset="24300.47">20226 9326 979 0,'0'0'0'0,"8"-33"114"16,-3 11 0-16,7-6 12 15,15 10-1-15,11 13-69 16,21 23 2-16,31 25-28 16,10 40 1-16,27 53-6 15,-8 50 0-15,-4 50-5 16,-18 51 1-16,-27 30-2 0,-43-15 2 16,-54-25-5-16,-23-38 1 15,-12-30 7-15,-28-43 1 16,-22-28 15-16,10-37 0 15,2-36 7-15,38-47 1 16,62-18-1565-16</inkml:trace>
  <inkml:trace contextRef="#ctx1" brushRef="#br0" timeOffset="24739.52">20993 9024 1054 0,'0'0'0'0,"-10"-48"58"15,5 11 0-15,8-6 36 16,-1 0 0-16,8 13-26 0,5 7 0 16,12 8-11-16,8 8 2 15,30 19 0 1,-3 23 2-16,-4 36-12 0,-19 7 1 16,-26 25-9-16,-26-12 1 15,-19-11-11-15,-5-12 2 16,-1-20-6-16,33-26 0 15,25-22 1-15,50-22 1 16,62-26 7-16,50-20 1 16,67-20 6-16,117-28 2 15,95-22-3-15,49 10 1 16,16 19-3-16,-526 109-1821 16</inkml:trace>
  <inkml:trace contextRef="#ctx0" brushRef="#br0" timeOffset="30630.81">25933 17331 0,'0'0'0,"14"0"0,-14 0 0,13 0 15,0 0 1,1 0 0,-1 13-1,0 1 1,-13-14-16,13 0 31,1 0-31,12 0 31,1 13-15,-1-13 0,14 0-1,0 0 1,13-13-1,0 13 1,14-14-16,-14 14 31,0-13-31,-26 13 32,-14 0-32,0 0 31,-13 0-31,0 0 31,0 0-31,27 0 31,13 0-31,-1 0 16,-12 0 0,39 0-1,14 13 1,-14 1-1,-12-1 1,-28-13 0,-39 0-1,13 0 1,0 0-16,0 0 31,0 0-31,0 0 31,0 13-31,0-13 32,0 0-32,0 0 31,0 0-31,0 0 31,0 0-31,0 0 0,0 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10:00:04.63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10:00:34.596"/>
    </inkml:context>
  </inkml:definitions>
  <inkml:trace contextRef="#ctx0" brushRef="#br0">26916 4490 0,'0'0'0</inkml:trace>
  <inkml:trace contextRef="#ctx0" brushRef="#br0" timeOffset="29131.47">6700 9280 0,'0'0'0,"-40"0"0,-13-13 0</inkml:trace>
  <inkml:trace contextRef="#ctx1" brushRef="#br0">1754 2898 766 0,'0'0'0'16,"0"0"25"-1,-15-20-1-15,15 20 47 16,-5-13 0-16,5 13 6 16,-5-10 1-16,5 10-39 15,0 0 0-15,0 0-14 16,0 0 1-16,0 28-11 16,0 32 2-16,0 28-6 0,0 3 1 15,0 7-5 1,-7-2 2-16,7-11-1 0,7-12 0 15,3-7-1 1,0-16 0-16,-5-12 0 0,3-13 1 16,-3-10 2-16,-5-15 1 15,0 0 2-15,-3-38 2 16,-7-22 15-16,-15-23 0 16,-5-13 17-16,-2-15 2 15,-8-4 3-15,10-1 2 0,3 28-2 16,7 15-1-16,20 25-6 15,5 18 1-15,5 10-11 16,17 2 0-16,23 1-9 16,20-9 0-1,15-1-6-15,7 4 0 0,5 11-7 16,5-4 2 0,-5 6-3-16,-10 8 1 0,-19 4-4 15,-31 14 0 1,-25 6-6-16,-29 16 1 15,17-38-1581-15</inkml:trace>
  <inkml:trace contextRef="#ctx1" brushRef="#br0" timeOffset="210.6">1575 3540 1093 0,'0'0'0'0,"27"-5"34"0,13-11 1 16,25-6 28-16,15-6 1 15,-1-5-28-15,-9 1 1 16,-3 2-8-16,3 2 0 16,2 0-1-16,-17 13 1 15,2 3-4-15,-12 14 0 16,-12 13-7-16,-11-5 0 16,-22-10-1191-16</inkml:trace>
  <inkml:trace contextRef="#ctx1" brushRef="#br0" timeOffset="588.26">2454 3291 941 0,'0'0'0'32,"20"-26"10"-32,0 9 0 0,-10-1 0 0,0 8 2 31,-10 10 29-31,17-5 2 0,-7 10 3 16,5 18 0-16,3 25-4 15,2 9 2 1,-10 9-5-16,-5-6 1 0,-3 6-7 15,13-9 2-15,0-4-5 0,-5-17 2 16,7-14-3-16,-4-12 0 16,2-15 5-16,2-17 1 15,15-29 13 1,1-9 1-16,-11-18-8 0,-7 0 0 16,-5 7-10-16,-5 16-1 15,0 20-10 1,-2 20 1-16,-3 15-8 0,2 12-1 15,6 36-10 1,-3 15 1-16,10 13-3 16,-6 7 0-16,4-13-3 0,-8 3 2 15,5-13-3-15,0-9 0 16,0-14 0-16,5-19-1 16,10-18 4-16,2-23 0 15,-27 23-1402-15</inkml:trace>
  <inkml:trace contextRef="#ctx1" brushRef="#br0" timeOffset="1096.72">4075 3062 627 0,'0'0'0'0,"0"0"56"15,0 0 1-15,-27-8 35 16,27 8 0-16,0 0-40 15,0 0-1-15,0 0-5 0,0 0 0 16,40-15-6-16,17 2-1 16,20-4 0-16,6 2 2 15,-11 2-3-15,-8 8 1 16,-14 5 2-16,-20 5 0 16,-20 8-28-16,-15 2 1 15,-17 10-14-15,-16 13 0 16,-4 9-15-16,0 4 2 15,9-6-52-15,6-7 1 16,17-16 18-16,10 1 0 16,10-8 22-16,20-10 1 15,20 3 18-15,19-16 1 16,14-7 4-16,9-18 0 16,17-2 1-16,3-8 1 15,-112 43-874-15</inkml:trace>
  <inkml:trace contextRef="#ctx1" brushRef="#br0" timeOffset="1292.82">5303 2712 829 0,'0'0'0'0,"0"0"20"15,-20-23 0-15,10 18 7 16,10 5 1-16,-15-10 25 16,15 10 1-16,0 0 2 0,-10-7 1 15,10 7 1 1,0 0 2-16,0 0-6 0,0 0 1 15,0 0-8-15,10 12 0 16,20 8-9-16,5 10 0 16,-35-30-1195-16</inkml:trace>
  <inkml:trace contextRef="#ctx1" brushRef="#br0" timeOffset="2416.42">2882 3552 515 0,'0'0'0'16,"0"0"87"-16,0 0 1 0,-19-27 13 16,19 27 1-16,0 0-41 15,0-11 2-15,0 11-20 16,0 0 0-16,0 0-16 15,0 0-1-15,0 0-5 16,0 0-1-16,5 16-4 16,0 11 0-16,-5 16-4 0,0 2 0 15,-5-22-3 1,0-13 0-16,5-10-1 16,0 0 1-16,-10 8 1 15,0-11 0-15,-3-7 10 16,-2-10 0-16,0-15 17 15,3-11 2-15,7-1 11 16,10 4 2-16,7 13 2 16,-2 7 1-16,5 8-8 15,0 2 1-15,8 16-12 16,4 12 0-16,3 18-9 0,-5 2 0 16,-15-3-7-16,-5-4 0 15,-5 0-4-15,0-6 1 16,-5 4-5-16,5-9 0 15,0-7-3-15,0-10 0 16,0 0-1-16,22-22 1 16,8-9 1-16,5 1 0 15,-8 5 0-15,-12 13 0 16,0 7 1-16,-7 15-1 16,2 12-3-16,-5 29 1 15,-15 47-1-15,-13 17 0 16,-19 14-2-16,-18-9 1 0,5-19-3 15,13-18 1-15,15-17-2 16,12-16 1-16,20-22 0 16,22-28 0-16,30-28-1 15,13-15 2-15,17-10-1 0,3 5 0 16,2 3 1-16,13 7 0 16,-8 16 1-16,5 7 0 15,-18 20 1-15,-11 10-1 16,-4-3-1-16,-9 9 0 15,2 1-3-15,1-9 2 16,-63-13-1624-16</inkml:trace>
  <inkml:trace contextRef="#ctx1" brushRef="#br0" timeOffset="2978.44">6130 2573 829 0,'0'0'0'16,"0"0"94"-16,-20-32 0 16,20 32-7-16,0 0-1 15,0 10-60-15,10 28 0 32,5 35-20-32,2 20 1 0,-7 7-6 15,-2 6 0-15,-8-5-1 16,0-8 0-16,0-15 0 0,-8-13 0 15,8-27 0-15,0-11 0 16,0-27 2-16,0-15 0 16,0-20 6-16,-10-30 1 15,-4-23 19-15,-4-23 0 16,3-17 17-16,-2-11 0 16,-1-2 3-16,13 18 1 15,10 30-4-15,5 25 0 16,15 25-10-16,10 21 0 15,22 7-7-15,11 12 1 0,1 6-8 16,3 7 2-16,8 7-9 16,0 11 2-16,2 10-5 15,-7 17 0 1,-25 5-4-16,-35 6 0 0,-40-6-5 16,-25-9 0-16,50-51-1392 15</inkml:trace>
  <inkml:trace contextRef="#ctx1" brushRef="#br0" timeOffset="3122.28">6192 2938 954 0,'0'0'0'15,"-50"33"0"-15,23-10 2 16,12-6-2 0,15-7 0-16,15-5 0 0,27-10 1 15,28-7 0-15,5-3 1 16,-10-8 4-16,7 0-1 16,-7 13 4-16,-3 10 1 15,-12 10 3-15,-13 13 0 16,-37-23-776-16</inkml:trace>
  <inkml:trace contextRef="#ctx1" brushRef="#br0" timeOffset="3546.61">6643 3165 841 0,'20'-5'0'0,"25"-8"10"15,12-2 1-15,13-3 11 16,0 3 0-16,7 3 15 16,-12 7 1-16,-18 22 5 15,-15 16 0 1,-14 10 0-16,-13 15 2 0,-15 12-6 15,-10 1-1-15,-15 2-7 0,3-8 2 32,9-5-2-32,3-14 2 15,5-14 3-15,10-14-1 0,5-18-2 16,20 0 1-16,18-18-3 16,9-19 0-16,20-14 2 15,23-14 0-15,7-13-9 0,-5-5 2 16,-17 17-12-16,-28 6-1 15,-15 20-6-15,-17 12-1 16,-5 18-6-16,-10 10 2 16,0 0-2-16,0 0 0 31,-7 28-3-31,-1 14 1 16,-2 26-2-16,5 3-1 0,0 2 3 15,5-3 0-15,10-2-1 16,5-12 2-16,8-14 1 0,4-14 0 0,13-28 0 15,25-23 0-15,14-24 1 32,9-21 2-32,-88 68-1279 15</inkml:trace>
  <inkml:trace contextRef="#ctx1" brushRef="#br0" timeOffset="3862.5">8195 2541 1030 0,'0'0'0'0,"0"0"31"0,0 0 2 16,0 0 33-16,0 0 0 16,42 15-15-16,18-8 0 15,12-7-16-15,10 0 1 16,18 0-4-16,-6 0 2 16,-24 16-7-16,-28 6 1 15,-42 6-7-15,-32 0 2 16,-38 9-22-16,-9 9 1 15,4 4-4-15,18-2 0 16,14-3-18-16,18-17 0 16,18-13-9-16,7-3 1 15,0-12 7-15,32 0 1 16,31-10 16-16,24-7 1 0,22-11 3 16,-2-10 0-16,-7 0 3 15,-8-7 2-15,-92 45-1076 16</inkml:trace>
  <inkml:trace contextRef="#ctx1" brushRef="#br0" timeOffset="4099.34">9497 2304 992 0,'0'0'0'16,"0"0"24"-16,0-35 1 15,5 7 35-15,0 6 1 16,0 2 17-16,0 7-1 15,-5 13-19-15,13 8 2 16,-1 44-15-16,5 36 0 16,6 46-8-16,4 22 1 15,-4 10-6-15,7 0 1 16,-3-8-8-16,3-19-1 16,5-34 1-16,7-34 0 15,-42-71-1348-15</inkml:trace>
  <inkml:trace contextRef="#ctx1" brushRef="#br0" timeOffset="5300.86">2310 5371 677 0,'0'0'0'15,"-23"-58"52"1,13 5 1-16,0-9 53 0,10-4 1 16,10-2-11-16,5 15 1 15,3 18-51-15,-8 20 1 16,0 15-19-16,-5 23 1 16,0 37-11-16,-5 23 1 15,-10 28-6-15,-10 0-1 16,-8 4-3-16,-4-4 0 15,0-10-1-15,9-11 1 0,13-22-1 16,0-18-1-16,10-29 1 16,0-21 0-16,25-43 3 15,2-23 2-15,13-29 14 16,3-26 1-16,-8-27 14 16,-3-19 1-16,-5-21 6 0,-2 4 2 15,0 36-2-15,-2 32 1 16,-1 51-10-16,-2 52 2 15,2 36-8-15,3 50 2 16,3 30-14-16,-1 30-1 16,-2 21-9-16,2 2 1 15,-9-18-6 1,4-17 1-16,3-16-3 0,0-17-1 16,-10-27 2-16,-5-16 1 15,-15-27-1-15,-10-26 1 16,-20-20-1-16,-12-14 0 15,-13-14-4-15,-25-9 0 16,-22 5-3-16,13 7 1 16,21 15-13-16,24 15 2 15,26 18-20-15,33 5 0 0,35 13-17 16,20 2 1-16,24 3-15 16,16-8 2-16,-1-10 0 15,11 0 2-15,25-10 4 16,-21-3 1-16,-22-2 29 31,-35 0-1-31,-19 2 17 0,-23 6 0 16,-10 7 7-16,-10 0 0 15,0 0 1-15,-5 7 0 16,-8 16 2-16,-4 20 2 16,-3 22 0-16,2 23 2 15,13 15 2-15,10 0-1 16,8-15 3-16,12-25 2 15,0-20-2-15,5-20 1 16,12-23-1-16,15-18 1 16,18-30 1-16,12-10 0 15,-87 58-1241-15</inkml:trace>
  <inkml:trace contextRef="#ctx1" brushRef="#br0" timeOffset="5468.41">3933 5198 1054 0,'0'0'0'15,"0"0"36"-15,0 0 1 16,0 0 7-16,38-5 0 16,22-13-14-16,22-2 0 0,7-13 1 31,-1 5 0-31,-6 1-2 16,-15 9 1-16,-20 13-5 15,-34 23 2-15,-13-18-1114 16</inkml:trace>
  <inkml:trace contextRef="#ctx1" brushRef="#br0" timeOffset="5616">4031 5595 1004 0,'0'0'0'0,"0"0"11"0,5 35 1 15,12-30 8-15,28-15 0 16,30-15 37-16,12-13 0 16,10-14-3-16,-10-6 0 15,-10-8-7-15,-5-12 0 16,-72 78-1085-16</inkml:trace>
  <inkml:trace contextRef="#ctx1" brushRef="#br0" timeOffset="6292.28">5664 4951 552 0,'0'0'0'0,"28"-40"40"0,-8 7 2 16,-5-5 29-16,-5 11 1 16,-10 4-9-16,0 0 1 15,-5 1 0-15,0 12 1 16,5 10-8-16,-25 5 1 16,-18 35-4-16,-14 25 3 15,7 23-14-15,-2 16 2 16,10 9-8-16,12-3 0 15,12-11-10-15,18-21 0 16,10-23-4-16,3-22 0 16,2-18-5-16,0-20 1 15,7-23-1-15,8-25 0 16,2-15 7-16,-12-15 0 0,0-22 6 16,-10-11 1-16,-7-5 2 15,-3-2 1-15,-3 25-3 16,3 22 1-16,0 31-5 15,3 22 0-15,-3 23-3 16,19 33 0-16,11 40-9 16,10 25 2-16,3 3-8 15,4 4 2-15,-2 9-5 0,-8-4 1 16,8-19-2-16,-13-18 1 16,-7-15-3-16,-7-26 2 15,-13-14-3-15,-15-23 2 16,-18-10-3-16,-14-15 0 15,-28-21-3 1,-2-4 1-16,-23-8-26 0,-2 13 0 16,10 15-48-16,12 19 1 15,25 11-23-15,23 10-1 16,17 0 33-16,20 6 2 16,12-4 23-16,38 3 2 15,30 0 15-15,7-2 1 16,0-8 14-16,-7-3 1 15,-5 1 5-15,7 4 0 0,-3 6 1 16,-19-8 0 0,-70 0-1050-16</inkml:trace>
  <inkml:trace contextRef="#ctx1" brushRef="#br0" timeOffset="6560.41">6389 5193 904 0,'10'-6'0'0,"20"-11"1"16,12-8 0-16,11 2-1 0,9 11 0 15,20 1 11-15,10 11 1 16,-22 21 21-16,-20 24 2 16,-28 15 16-16,-29 8-1 15,-31 13 1 1,-22 2-1-16,-19-3-2 0,9-4 2 16,25-21-8-16,18-20 2 15,17-15-5-15,35-30 2 16,37-20-4-16,30-8 1 15,15-22 13-15,18-10 0 16,7-8 5-16,10-13 0 16,15-2-3-16,-3 5 0 15,-154 88-1447-15</inkml:trace>
  <inkml:trace contextRef="#ctx0" brushRef="#br0" timeOffset="39577.58">12598 11427 0,'0'0'0</inkml:trace>
  <inkml:trace contextRef="#ctx1" brushRef="#br0" timeOffset="9984.78">7970 4637 1130 0,'0'0'0'0,"0"0"40"0,0 0 0 31,0 0 43-31,0 0 0 16,0 0-11-16,35-26 0 16,8 21-32-16,14-10 2 15,3-2-17-15,-5 2-1 16,-6 9-6-16,-11 6 1 16,-6 6-7-16,-7 4-1 15,-3 2-6-15,-17 13 1 0,-5-25-1299 16</inkml:trace>
  <inkml:trace contextRef="#ctx1" brushRef="#br0" timeOffset="10110.82">8165 4873 1243 0,'0'15'0'0,"0"13"22"15,0-1 1-15,15-9 24 16,10-18 0-16,4 0 6 16,19-5 1-16,19-8-20 0,10-2 1 15,25-2-10-15,8-6 0 16,-110 23-1232-16</inkml:trace>
  <inkml:trace contextRef="#ctx1" brushRef="#br0" timeOffset="10536.77">9258 4652 1255 0,'0'0'0'16,"8"-28"47"-16,-3 15 2 16,-5 13 21-16,2-10 2 15,-2 10-14-15,-10 23 2 16,-10 20-32-16,-2 25 0 15,-11 10-9-15,1 5 0 16,0 5-4-16,4-8 1 0,8-2-3 16,5-17 0-16,0-21-1 15,13-12 0-15,2-28 0 16,12-16 2-16,-2-34-1 16,10-23 2-16,8-15 2 15,4-18 1-15,3-9 2 16,2-19 0-16,6-9 0 15,4 0 0-15,0 12 1 16,-9 30-1-16,-11 41-3 0,-2 30 1 16,-3 32-6-16,1 36 1 15,-1 30-5-15,-2 30 1 16,2 23-3-16,6 7 1 16,-1 0-3-16,-4-2 1 15,7 0-2-15,-3-16 1 16,-5-19 0-16,-2-21-1 15,-15-29-1-15,5-21 1 16,-10-20-2-16,-10-10 0 16,10 10-1589-16</inkml:trace>
  <inkml:trace contextRef="#ctx1" brushRef="#br0" timeOffset="10694.12">9261 4865 1369 0,'0'0'0'15,"-23"36"33"-15,13-4 2 0,13 1 37 16,14-5 0-16,25-16-17 15,21-9 1-15,14-11-25 16,15-9 2-16,33-19-9 16,14-6 1-16,38-9-1 15,7-9 0-15,-184 60-1414 16</inkml:trace>
  <inkml:trace contextRef="#ctx0" brushRef="#br0" timeOffset="45652.2">6647 12889 0,'0'0'0</inkml:trace>
  <inkml:trace contextRef="#ctx1" brushRef="#br0" timeOffset="16443.24">1607 7422 778 0,'0'0'0'16,"10"-46"37"-16,0 9 0 15,-7-4 69-15,-1-9 0 16,-7 5-3-16,0 9 0 0,-5 16-31 15,-5 10-1-15,-2 5-28 0,-20 15 1 32,-16 18-17-32,-1 22 0 15,1 13-5-15,13 18 1 16,8 14-5-16,7 21 0 0,13 0-4 16,14 0 2-16,13-18-5 15,10-15 0-15,12-23-2 16,18-15 0-16,17-17-1 15,13-23 1-15,2-10-1 16,0-20 0-16,-12-15 1 16,-8-16 1-16,-22 6 1 0,-12-31 1 15,-16-24 7-15,-12-13 2 16,-23-3 5-16,-9 5-1 16,-10-5 6-16,-13 11-1 15,-12 16 6-15,-6 32 0 16,1 34-6-16,2 35 1 15,-4 41-7-15,6 15 1 16,14 8-6-16,16 2 0 16,18-13-9-16,15 15 0 15,25 16-5-15,18 15-1 16,21 12-2-16,11-12 1 16,17-28-3-16,-5-13 0 15,-7-10 0-15,-18-4 0 16,-27-6-2-16,-15-7 2 0,-12-11 0 15,-18 1 0-15,-13 0 0 16,-7-6 0-16,-27-9 0 16,-8-3 0-16,-9-5 0 15,16-10 0-15,58 5-1639 16</inkml:trace>
  <inkml:trace contextRef="#ctx1" brushRef="#br0" timeOffset="17306.09">2377 8106 904 0,'0'0'0'16,"-20"-45"72"-16,15 12 0 16,20 5 26-16,0 6 1 15,2 12-36-15,1 2 1 0,4 16-28 16,8 12 0-16,0 30-13 16,-15 15 2-16,-10 13-5 15,-10 3 0 1,-5-11-1-16,5-4 1 15,0-23-2-15,10-8 1 16,0-23-1-16,10-12 0 0,7-7-3 16,11-21 1-16,14-22 4 15,-7-6 1-15,-5-9 4 16,-3 10 1-16,-12 12 3 16,0 15 0-16,-15 21 0 15,-5 7 2 1,10 22-10-16,-5 19 0 0,12 14-4 15,11 5 1-15,12-12-3 16,9-20-1-16,16-16-5 16,5-14 0-16,0-13-3 0,-6-18 0 15,-4-15-1-15,-5 0 1 16,-18 1 1-16,-17-4-1 16,-10 4 3-16,-12 6 0 15,-6 4 2-15,-7 4 1 16,-2 8 1-16,2 15 1 15,-5 15-3-15,0 27 0 16,0 36-2-16,5 5 0 16,15 10-1-16,15-7 1 15,5-16-2-15,20-25-1 16,7-15-2-16,13-25-1 16,15-17-2-16,2-16 1 0,-7-17 0 15,-3-11-1-15,-17 1 0 16,-13-3 0-16,-7-10 0 15,-10-5 1-15,-15-10 0 16,0-3 1 0,-10-2 0-16,-5 10 2 0,5 43-1 15,5 20 2-15,0 25-2 0,0 42 1 16,0 46-2-16,-5 23 0 16,0 5-1-16,5 5 0 15,10-1-1-15,5-1 0 16,7-9-1-16,3-17 1 15,7-25-1-15,-9-20 0 16,-3-30 0-16,-10-23 0 16,-8-13-2-16,-9-25 0 15,7 43-1681-15</inkml:trace>
  <inkml:trace contextRef="#ctx1" brushRef="#br0" timeOffset="17448.41">3664 7995 1093 0,'0'0'0'0,"0"0"0"0,10 28 0 15,3-13-3-15,12-2 2 0,5 2 6 16,22-10-1-16,13-8 23 16,4-9 0-16,9-11 12 15,14-10 1-15,-3 1 7 16,-1-11 1-16,-88 43-1043 16</inkml:trace>
  <inkml:trace contextRef="#ctx1" brushRef="#br0" timeOffset="17670.29">4678 7195 992 0,'0'0'0'16,"0"0"49"-16,25-40 1 15,12 17 27-15,13-9-1 16,22-1-17-16,3 0 2 15,-3 11-31-15,-14-6 1 16,-4 0-13 0,-14 11 1-16,-40 17-1117 0</inkml:trace>
  <inkml:trace contextRef="#ctx1" brushRef="#br0" timeOffset="17797.47">5059 7271 992 0,'-5'10'0'0,"0"12"5"16,0 6 1-16,10-10 11 15,5-3-1-15,-10-15 27 16,23 0 0-16,-4-10 23 16,21-10 0-16,8-11-12 15,-6-6 1-15,-42 37-1078 0</inkml:trace>
  <inkml:trace contextRef="#ctx0" brushRef="#br0" timeOffset="48329.9">14192 17438 0,'0'0'0,"0"0"0,0-13 0,13 13 16,-13-14-16</inkml:trace>
  <inkml:trace contextRef="#ctx1" brushRef="#br0" timeOffset="20744.32">7029 6888 640 0,'0'0'0'16,"13"-27"22"-16,-3 4 0 15,4 3 44-15,-4 2 2 16,0 13-11-16,3 10 0 16,2 13-21-16,2 22 0 15,6 30-11-15,-13 14 0 16,-10-1-6-16,-10 5 1 15,-13-10-7-15,-4-8 0 16,-16-10 3-16,6-14 0 0,0-19 2 16,7-17 1-16,0-15 7 15,5-22 1 1,-2-24 22-16,9-14 2 0,11-13 15 16,12-10 1-16,12-15-4 15,6 12 0-15,14 13-12 16,13 18 2-16,2 17-8 15,18 8 0-15,27 20-11 0,17 2 0 16,11 8-3-16,2 5 0 16,-17 5-7-16,-8-2-1 15,-8-6-5-15,-21 1 1 16,-26 2-5-16,-15-3-1 16,-14-2-2-16,-18 5 2 15,5-15-4-15,-5 15 0 16,0 0-1568-16</inkml:trace>
  <inkml:trace contextRef="#ctx1" brushRef="#br0" timeOffset="21191.3">9021 6181 929 0,'0'0'0'16,"0"0"42"-16,0-37 1 16,-5 24 30-16,5 13 0 0,-12-5 1 15,-3 23 1 1,-17 37-32-16,-8 20 1 0,0 39-16 16,8 24 1-16,-1 15-6 15,6 13 2-15,9 1-4 16,13-14 1-16,13-25-2 15,19-27 0-15,11-21-1 16,14-24 0-16,10-29 5 16,15-32-1-16,33-22 0 0,-3-24-1 15,-5-4-5-15,-17-23 0 16,-85 78-1329-16</inkml:trace>
  <inkml:trace contextRef="#ctx1" brushRef="#br0" timeOffset="21399.12">9407 6596 979 0,'0'0'0'15,"0"0"24"-15,0 0 0 0,35 8 24 16,10-11 0-16,22-14-3 16,31-8 1-16,21-6-8 15,1 4 1-15,-16 7 0 16,-24 10 1-16,-23 10-6 15,-24 5 1-15,-18 10-9 16,-25 12 1-16,10-27-1147 0</inkml:trace>
  <inkml:trace contextRef="#ctx1" brushRef="#br0" timeOffset="21621.66">9731 6584 979 0,'0'0'0'15,"0"0"2"-15,-10-33 1 16,10 23-3-16,5-3 1 15,-5 13 27-15,10 3 1 16,5 22 25-16,5 23 0 0,0 17 13 16,-8 13 2-16,-2 5-8 15,-5 5 2 1,0 11-12-16,5-11 0 0,5-18-10 31,15-12-1-31,13-20-9 16,4-16 1-16,-47-22-1274 15</inkml:trace>
  <inkml:trace contextRef="#ctx1" brushRef="#br0" timeOffset="21813.46">10237 6969 1269 0,'0'0'0'0,"0"0"23"0,0 0 1 16,0 0 40-16,0 0 1 15,0 55-9-15,5-7 0 16,-5 17-20-16,5-2 0 31,2-2 4-31,8-14 1 16,0-6-6-16,5-24-1 15,17-12-2-15,23-17 0 16,-60 12-1415-16</inkml:trace>
  <inkml:trace contextRef="#ctx1" brushRef="#br0" timeOffset="22138.47">10914 6121 1054 0,'0'0'0'15,"0"0"54"-15,8-38 0 16,-8 38 10-16,5-10 1 16,-5 10-22-1,7 15 1-15,-17 25-24 0,-7 26 0 0,-21 12-7 16,-1 2 2-16,-6-2-4 15,2-10 0-15,13-12 0 16,8-14 0-16,7-19 4 16,10-10 1-16,5-13 6 15,20 10-1 1,7-15 2-16,21-3 2 0,7-10 3 0,2-2 1 16,5 3 3-16,-20 7-1 15,-4-3-4-15,-13 3 1 16,-15 5-11-16,-10 5 1 15,0 0-1385-15</inkml:trace>
  <inkml:trace contextRef="#ctx1" brushRef="#br0" timeOffset="22337.6">10907 6189 1105 0,'0'0'0'0,"-10"-13"14"15,-5 3 2-15,15 10 18 16,-13 5-1-16,11 8-2 15,2 30-1-15,5 40-10 16,2 5 2-16,11 5-7 16,-1 0 2-16,3-10 6 0,8-3-1 15,16-4 5-15,21-8 0 16,15-8-2 0,0-27 0-16,-80-33-1140 0</inkml:trace>
  <inkml:trace contextRef="#ctx1" brushRef="#br0" timeOffset="22559.2">11313 7095 1356 0,'0'0'0'0,"0"0"4"16,0 0-1-1,40-38 14-15,2 13 0 0,23-8 65 16,14 0 1-16,8 1-6 0,13-1 0 15,5-2-8-15,-18-1 0 16,-22 6-24-16,-23 2 0 16,-42 28-1504-16</inkml:trace>
  <inkml:trace contextRef="#ctx1" brushRef="#br0" timeOffset="22922.28">12289 6435 954 0,'0'0'0'0,"0"0"31"0,0 0 0 16,32-15 13-16,3 10 0 16,32 0 21-16,11 3 0 15,6-3-16-15,1 0 1 16,5 0-8-16,-3-3 1 15,2 6-3-15,-1 2 1 16,-26 5-13-16,-32 0 1 16,-30-5-7-16,-25 15 1 15,25-15-1225-15</inkml:trace>
  <inkml:trace contextRef="#ctx1" brushRef="#br0" timeOffset="23113.02">12705 6383 1042 0,'0'0'0'0,"0"0"9"16,0 0 1-16,0 0 9 15,0 0 1-15,0 0 13 16,-8 47 1-16,18 26-3 16,10 15 2-16,-5 0-4 15,-7 0 1-15,-1 1 1 16,1-6 2-16,2 2-5 16,5-4 0-16,7-16-3 15,3-15-1-15,-25-50-1119 0</inkml:trace>
  <inkml:trace contextRef="#ctx1" brushRef="#br0" timeOffset="23377.14">12946 6994 954 0,'10'-18'0'0,"8"-12"25"0,19-3 1 15,6 6 5-15,6 4 2 16,4-2 26-16,-11 10 1 16,-10 10 2-16,-9 20 0 15,-16 18-4-15,-14 14 0 16,-21 29-9-16,-9 2 2 31,-3 2-7-31,-5-12 1 16,18-12-6-16,12-24 1 15,17-9-3-15,26-10 1 16,24-8-1-16,3-13 1 16,17-15 1-16,3-12 1 15,0-18-5-15,4-7 1 16,8 0-10-16,-12-6 1 15,-75 66-1565-15</inkml:trace>
  <inkml:trace contextRef="#ctx1" brushRef="#br0" timeOffset="23701.32">14057 6103 1143 0,'0'0'0'15,"0"0"31"-15,0 0 1 0,0 0 21 16,-30-15 0-16,8 28-18 16,-25 17 1-16,-18 15-18 15,-15 6 1-15,-2-1-4 16,27-2 0-16,18-13 0 16,17-7 0-16,15-8-1 15,30-8 2-15,25-7 4 0,14-10 1 16,14-2 11-16,-1-8-1 15,-10-3 4-15,-2 3 0 16,-18-3-3-16,-15 1 2 31,-14 7-6-31,-18 10 0 0,5-15-13 0,-13 10 1 16,8 5-1395-16</inkml:trace>
  <inkml:trace contextRef="#ctx1" brushRef="#br0" timeOffset="23890.98">13945 6186 1080 0,'0'0'0'15,"-10"-20"10"1,5 8 1-16,-2 2 9 0,7 10-1 16,0 0 10-16,0 0 1 15,0 0-6-15,7 32 0 0,18 29-3 16,5 17 0-16,-3-8 4 16,6 3 0-16,-6-8 5 31,5-7-1-31,6-25-8 15,19-18 0-15,-57-15-1101 16</inkml:trace>
  <inkml:trace contextRef="#ctx1" brushRef="#br0" timeOffset="24123.06">14468 5419 954 0,'0'0'0'16,"5"-33"44"-16,-5 18 0 15,0 15 18-15,20 15 1 16,5 51-32-16,7 24 2 16,13 51-13-16,-5 33 0 15,0 30-2-15,-10 2 0 0,-20 13 1 16,-13-3 0-16,-19-17 14 16,-16-28-1-16,-14-33 14 0,-8-17 0 15,1-28 5-15,9-25 0 16,50-68-1255-16</inkml:trace>
  <inkml:trace contextRef="#ctx0" brushRef="#br0" timeOffset="54439.54">10964 12286 0,'0'0'0</inkml:trace>
  <inkml:trace contextRef="#ctx1" brushRef="#br0" timeOffset="24807.55">6745 8199 803 0,'0'0'0'0,"-42"5"92"0,9 3 0 16,11 2 14-16,5 0-1 15,17-10-44-15,17 17 0 16,48-4-30-16,24-3-1 16,36-10-8-16,52-10 1 15,77-8-4-15,117-9 0 16,115-4 6-16,84 1 0 15,47 8 10-15,6 4 1 16,12-2 1-16,-45 2 0 16,-47 1 4-16,-47 12 0 15,-38 5 2-15,-89 5-1 16,-93 0 6-16,-74 2 0 16,-60 8-6-16,-42-2 2 0,-48 2-7 15,-20-7 0-15,-12-1-1 16,-5 1 1-16,-7-8-8 15,4 5 2-15,-2 2-7 16,5-2 2-16,-3-2-8 16,-12-3 0-16,0 0-1745 15</inkml:trace>
  <inkml:trace contextRef="#ctx0" brushRef="#br0" timeOffset="55930.57">27288 10957 0,'0'0'0,"53"14"0,-13-14 0,173 40 16,-1-13-16</inkml:trace>
  <inkml:trace contextRef="#ctx0" brushRef="#br0" timeOffset="57666.44">28045 7925 0,'0'0'0</inkml:trace>
  <inkml:trace contextRef="#ctx1" brushRef="#br0" timeOffset="28501">24263 4528 527 0,'0'0'0'16,"0"0"39"-16,0 0 0 0,-22 23 76 16,22-23 1-16,0 0 8 15,15-28 2-15,29-27-25 16,21-15 1-16,20-14-55 15,24-11 0-15,11-16-5 0,12-10 0 16,12-22-7-16,-7-5 0 16,-20 4 1-16,-17 16 1 0,-18 12-1 31,-17 23 1-31,-20 33-1 16,-18 14 1-16,-7 19-5 15,-10 12 2-15,-10 15-6 16,5-8 0-16,-5 8-7 15,0 0 2-15,0 0-1465 0</inkml:trace>
  <inkml:trace contextRef="#ctx1" brushRef="#br0" timeOffset="31579.94">19556 4314 841 0,'0'0'0'15,"0"0"51"1,50-55 0-16,2 0 85 16,18-23 1-16,30-33-26 15,17-10 0-15,7-4-36 16,3 6 1-16,-20 4-21 15,-5-1 1-15,-27-15-17 16,-28 23 0-16,-14 42-5 16,-18 24 0-16,-10 24-8 15,-5 18 2-15,-28 5-6 16,1 23-1-16,27-28-1479 0</inkml:trace>
  <inkml:trace contextRef="#ctx1" brushRef="#br0" timeOffset="32239.07">23307 4408 677 0,'0'0'0'16,"0"0"92"-16,-5-43 0 15,22-2 17-15,18-11 1 16,27-17-59-16,28-15-1 0,47-20-12 16,25-10 2-16,0 2-16 15,17 13 1 1,-5 25-3-16,-29 12 2 0,-51 31 0 16,-36 20 0-16,-28 5-6 15,-18 20 0-15,-12 8-6 16,-5 2 2-16,5-20-1113 0</inkml:trace>
  <inkml:trace contextRef="#ctx1" brushRef="#br0" timeOffset="33832.37">32325 2329 627 0,'0'0'0'15,"0"0"35"-15,7-32 1 16,-4 22 51-16,-1-3 2 15,-2 13-23-15,0 0 0 16,0 0-27-16,-10 8 2 16,-7 34-14-16,-8 21 0 15,0 13-5-15,-5 2 1 16,8 5-6-16,-3-10 1 16,12-8-1-16,3-22 1 15,8-15-1-15,2-11 1 16,0-17-1-16,12 5 1 15,-2-22 9-15,10-16 0 16,5-22 13-16,-5-16 2 16,-3 3 13-16,-2-17 0 0,-2-1 5 15,-1-2 1-15,-7 5 2 16,0 13-1-16,-5 19-7 16,3 14 0-16,-3 24-12 15,0 13 1-15,5 18-8 16,0 27 1-16,12 30-14 15,-2 23 2-15,5 13-10 16,7 2-1-16,3-4-7 16,3-14 1-16,2-12-5 0,2-22 2 15,0-19-4-15,-12-14 1 16,-15-20-1-16,-10-8 0 16,0 0-1646-16</inkml:trace>
  <inkml:trace contextRef="#ctx1" brushRef="#br0" timeOffset="33994.08">32213 2767 1054 0,'0'0'0'16,"0"0"12"-16,0 0 0 15,0 0 10-15,0 0 1 16,0 0 2-16,42 13-1 0,18-21-8 16,14-2 0-16,14-2-4 15,-4 2 0-15,8-3-3 16,-7-2 1-16,-85 15-946 15</inkml:trace>
  <inkml:trace contextRef="#ctx1" brushRef="#br0" timeOffset="34188.17">32987 2513 979 0,'0'0'0'16,"0"0"29"-16,0 0 1 31,0 0 40-31,0 0 1 0,0 0-3 0,0 0 2 16,-7 66-25-16,12-11 0 31,0 5-13-31,0-4 1 0,2-11-6 16,1-2 0-16,-1 2-4 15,-2-7 1-15,-5-3-7 16,0-2-1-16,0-33-1221 16</inkml:trace>
  <inkml:trace contextRef="#ctx1" brushRef="#br0" timeOffset="34428.97">32158 3175 815 0,'0'0'0'15,"-42"0"40"-15,14-5-1 16,13 5 23-16,15 0 0 16,15-15 35-16,27 2-1 15,41-12-28-15,16 0-1 16,33 0-11-16,5 2 0 0,5 5 3 15,-17-2 0 1,-23 8-6-16,-27-3 0 0,-21 7-12 16,-21 8 1-16,-33 0-1366 15</inkml:trace>
  <inkml:trace contextRef="#ctx1" brushRef="#br0" timeOffset="39694.74">31764 4249 1192 0,'0'0'0'0,"0"0"63"16,-25 5 1-16,25-5 69 16,-5-28 0-16,13-17-14 0,14-20 1 15,13-46-42-15,30-17-1 16,40-36-42-16,19-30 0 16,38-45-2-16,40-42 1 15,34-29-4-15,-2 33 1 16,-27 69-7-16,-40 52 2 15,-55 53-4-15,-40 42 2 16,-29 26-5-16,-18 15 0 16,-13 15-3-16,-12 5 0 15,-3 25-5-15,6-2 1 16,-3-23-1787-16</inkml:trace>
  <inkml:trace contextRef="#ctx0" brushRef="#br0" timeOffset="76770.12">13926 14339 0,'0'0'0,"13"0"0,-13 0 0,14 13 15,-14-13-15</inkml:trace>
  <inkml:trace contextRef="#ctx0" brushRef="#br0" timeOffset="77021.25">15759 16526 0,'0'0'0</inkml:trace>
  <inkml:trace contextRef="#ctx1" brushRef="#br0" timeOffset="47968.77">7906 6609 1269 0,'0'0'0'0,"10"-30"51"0,-3 5 2 16,6-6 62-16,2 4 0 15,0 7-26 1,-11 7 1-16,1 3-44 16,-5 10 0-16,0 0-16 0,0 0 1 15,13 23-8 1,-23 32-1-16,-17 38-5 0,-8 23 1 16,-13 5-6-16,1 2 1 15,5 10-4-15,-8-2 1 16,8-20 0-16,7-1 1 15,5 9-1-15,7-6 0 16,8-30-2-16,3-23 1 16,10-27 0-16,2-13 1 15,0-20-2-15,0 0 1 16,19-28 2-16,1-29 0 16,3-52 4-16,4-14 1 15,1-3-1-15,-6-7 2 16,3-23-2-16,5-5 1 15,-10 35-1-15,-5 20 2 0,2 21-1 16,-7 17 1-16,2 3-5 16,-2 9 1-16,-5 21-2 15,0 12-1-15,-5 23-2 16,0 18-1-16,10 45-1 16,8 22 1-16,19 11-5 0,8 25 1 15,12 35-2-15,-2 12 1 16,-3-17-1-16,-9 0 0 15,-8 3-1-15,-6-18 1 16,1-36-1-16,-7-22 0 31,-3-22 0-31,-5-19 0 16,-8-19 0-16,-7-18 0 0,-2-23 0 16,-13-19 0-16,-15-31-1 15,-13-26 1-15,43 99-1815 16</inkml:trace>
  <inkml:trace contextRef="#ctx1" brushRef="#br0" timeOffset="48132.56">7764 7464 1494 0,'0'0'0'16,"5"28"20"-16,0-13 2 15,10 3 6-15,17-6 1 16,20-9 18-16,16-8 1 16,29-5-12-16,-8-5 1 15,-16-3-5-15,-4-10-1 16,-11 1 5-16,6-14 1 0,-64 41-1461 15</inkml:trace>
  <inkml:trace contextRef="#ctx0" brushRef="#br0" timeOffset="80076.89">13674 15278 0,'0'0'0,"0"0"0,0 0 0</inkml:trace>
  <inkml:trace contextRef="#ctx1" brushRef="#br0" timeOffset="50611.68">8020 8632 715 0,'0'0'0'16,"0"0"67"-16,28-46 0 16,-8 11 89-16,7 0 1 15,-5 0-13-15,-2 2 0 16,-5 10-44-16,-2 3 0 16,-3 13-34-16,-10 7 2 0,12 7-20 15,-2 29 1-15,-2 31-10 16,-3 22 0-16,-5 9-10 15,5 12 1-15,-5 4-7 16,5-6-1-16,4-8-2 16,-1-17 2-16,7-27-5 15,-3-16 1-15,-7-15-4 0,0-15 1 16,-5-10-4-16,0 0 0 16,0 0-5-16,0-20-1 15,0 20-1658-15</inkml:trace>
  <inkml:trace contextRef="#ctx1" brushRef="#br0" timeOffset="50838.59">7734 9266 1306 0,'0'0'0'15,"-15"40"3"-15,5-10 2 16,20-5-3-16,27-10 1 16,28-5 12-16,35-7-1 15,32-11 39-15,20-9 0 16,14-13 36-16,1-1-1 15,-2 9-1-15,-28 2-1 16,-33 2-9-16,-37 3 1 0,-17 10-18 16,-27 2 2-16,-11 1-17 15,-12 2 1-15,0 0-15 16,0 0 1 0,0 0-1709-16</inkml:trace>
  <inkml:trace contextRef="#ctx1" brushRef="#br0" timeOffset="51460.18">8329 9857 866 0,'0'0'0'0,"8"-28"53"16,-1 6-1-1,3-6 22-15,0 3 2 0,-5 7-18 16,-3 1 0-16,6-4-11 16,4-4 1-16,-7-5-6 15,0 0 1-15,0 0 6 16,0 5 2-16,-2 7 1 0,-3 5 1 16,0 13-7-1,0-12 0-15,0 12-8 0,-18 12 2 16,-14 21-7-16,-15 20 2 15,-1 20-7-15,4 10 0 16,-1 10-6-16,7 3 0 16,6 2-2-16,22-8 0 15,17-9-4-15,23-13 1 32,13-20-2-32,6-16-1 15,14-7 1-15,19-20 0 16,23-17 4-16,12-16 2 15,2-12 3-15,-12-15 1 16,-20-8 4-16,-24 0 0 0,-28 2-2 0,-16 6 0 16,-19 7-12-16,-22 8 1 15,-10 2-16-15,-21 11 1 16,53 27-1745-16</inkml:trace>
  <inkml:trace contextRef="#ctx1" brushRef="#br0" timeOffset="51638.9">8439 9917 1180 0,'0'0'0'0,"0"0"0"15,0 0 1-15,0 0-1 16,0 0 0-16,0 0 18 16,22 0 1-16,50-20 49 15,18-5 0-15,-5-3 20 16,-13 6 0-16,-7 9-1 0,-18 6 0 16,-15 2-29-16,1 5 1 15,-6 5-28-15,10 2 1 31,-37-7-1446-31</inkml:trace>
  <inkml:trace contextRef="#ctx1" brushRef="#br0" timeOffset="51844.97">9330 9847 1381 0,'0'0'0'16,"0"0"19"-16,0 0 0 31,0 0 19-31,15 28 2 0,-7 4 28 15,2 24 0-15,0 24-13 16,-5 6 0-16,-5-1-5 16,5-2 0-16,5-15-5 15,-1-18 1-15,9-12-4 16,2-23-1-16,7-15 1 16,13-20 0-16,-40 20-1618 15</inkml:trace>
  <inkml:trace contextRef="#ctx1" brushRef="#br0" timeOffset="52257.75">10264 9306 853 0,'0'0'0'0,"0"0"82"15,0 0 0-15,0 0 25 0,0-25 1 16,10 20-54-16,45-5-1 16,60-3-7-16,14-7 0 15,10-3-14-15,-4-4-1 16,19-1-3-16,-12 5 1 16,-25-2 2-16,-34 5-1 15,-31 10-3-15,-22 0 0 16,-15 0-6-16,-25-3 1 15,10 13-1305-15</inkml:trace>
  <inkml:trace contextRef="#ctx1" brushRef="#br0" timeOffset="52477.73">10954 8881 1080 0,'0'0'0'16,"-20"-18"10"-16,5 6 1 16,3 2 13-16,12 10 1 0,-10-5 30 15,10 20 1-15,0 25 4 16,10 25 1-16,2 23-7 15,13 3 1-15,2-1-8 16,8-4 1-16,8 2-2 16,4 0 1-16,18-15 2 15,-3-13 0-15,13-27-6 16,-3-28 0-16,8-27 5 16,4-34 0-16,-84 56-1518 0</inkml:trace>
  <inkml:trace contextRef="#ctx1" brushRef="#br0" timeOffset="52709.08">12224 8488 1231 0,'0'0'0'15,"0"0"16"-15,0-35 2 16,0 35 16-16,-7-10 0 16,7 10 16-16,-8 25 2 15,8 43-15-15,-5 15 0 16,10 20-6-16,0 16 2 15,13 1 0-15,2 6 1 16,12-8-6-16,10-17 1 16,6-13-2-16,-9-12 1 15,-9-31-4-15,-5-12 1 16,-30-21-6-16,-25-19 1 16,30 7-1400-16</inkml:trace>
  <inkml:trace contextRef="#ctx1" brushRef="#br0" timeOffset="52885.06">11940 9349 1269 0,'0'0'0'0,"0"0"10"16,0 0 1-16,10 27 9 16,28-22 2-16,19 0 30 15,25-10 1-15,38-5 3 16,12-2 1 0,0-11 11-16,-5 3 0 0,-18 7 1 0,-4 3-1 15,-11 3-14-15,-9 14 1 16,-30 21-9-16,-23 0 0 15,-32-28-1564-15</inkml:trace>
  <inkml:trace contextRef="#ctx1" brushRef="#br0" timeOffset="53429.81">12242 10139 979 0,'0'0'0'0,"5"-78"32"16,-5 17 0-16,0-7 1 15,0 8-1-15,-10 7 49 16,-3 13 1-16,-2 12-9 16,-2 18 0-16,-6 15-15 15,-11 13 2-15,-19 25-10 16,-4 25 2-1,0 30-2-15,2 12 2 0,18 16-5 0,14-3 1 16,21-7-8-16,17-20-1 16,27-16-8-16,23-14 2 15,14-21-6-15,18-22 0 16,23-23 1-16,-3-18 1 16,-7-12 3-16,-26-18 2 31,-31-12-10-31,-36-1-1 0,-29 1-12 15,-31 5 1-15,-31-1-12 16,-19 13 0-16,1 21-12 16,3 12 2-16,19 12-32 15,18 11-1-15,22-6-18 16,12 1 2-16,13 4-3 16,13-4 2-16,17 2 28 0,15-5 2 15,32-5 14-15,15-7 1 16,5-3 13-16,0-1 2 15,-12 6 5-15,-10 5-1 16,-21 5 11-16,-9 6 1 16,-20 6-1-16,-20-2 1 15,0-15-1405-15</inkml:trace>
  <inkml:trace contextRef="#ctx1" brushRef="#br0" timeOffset="53678.25">12620 10559 1243 0,'0'0'0'0,"0"0"7"15,23-15 0-15,4 10-2 16,23 5-1 0,10 10 26-16,-8 12 0 0,-15 16 31 15,-19 18 0-15,-13 17 27 16,-13 7-1-16,-7-2-7 16,5-5 1-16,5-15-8 15,15-13 0-15,8-22-15 16,22-16 2-16,39-9-4 15,16-21 0-15,7-15-6 16,13-12 1-16,-8-15-11 16,-8-8 2-16,-99 73-1800 0</inkml:trace>
  <inkml:trace contextRef="#ctx1" brushRef="#br0" timeOffset="55275.07">14421 9419 552 0,'0'0'0'16,"-38"-10"18"-16,9 5 1 0,-4-2 31 15,3 4 2-15,8 3 7 16,2 5 2-16,-10 0 2 16,3 5 1-16,-3 0-27 15,0 3 0-15,7-1-1 16,9-2 0-16,14-10 5 15,29 0 1-15,61-12 15 0,32-3 0 16,20-13 4-16,15 0-1 16,35 1 3-16,-23 4 1 15,-39-5 8-15,-28 8 0 16,-43 15-9-16,-14 5 0 16,-17 0-8-16,-28 0 0 15,5 5-7 1,-5-5-1-16,0 15-12 0,5-5 0 15,0-2-7-15,2 7 2 16,-7-15-1629-16</inkml:trace>
  <inkml:trace contextRef="#ctx1" brushRef="#br0" timeOffset="55595.21">16271 8976 1042 0,'0'0'0'0,"-5"-55"38"16,-5 12 1-16,0-5 22 15,0 16 0-15,5 12 21 16,3 10 1-16,2 10-15 0,-10-16 1 16,10 16-7-1,-10 6 2-15,-3 26-8 0,6 31 1 16,7 45-14-16,7 18 1 15,6 12-7-15,-3 3 0 16,0-2-8 0,0-8 0-1,7-26-4-15,-2-17 1 0,0-27-1 16,-2-29 0 0,-8-9-2-16,0-15-1 0,-5-8-1633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10:03:52.04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10:03:53.614"/>
    </inkml:context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C00000"/>
    </inkml:brush>
    <inkml:brush xml:id="br3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2336 15009 0</inkml:trace>
  <inkml:trace contextRef="#ctx1" brushRef="#br0">26674 7575 1231 0,'0'0'0'16,"0"0"42"-16,5-40 1 16,-3 15 45-16,1 2 2 15,2 10-24-15,-5 13 1 16,5-15-24-16,-5 15 2 16,0 0-19-16,0 0 1 15,0 0-7-15,0 0 0 0,0 0-6 16,0 0 1-16,-10 0-3 15,7 10 0-15,3 18-2 16,5 17 2 0,3 21-6-16,2 4 2 15,-3 3-2-15,-2-5-1 0,0-8 0 0,-2 6-1 16,2 4 0-16,2 8 0 31,3 0 0-31,3 0-1 0,-3 5 0 0,2 0 1 16,0 0-1-16,1-7 0 15,2 2 1-15,5 5 0 16,0 0 1-16,2 5-1 16,3 0 0-16,-10-2 0 15,-13-6 1-15,-7 3 0 16,-2 0 0-16,-1 5-1 16,6 3 0-16,2 7 0 15,-2-3-1-15,2-4 2 16,0-8-2-16,0 0 2 0,2 13-2 15,-2 9 0-15,-2 4 1 16,2-9 0-16,4-22 0 31,4-5-1-31,-1 8 0 0,1 9 2 0,2 18-2 16,-3 3 1-16,-4-10-1 16,-1-13 0-16,3-5 1 15,0 12 0-15,0 16 0 0,3 2-1 16,-1-7-1-16,3-10 2 31,-7-13-2-31,-1 5 1 16,3 15 1-16,3 2-1 15,2 6-1-15,0-13 2 16,-3-7-2-16,-2-6 1 16,-3-2-1-16,-2 13 1 15,0 20-1-15,3-13 1 16,2-18-1-16,-3-2 2 15,-2 1-2-15,0 14 0 16,0 17 1-16,3 1-1 16,-3-15-1-16,0-13 1 0,2-10-1 15,3 15 2-15,3 18-2 16,-6 4 1-16,-2-4-1 16,0-15 0-16,0-11 0 15,5 13 2-15,-2 18-2 16,-1 2 1-16,6-10-1 15,-3-9 1-15,2-14 0 0,1 6 1 16,-3 14-1-16,0 6 0 0,-5-3 0 16,2-7 2-16,3-16-2 15,0 1 1 1,-2 7 1-16,-1 10-1 0,3 10 1 16,5-7-1-16,-2-18 0 15,-4 3 2 1,-4 7-2-16,0 7 1 15,-4 9-1-15,-1-6 1 16,5-23 0-16,5-4 0 16,-5 9 1-16,4 9-1 15,-4 6 0-15,5-4 0 16,-2-8-1-16,2-13 1 16,0-2-2-16,0-7 1 15,0-3 1-15,0 5-1 16,0 12-1-16,0 3 2 15,2-12-2-15,1-16 1 16,-3-19 1-16,-3-16-1 16,1-8 0-16,-3-17 2 0,0 0-2 15,0 0 2-15,2 13-1 16,1-1 1-16,2 4-1 16,2 1 2-16,-2-2-1 15,-2-2 1-15,-1-1-1 16,-2-12 0-16,5 13 1 15,5-16-1-15,-10 3-1754 16</inkml:trace>
  <inkml:trace contextRef="#ctx1" brushRef="#br0" timeOffset="806.68">26676 7630 1143 0,'0'0'0'15,"-42"-15"118"-15,10 8 0 0,2 7 11 16,7 0 0-16,11 0-87 15,12 0 2-15,-13 5-22 0,13-5-1 16,13 5-11-16,17-3 0 16,47-2-4-16,28-7 0 15,24-13 0-15,21-5 1 16,-4-11-3-16,14 1 2 16,4-5 2-16,-19 10 0 15,-31 2 4-15,-29 5 0 16,-25 1 2-16,-16 7 0 15,-19 10 2-15,-15 5 0 16,-10 0-2-16,10 5 1 16,-10-5-4-1,0 0 0-15,-7 15-1 0,2-5 2 0,5-10-1508 16</inkml:trace>
  <inkml:trace contextRef="#ctx1" brushRef="#br0" timeOffset="2101.21">27829 7464 1344 0,'0'0'0'0,"-19"-10"21"0,6 3 2 16,3 2 15-16,10 5 0 15,-10-5 25-15,10 5 1 16,0 0-19-16,0 0 1 15,0 0-13-15,-12 0 1 16,-3 10-6-16,-5 17 1 16,-5 31-6-16,7 13-1 15,9-1-6-15,1 3 0 16,6-2-3-16,-1 2 0 16,6 5-2-1,2-3-1-15,2 3-2 0,-4 10-1 16,-3 20-1-16,2 0 1 15,3-14-2-15,2-14 2 16,1 1-2-16,2 7 0 16,0 22 0-16,5 1-1 15,-5-13 0-15,-3-2 0 16,-7-13-1-16,3 10 1 0,4 18-1 16,1 4 0-16,-3-4 1 15,2-10-1-15,8-13-1 16,0 5 2-16,-3 7-2 15,-7 9 1-15,8 1 0 16,-1-4 0 0,-2-16-1-16,3 4 1 15,2 9-1-15,-3 7 0 16,-4 6 0-16,-3-3 1 16,-5-9-1-16,0 6 1 15,5 16-1-15,0 0 2 16,5-10-2-16,-3-3 0 15,0-3 0-15,3 9 1 16,-5 17-1-16,0-3 1 16,5-17 0-16,-2-6 0 0,-6 6-1 15,1 2 0-15,7 8 1 0,-5-3 0 16,5-9-1-16,0 6 2 16,0 19-1-16,2-6 0 15,-4-20 1-15,-1-2-1 16,-4 7-1-1,-3 11 2-15,4 4-2 0,1 0 0 16,0-20 0 0,5 6 1-16,0 17-1 0,3-6 0 15,-3-11 0-15,7-9 1 16,-2 1-1-16,0 10 0 16,-2 7 0-16,4-2 1 15,5-15-1-15,-7-6 1 16,-2 3-1-16,-1 11 1 15,3 1-1-15,3-6 0 0,-1-16 0 16,1 0 2-16,1 8-2 16,-1 4 1-16,-6 6 0 15,1-8-1-15,-1-12 1 16,-4-1 1-16,2-2-2 16,2 13 1-16,1 7 0 15,-1-10 0-15,-5-22-1 16,1-6 0-16,-1 1 1 0,-2 7-1 15,-5 15-1-15,5 3 1 16,0-16-1-16,3-7 2 16,-1-15-1-1,1-8 0-15,-1-7 0 0,1-2 1 16,2 1-1-16,-8 1 1 16,-2-10-1-16,0-5 1 15,3-8 0-15,-1-8 0 16,-2-7 0-16,0-10 0 15,0 0 0-15,0 16 1 16,0-6-1-16,-2 0 0 16,-3 7 1-16,-8-4 0 15,1 2 1-15,12-15-1 16,0 0 1-16,-20 5-1 16,5-2 0-16,-27-1 0 0,-11-2 2 15,-6 0-1-15,-1 0 1 31,-12-2 1-31,-6-1-2 0,6 0 1 0,-8 1-2 16,1 10 1-16,11 12-1 16,-6 0 2-16,6-5-3 15,1 2 1-15,12 1-2 0,13-5 1 16,2-6 0-16,10-7-1 16,1-5 0-1,-21-30 0-15,50 35-1771 0</inkml:trace>
  <inkml:trace contextRef="#ctx0" brushRef="#br0" timeOffset="4160.25">32176 14567 0,'0'0'0,"0"0"0,0-14 0,13-13 15,-13 1-15,14-15 32,12-12-32,14-1 15,13 0 1,-26 14 0,-1 13-1</inkml:trace>
  <inkml:trace contextRef="#ctx1" brushRef="#br0" timeOffset="3168.38">26938 8481 992 0,'0'0'0'0,"0"0"42"16,0 0 1-16,0 0 67 16,-20-28 1-1,25 10-21-15,10-9-1 0,20-16-36 0,10-2 1 32,2 12-20-32,3 13 0 15,4 12-9-15,-4 13 0 0,-10 21-6 16,-7 11 0-16,-19 11-6 15,-6 2 1-15,-13-4-3 16,-8-4 2-16,-11-9-5 16,1-5 1-16,-2-11 2 0,8-1-1 15,4-4 0-15,3-7 0 16,10-5 1-16,0 0 1 16,-10 8 1-16,10-8 0 15,0 0 2-15,0 0-1 16,13-8 0-1,7-4-1-15,7 4 0 0,8 6 0 16,5 7-2 0,-5 7 2-16,5 6-5 15,-5 14-1-15,-16 11-2 16,-11 13 1-16,-11-1-2 16,-12 8 1-16,-17 2-2 0,-5-4 1 15,-1-11 1-15,-9-12-1 16,0-16 2-16,-1-7 1 15,-1-15 3-15,9-10 0 16,7-10-2-16,13-15 0 16,15-20-6-16,20-11 1 15,-15 66-1585-15</inkml:trace>
  <inkml:trace contextRef="#ctx1" brushRef="#br0" timeOffset="3523.77">27394 8111 1130 0,'0'0'0'16,"-58"-45"20"-16,6 12 1 15,-18 5 16-15,-12 11 1 0,-5 7-7 0,-10 5-1 16,0 12-12 0,10 18 0-16,9 18-1 15,11 33 1-15,10 37-2 16,17 15 2-16,18 5 0 0,17 21 0 15,20 17-2-15,17-5 0 16,15-28-3-16,20-22 2 16,21-28 0-16,19-27 2 15,22-31 0-15,6-28 1 16,7-27-1-16,-10-20 1 16,-3-21 7-16,-29-27 0 15,-16-35 17-15,-34-10-1 16,-27-1 4-1,-31-17 0-15,-29-35-2 0,-35 10-1 16,-30 25-5-16,-26 40 1 16,128 116-1533-16</inkml:trace>
  <inkml:trace contextRef="#ctx0" brushRef="#br0" timeOffset="51821.9">28218 16660 0,'0'0'0,"0"0"0,0 0 16,0 0-16,0 0 0,0 0 0,0 0 16,-13 0-16,13 0 15,0 0-15,0 0 16,0 0-16,0 0 0,0 0 15,0 0-15,0-14 0,0 14 16,0-13-16,13 13 16,0-13-16,1-1 15,12 1-15,1-1 16,-14 14-16,14-13 0,-14 0 16,13-1-16,-12 1 0,12-1 15,1 14-15,-1 0 16,-12-13-16,12 13 31,-13 0-31,14 0 31,-14 0-31,1 0 16,-14 0 0,13 0-1,-13 0-15,0 0 16,-13-14-16,13 14 31,0 0-31</inkml:trace>
  <inkml:trace contextRef="#ctx0" brushRef="#br0" timeOffset="52565.57">29400 7898 0,'0'0'0,"27"0"15,-14-13-15,53 13 0,-13-14 0,40 1 0,14-14 16,92-13-16,80-14 0</inkml:trace>
  <inkml:trace contextRef="#ctx1" brushRef="#br0" timeOffset="51831.97">23997 3497 1054 0,'0'0'0'0,"0"0"27"16,0 0 1-16,0 0 15 16,0 0 1-16,0 0-12 15,-35 33 1-15,22 32-14 16,-2 13 1-16,8 5-4 16,7 0 1-16,7-18 1 15,13-9 1-15,13-29 1 0,21-27 1 16,26-32 7-16,20-29 1 15,32-22 16-15,5-5 0 16,10-7 12-16,-15 2 2 16,-5-11 12-16,-33 14-1 15,-24 34-11-15,-38 19 0 16,-22 27-13-16,-32 25 0 16,22-15-1565-16</inkml:trace>
  <inkml:trace contextRef="#ctx1" brushRef="#br0" timeOffset="52439.83">24126 3585 438 0,'0'0'0'16,"0"0"45"-16,-12-33 0 15,9 16 18-15,3 7 0 16,0 10-11-16,0-13 2 16,0 13-2-16,0 0 1 15,0 0-14-15,10 28 1 16,-5 27-6-16,3 18 1 16,-3 0-4-16,0 2 1 15,2-19 2-15,5-16 2 16,11-20 6-16,17-40 1 0,39-30 28 15,21-28 1-15,27-15 20 16,18-18 0-16,21-22-4 16,-4-16 0-16,-7 11-7 15,-11 9 0-15,-9 19-10 16,-16 22 1-16,-14 7-22 16,-13 13 2-16,-92 68-1658 15</inkml:trace>
  <inkml:trace contextRef="#ctx0" brushRef="#br0" timeOffset="61054.21">29081 18834 0,'0'0'0,"0"0"0,0 0 0,27 0 15,-14-14-15,14 14 32,-1-13-32,1 13 31,-1-14-31,1 14 31,0-13-31,-1 0 16,14-14-1,-13 0 17,-14 0-32,13 0 15,-12 14 1,-1-14-1,-13 0 1,13 0 0,-13 0-1,14 1 1,-14-1 0,13 0-1,-13 13 1,0 1-1,0 13-15,0 0 32,0-13-32,0 13 31,0-14-31,0 14 31,0 0-31,0 0 31,0 0-31,0 0 32,0 0-32,0 0 31,0 0-31,0 0 31,0 0-31,0 0 16,0 0-16</inkml:trace>
  <inkml:trace contextRef="#ctx0" brushRef="#br0" timeOffset="64423.01">23264 13292 0,'0'0'0,"0"0"0,0-13 0,0 13 0,-14-14 0,14 14 16,0-13-16,0 13 31,0-14-31,0 14 0,0-13 16,0 13-16,0-14 0,0 14 15,0 0-15,0 0 16,0-13-16,0 13 15,0 0-15,0 0 16,0 0-16,0 0 0,0 0 0,0 0 16,0 0-16,0 0 15,0 0-15,0 0 16,0 0-16,0 0 0,-13 0 0,13 0 16,-13 0-16,13 0 15,0 0-15,0 0 16,-14 0-16,14 0 15,0 0-15,0 0 0,0 0 16,0 0 0,0 0-16,0 0 0,0 0 0,0 0 15,0 0-15,0 0 16,0 0-16,0 0 0,0 0 16,0 0-16,0 0 0,0 0 31,0 0-31,0 0 0,0 0 15</inkml:trace>
  <inkml:trace contextRef="#ctx0" brushRef="#br0" timeOffset="68607.38">31791 14795 0,'0'0'0,"0"0"0,0 0 0,13 0 16,-13-14-16,14 14 0,-1-13 16,0 13-16,0-13 0,1-1 15,-1 1-15,0-1 16,0 1-16,1-1 15,-1 14-15,0-13 16,1 0 0,12-1-1,1 14-15,13-13 16,-1-1 0,28 1-1,-1 0 1,-13-1-1,-13 14 1,0 0 0,-13 0-1,66 27 1,26 0 0,54 13-1,53 14 1,-27 13 15,0 13-31,-39 28 16,-28 12-1,-12 28 1,-27 26 0,-13 1-1,-14-1-15,-13 28 16,0-1-1,-13 14 1,-13 13-16,-14 53 16,0 28-1</inkml:trace>
  <inkml:trace contextRef="#ctx0" brushRef="#br0" timeOffset="76639.63">6846 9495 0,'0'0'0</inkml:trace>
  <inkml:trace contextRef="#ctx1" brushRef="#br0" timeOffset="75763.48">2245 2943 1269 0,'0'0'0'15,"-5"-50"41"-15,5 7 1 16,0-2 37-16,0-3 1 16,0 3-9-16,-5 5 1 15,-8 7-33-15,1 5 0 16,-3 6-13-16,0 12 1 0,-7 10-9 15,-6 17 0-15,-21 21-4 16,-1 17 1-16,5 23-5 16,3 15 1-16,14 13-3 0,18-5 1 15,10-3-2-15,15-15 0 16,18-18-2-16,16-15 2 16,14-17-1-16,16-15-1 15,16-28 0-15,7-23-1 16,-15-22 1-16,-2-13 0 15,-15-10 3-15,-13-10 0 16,-25 0 4-16,-14-13 1 16,-23-15 2-16,-13-4 2 15,-24-1 1 1,-18 15 0-16,-20 33-2 0,-2 30 1 16,-2 31-3-16,-1 24 1 15,3 16-6-15,22 5 1 16,18 7-3-16,14 13 0 15,18-3-1-15,20 16 0 16,13 1-3-16,19 9 0 16,23 2 0-16,27 0 0 0,15 0-1 15,-5 0 1-15,-15 0-2 16,-24-8 0-16,-21-9 0 16,-15-6 1-16,-14 0-1 15,-8 1 2-15,-10-16-2 0,-8 3 1 16,-9-5-1-16,-8-6 0 15,30-32-1645-15</inkml:trace>
  <inkml:trace contextRef="#ctx1" brushRef="#br0" timeOffset="75977.33">1685 3882 1332 0,'0'0'0'0,"0"0"38"0,32 35 0 15,23-35 51-15,17-13-1 16,15-9-13-16,38-3 2 16,27-8-30-16,12 0 1 15,-22 11-11-15,-10 9 0 16,-20 8-8-16,-12 10 0 16,-33 13-8-16,-32 14-1 0,-40 14-12 15,-35 1 0-15,40-47-1525 16</inkml:trace>
  <inkml:trace contextRef="#ctx1" brushRef="#br0" timeOffset="76578.02">2185 4148 1431 0,'0'0'0'0,"10"-32"37"0,0 4 2 31,7 13 38-31,6 7 0 0,-13 8-10 0,-10 0 0 16,12 28-31-16,-17 22 0 15,-12 26-11-15,-10 14-1 16,-1-1-5-16,-4-6 0 16,14 0-5-16,-4-5-1 15,12-18-1-15,0-15 0 16,0-17-2-16,10-13 1 16,10-10 2-16,5-15-1 15,7-8 1-15,1-27 1 16,9-25 3-16,5-29-1 15,-4-9 4-15,-1 0 0 0,6 15 2 16,-6 15 1-16,0 23-2 31,-12 17 1-31,-7 25-1 16,-6 13 0-16,3 15-6 16,0 26 0-16,5 29-4 15,10 16 2-15,-5 2-4 16,2 10 0-16,3 3-3 0,-2 2 1 15,-3-25-3-15,-8-13 0 16,-2-15-1-16,-10-17 1 16,0-15-3-16,-17-18 1 15,-8-23-1-15,-23-10 0 16,-19-17-3-16,-3-5 0 16,-14-11-19-16,9 11-1 0,20 17-24 15,20 16 1-15,15 22-10 0,20 0 2 16,0 10 10-16,20 7 1 15,15 3 20-15,30-2 1 16,15-13 13-16,4-10 0 16,6-10 7-16,-5-8 0 31,-18-12 1-31,-15-8 0 0,-19-12 1 16,-16-18 1-16,-17 73-1500 15</inkml:trace>
  <inkml:trace contextRef="#ctx1" brushRef="#br0" timeOffset="76871.95">1759 2153 1269 0,'0'0'0'16,"-64"23"59"-16,11-10 2 15,-9 7 5-15,-5 17 1 0,-6 46-24 16,6 33 0-16,-10 53-25 16,7 40 1-1,6 45-10-15,31 38 0 0,51 45-4 0,36-10 2 16,26-18-1-16,27-40-1 16,33-47 4-16,7-39 0 15,7-44 2-15,-24-51 1 16,-11-50 1-16,-7-54 0 15,-112 16-1329 1</inkml:trace>
  <inkml:trace contextRef="#ctx1" brushRef="#br0" timeOffset="77155.55">2895 2342 1255 0,'0'0'0'0,"10"-50"60"16,-10 12-1-16,0 10 46 16,5 11-1-16,7 7-28 15,26 30 1-15,29 30-39 16,15 51 0-16,13 70-16 16,29 38 1-16,36 40-6 15,-21 17 1-15,-54-6-3 0,-60-39 2 16,-50-27-1-16,-37-28 1 15,-23-28-1-15,3-17 1 16,9-18 0-16,16-30 1 16,5-55-1-16,32-51 1 15,20 33-1563-15</inkml:trace>
  <inkml:trace contextRef="#ctx1" brushRef="#br0" timeOffset="77770.33">3918 4473 1231 0,'0'0'0'15,"10"-38"42"-15,-10 11 1 16,0-1 37-16,5 8-1 16,-5 12 11-16,0 8 0 0,0 0-30 15,10 3 2-15,0 12-18 0,8 23 1 16,-1 27-8-16,1 13 1 16,-3 0-9-16,-10 0 1 15,-5-8-5-15,-5-9 1 31,0-11-6-31,5-17 0 0,-5-11-3 0,5-9 0 16,0-13-5-16,0 0 1 16,0 0-1626-1</inkml:trace>
  <inkml:trace contextRef="#ctx1" brushRef="#br0" timeOffset="77919.53">4041 4689 1470 0,'0'0'0'16,"0"0"49"-16,17 8 1 15,-5-8 36-15,26-3-1 16,29-2-19 0,10 0 2-16,5-5-39 0,-7-7 0 15,-8 2-9-15,-7-3 0 16,-60 18-1500-16</inkml:trace>
  <inkml:trace contextRef="#ctx1" brushRef="#br0" timeOffset="78330.39">4862 4380 1482 0,'0'0'0'15,"43"-5"44"-15,-6 0-1 16,10-5 37-16,-7 2 1 16,-10 8-17-16,-7 3 1 15,-9 12-34-15,-9 18 1 0,-10 17-11 16,-9 10 0-16,-14-4-6 15,-7-1 1-15,-2-17-6 16,7-11 1-16,13-9-2 16,12-8 1-16,5-10-2 0,0 0 0 15,0 0 0-15,17-15 0 16,13-3 1-16,12-4 0 16,-2-1 2-16,2 13 0 15,8 10 0-15,-7 18 0 0,-11 2-2 16,-7 10 0-16,-8 18 0 31,-12 2 0-31,-15 0-2 16,-22 6 1-16,-10 4-2 15,-21-15 0-15,-9-7 0 16,-5-15 1-16,-8-3-4 0,16-18 1 16,69-2-1663-16</inkml:trace>
  <inkml:trace contextRef="#ctx1" brushRef="#br0" timeOffset="78750.75">5981 3122 1243 0,'0'0'0'0,"0"0"75"16,37-23 1-16,-5 1 18 16,11-6-1-16,16 5-29 15,6 1 1-15,0-3-32 16,-3 7 1-16,-12 10-10 0,-5 6 0 15,-23 4 0-15,-7 6-1 16,-10 2-1-16,-20 13 0 16,-17 17-4-16,-18 8 1 15,-7 7-3-15,2-5 0 16,5-2-8-16,8-3 0 16,14-12-5-16,14-5 0 15,11-16-2-15,8-2 0 16,17 1-1-16,23-9 1 15,17-9-1-15,13-16 0 16,-75 23-1508-16</inkml:trace>
  <inkml:trace contextRef="#ctx1" brushRef="#br0" timeOffset="79408.7">8195 2319 1293 0,'0'0'0'0,"0"-50"54"0,0 7 0 16,0 3 43-16,-3-3-1 15,-2 16-31-15,-7 4 0 16,-11 18-34-16,-12 20 0 15,-29 25-13-15,-6 21 1 16,-2 22-7-16,4 20 1 16,16 20-7-16,17 5 2 15,8-2-2-15,22 3 0 16,15-4-3-16,20-19 0 16,22-31 0-16,28-24 0 15,29-34 0-15,3-29 2 16,-9-26 0-16,-16-22 2 15,-3-13 3-15,-9-10 0 16,-3-10 5-16,-9-13-1 16,-16-10 4-16,-25-10 2 0,-27-7-1 15,-27 0 0-15,-30-1 0 16,-6 24 1 0,4 27-1-16,-11 40 0 0,-2 38-4 0,0 22-1 15,-11 26-4-15,4 13 2 16,16 14-6-16,21 11 1 15,25 4-4-15,27-2 2 32,30 13-3-32,22-8 0 15,25 0 0-15,3 0 0 16,2-10-2-16,-7 0 1 0,-6-3-1 16,-11 3 1-16,-4-5-1 15,-16-2 1-15,-28-8-1 16,-25 2 0-16,-28-5 0 0,-7-4 0 15,-4-16 0-15,-4 3 0 16,-4-10 0-16,2-11 0 16,55-22-1644-16</inkml:trace>
  <inkml:trace contextRef="#ctx1" brushRef="#br0" timeOffset="79607.98">7642 3653 1381 0,'0'0'0'0,"0"0"23"16,30-3 1-16,7-7 24 0,38-7 1 16,37-11 22-16,12 0 1 31,6-4-12-31,-6 4 0 16,-7 3-8-16,-7 7 1 15,-5 6-14-15,-21 12 0 16,-31 7-13-16,-39 13 0 15,-14-20-1545-15</inkml:trace>
  <inkml:trace contextRef="#ctx1" brushRef="#br0" timeOffset="80044.98">8065 3877 1419 0,'0'0'0'0,"-7"-23"54"0,2 8 1 15,5 0 41-15,0 15 2 16,-5-13-33-16,5 13 1 15,-5 15-33-15,-10 26 1 0,-8 29-13 32,-12 8 1-32,6 5-5 0,-1-5 1 15,7 0-6-15,8-18 1 16,10-4-2-16,0-18 0 16,5-16-1-16,10-14 0 15,0-11-2-15,18-22 1 16,17-28 0-16,9-7 1 15,-11-11 3-15,-6-17 0 16,-5-17 4-16,-2-1 0 16,3 0 1-16,-8 18 0 15,-1 28 2-15,-11 22 1 0,-3 21-3 16,-10 17 1-16,12 5-3 16,-2 35 0-16,13 30-5 0,-3 18 1 15,-5 0-3-15,-3 3 0 16,-7-13-3-1,0 3-1-15,0-14 0 0,-5-6-1 16,-5-6 0-16,-10-17-1 16,-12-15-1-16,-11-16 1 15,38-7-1789 1</inkml:trace>
  <inkml:trace contextRef="#ctx1" brushRef="#br0" timeOffset="80185.45">7714 4204 1482 0,'0'0'0'0,"0"0"37"15,0 0 0-15,0 0 16 0,0 0 1 16,55-5-21-16,14-18 1 16,49-15-9-16,11-2-1 15,-17-13 3 1,-7-5 0-16,-11-12-2 0,-11-8 0 16,-83 78-1438-16</inkml:trace>
  <inkml:trace contextRef="#ctx1" brushRef="#br0" timeOffset="80494.11">8090 1695 1243 0,'0'0'0'0,"-67"-37"58"0,10 14 1 15,7 16 19 1,-8 14 1-16,6 16-40 15,-10 25 1-15,-10 42-23 16,-6 46 1-16,-11 35-10 16,2 40 1-16,12 38-5 15,25 43 1-15,40 28-2 16,42-6 1-16,46-24-2 16,16-49 1-16,-7-47 2 0,-2-48 0 15,2-36 4-15,5-57 0 16,26-68 3-16,-9-45 0 15,-109 60-1304-15</inkml:trace>
  <inkml:trace contextRef="#ctx1" brushRef="#br0" timeOffset="80761.45">8882 1607 1281 0,'0'0'0'15,"0"-45"42"-15,0 22 0 16,0 23 39-16,15 3 0 16,-3 27-22-16,13 43 1 0,13 60-32 15,11 44 1-15,39 44-10 16,1 21 1 0,-2 34-3-16,-22-4 1 0,-42-28-1 15,-38-30 0-15,-25-48-3 16,-12-23 2-16,-1-19 0 15,1-36-1-15,52-88-1420 0</inkml:trace>
  <inkml:trace contextRef="#ctx1" brushRef="#br0" timeOffset="81377.42">9619 3447 1180 0,'0'0'0'15,"0"0"47"-15,10-43 0 0,3 20 39 16,7-15 0-16,27-2-22 16,8-5 1-16,34 7-18 15,1 20 1 1,-13 18-12-16,-20 23 1 16,-7 15-10-16,-20 15 0 15,-25 17-9-15,-15-2 1 16,-17 3-5-16,-16-11-1 15,-9-5-4-15,5-4 1 16,9-14-1-16,14-9 0 16,9-18-1-16,15-10 1 0,0 0 1 0,0-15 0 15,15-13 2-15,9 1 0 16,11-6 1 0,5 10 1-16,-15 1 0 0,0 6 2 15,2 11-2-15,1 8 0 16,4 10-4-16,0 9 1 15,1 11 0-15,-6 5-1 0,-2 2-2 16,-15 3-1-16,-7 7 0 31,-6-7 0-31,-12 2-2 16,-7-12 1-16,-3-11 0 16,-8 1-1-16,-4-5 0 15,-5-3-1-15,4-15 1 16,6-5 0-16,12 0 0 0,10-13-1 15,10-5 0-15,18-27 0 16,-18 50-1634-16</inkml:trace>
  <inkml:trace contextRef="#ctx1" brushRef="#br0" timeOffset="81550.34">10628 3630 1520 0,'0'0'0'0,"30"0"39"15,-3-2 1-15,10-3 46 16,6-5 0-16,2-6-9 16,2 4-1-16,10-6-38 15,3-2 1-15,15 3-15 16,2-6 0-16,-77 23-1562 0</inkml:trace>
  <inkml:trace contextRef="#ctx1" brushRef="#br0" timeOffset="81877.64">11330 3117 1381 0,'0'0'0'15,"23"-40"41"-15,4 7 1 16,13-2 41-16,0 7 1 16,7 13-23-16,3 10 0 15,0 15-32-15,2 18 0 16,-12 12-15-16,-25 30 2 15,-30 18-6 1,-20 18 0-16,-22 0-3 0,-1-3 1 16,3-20-3-16,11-15 2 15,19-13-1-15,5-17 0 16,20-20 0-16,30-13 1 16,22-18 1-16,38-7 0 15,37-8 2-15,20-10 0 16,-5-7 5-16,10 0 2 0,19-3 3 15,-4 3 1-15,-167 45-1539 16</inkml:trace>
  <inkml:trace contextRef="#ctx0" brushRef="#br0" timeOffset="89234.6">7258 11789 0,'0'0'0,"13"14"0,-13-14 0,54 26 0,-15 1 0,28 0 15,-1 13-15,-13-13 16,-13 0-16,0 0 15,0-14-15,-13 1 16,-1-1-16,-13 1 0,-13-14 0,14 13 16,-14-13-16,0 0 31,0 0-31,0 0 0,13 0 0,0 0 16,-13 0-16,14 0 0,-14 0 15,0 0-15,0 0 0,0 0 31,0 0-31,0 0 0,-14 0 0,-12 0 16,-1 0-16,14 0 16,0 0-16,-134-54 15,-78-26-15,185 66 16,80 28-16,-40-14 0,0 0 16,0 0-16,0 0 0,0 0 15,13 0-15,13 13 16,1 1-16,13-1 15,13 0-15,0 1 16,-13-1-16,13 1 16,-13-1-16,0 1 0,-14-14 15,1 13-15,-14-13 0,1 13 16,-1-13-16,-186-134 16,-119-94-16,239 188 15,106 80-15,-53-40 16,0 0-16,0 0 0,0-13 0,0 13 15,0 0-15,0 0 16,0 0-16,0 0 16,0 13-16,0-13 15,0 0-15</inkml:trace>
  <inkml:trace contextRef="#ctx0" brushRef="#br0" timeOffset="90284.37">4442 14017 0,'0'0'0,"14"13"0,-14-13 16,66 27-16,-13 0 0,14 13 15,12 0-15,-12 0 16,-14 1-16,-13-15 15,-1 1-15,-12 0 16,0-13-16,-14-1 0,-13 0 0,13 1 16,-13-14-16,0 13 15,0-13-15,0 14 16,-13-14-16,-14 13 16,1-13-16,-1 14 0,-13-14 15,1 0-15,-1 0 16,-13-14-16,-1 1 0,1-14 15,-13 0-15,13 14 16,13-1-16,0 1 0,13-1 16,14 1-16,0 13 0,0 0 15,-1-14-15,1 14 16,13-13-16,0 13 16,-13 0-16,13 0 15,-13-13-15</inkml:trace>
  <inkml:trace contextRef="#ctx1" brushRef="#br0" timeOffset="89872.8">1570 6611 1168 0,'0'0'0'16,"0"0"39"-16,0 0 0 15,10-27 53-15,-10 27 1 0,5-10-12 16,-5 10 0-16,12-10-41 16,-2 10 2-16,10 12-17 15,0 13-1-15,-5 8-6 16,-10 17 1-16,-5 11-4 15,-5-1 1-15,-15 13-4 16,0-10 1-16,-10-5-1 16,-2-18 0-16,-5-12-1 15,4-13 0-15,3-20 0 16,-4-13 0-16,1-17 0 0,3-18 1 16,15-12 3-16,5-3 1 0,15-8-1 15,10 6 2-15,15 7 0 31,8 8 1-31,26-1-3 16,11 14 0-16,12 14-1 16,15 15 0-16,5 3-1 15,-5 10-1-15,-4 0-3 0,-19 5 1 16,-34 5-2-16,-8 3 0 16,-14-8 0-16,-23-5 0 15,7 0-2-15,-9-15 2 16,-13-8-2-16,2-14 0 15,9-4 0-15,26 1 0 16,-22 40-1640-16</inkml:trace>
  <inkml:trace contextRef="#ctx1" brushRef="#br0" timeOffset="90285.93">3306 6005 1255 0,'0'0'0'16,"-10"-38"52"-16,5 6-1 15,-15-1 41-15,5 5 2 16,5 16-23-16,-12 17 2 16,-18 22-37-16,-12 19 1 15,-23 34-15-15,-12 31 0 16,12 45-5-16,10 15 1 16,23 5-6-16,17 3 1 15,12-3-1-15,31-25 0 16,19-30 2-16,26-33-1 0,24-28 0 15,10-37-1-15,-3-28 0 16,-6-21 1-16,6-11-1 16,-2-24 1-16,-92 61-1507 15</inkml:trace>
  <inkml:trace contextRef="#ctx1" brushRef="#br0" timeOffset="90545.05">3443 6435 1381 0,'0'0'0'0,"0"0"41"0,-30-10 1 16,30 10 32-16,0 0 1 16,15-5-5-16,30-12-1 15,47-16-35-15,12 0 1 16,11-4-9-16,2 6-1 15,-2 6-4-15,-13 13-1 16,-18 2-2-16,-29 15 1 0,-32 12-1 16,-38 8 0-16,-28 8-5 15,-14 2 2 1,57-35-1527-16</inkml:trace>
  <inkml:trace contextRef="#ctx1" brushRef="#br0" timeOffset="90777.42">3829 6375 1431 0,'0'0'0'16,"-8"-28"28"-16,6 8 2 16,2 8 37-16,0 12 0 0,0-13-5 15,0 13 1-15,2 13-29 16,6 24 0-16,2 46-8 16,5 13 1-1,-5 5-9-15,-5 7 1 0,2-10-7 0,-2-2 2 16,10-6-1-16,-5-14 1 15,2-21-3-15,3-22 1 16,-5-18-3-16,0-18 1 16,-10 3-1511-16</inkml:trace>
  <inkml:trace contextRef="#ctx1" brushRef="#br0" timeOffset="90993.09">4197 6818 1419 0,'0'0'0'0,"0"0"37"15,5-13 0-15,-5 13 21 16,0 0 2-16,5 13 5 16,0 14 1-16,13 39-31 15,-8 12 1-15,0 0-9 16,-8 0 0-16,3-13-4 16,3-4 1-16,2-24-3 15,5-6 1-15,0-11-4 16,9-20 0-16,14-25-4 15,-1-16 2 1,-37 41-1535-16</inkml:trace>
  <inkml:trace contextRef="#ctx1" brushRef="#br0" timeOffset="91392.86">4800 5945 1318 0,'0'0'0'15,"28"-18"48"-15,-11 1 1 16,5-4 43-16,-7 9 0 16,-5 7-33-1,-10 5 2-15,13 12-33 16,-28 11 1-16,-25 25-12 15,-7 7 1-15,-11 11-7 0,-4 2 1 0,20-21-2 16,9 1 0-16,18 7-1 16,3-7 2-16,9-20-1 31,6-10 1-31,-3-18 1 16,37 10 1-16,23-23 0 0,12-2 2 15,15-5 1-15,-9 2 2 16,-26 6 0-16,-15-3 0 15,-17 7-2-15,-20 8 1 16,13-10-9-16,-13 10 0 16,0 0-1559-16</inkml:trace>
  <inkml:trace contextRef="#ctx1" brushRef="#br0" timeOffset="91576.28">4940 6068 1407 0,'2'-7'0'0,"3"-16"17"0,-5-5 1 16,-7-5 16-16,-1 11 1 15,1 7 18-15,7 15 0 16,-10-5-18-16,0 25 3 15,-8 30-7 1,-2 16 1-16,3 17-5 0,9 2 1 16,8 13-4-16,0 0 1 31,5-10-6-31,5-2 1 0,5-11-4 16,0-14 1-16,-15-61-1465 15</inkml:trace>
  <inkml:trace contextRef="#ctx1" brushRef="#br0" timeOffset="91887.49">5174 6611 1231 0,'0'0'0'0,"10"13"32"0,-10-13 2 15,17 13 31 1,3-13 1-16,7 0-18 0,23 0 2 31,32-5-5-31,11-3 1 0,-4 3-8 16,-2-3 1-16,-9-2-8 15,-16-10 2-15,-10 3-12 16,0-6 2-16,-52 23-1376 16</inkml:trace>
  <inkml:trace contextRef="#ctx1" brushRef="#br0" timeOffset="92145.43">5981 6116 1269 0,'0'0'0'15,"0"0"45"-15,-33-23-1 16,28 13 44-16,5 0 0 16,0 10-22-16,43-18 0 15,31-4-26 1,13-1 1-16,11 13-12 0,-9-2 1 16,-19 1-3-16,2 6 1 15,-15 5-4-15,-14 5 0 16,-16-5-4-16,-14 6 0 15,-18 4-10-15,-8 2 1 16,13-12-1489-16</inkml:trace>
  <inkml:trace contextRef="#ctx1" brushRef="#br0" timeOffset="92329.45">6374 6000 1356 0,'0'0'0'0,"-15"-10"28"16,8 3 0-1,7 7 27-15,-8-11 1 0,8 11-7 16,0 0-1-16,-10 21-20 0,10 31 1 15,0 34-11-15,5 22 0 32,-5 18-3-32,5-5-1 0,3 4-1 15,2-6-1 1,-5 1 1-16,2-14 1 0,8-18-1 16,7-27 2-16,-22-61-1382 15</inkml:trace>
  <inkml:trace contextRef="#ctx1" brushRef="#br0" timeOffset="92858.27">6698 6757 1332 0,'0'0'0'0,"10"0"64"15,-10 0 1 1,0 0 51-16,0 0 1 0,10-12-59 16,-10 12 2-16,0 0-34 15,12-5-1 1,3 5-8-16,10 5 1 16,12 0-4-16,1 12-1 15,-11 6-2-15,-4 10 2 16,-16 2-2-16,-9 3 0 15,-8 10-2-15,-20 2 0 16,-18-5-1-16,4-2 1 0,6-13-2 16,11-10-1-16,17-10 1 15,10-10 1-15,0 0-2 16,0 0 0-16,10-15 0 16,17-2 1-16,26-11-1 15,-1 0 1-15,-2 6 0 16,-13 12 0-16,-10 5-1 0,-4 10 2 15,-6 0-2-15,3 17 1 16,5 18-2-16,-7 11 1 0,-18 2-2 31,-13-3 1-31,-12 0-2 16,-7-7 2-16,-11 2-2 16,-6-12 0-16,-11-10 1 15,-2-8-1-15,2-13 0 0,10-14 1 16,13-21-2-16,24-12 1 15,13 45-1629-15</inkml:trace>
  <inkml:trace contextRef="#ctx1" brushRef="#br0" timeOffset="93408.69">7149 5741 1332 0,'0'0'0'0,"10"-38"48"0,-8 11 1 16,6 1 34-16,-1 11 1 15,3 5-28-15,-10 10 2 16,15-7-31-16,-5 7 0 16,5 2-9-16,-15-2 1 15,15 15-7-15,-10-5 0 16,0 8-3-16,-5 2 1 15,0 3-3-15,-5-6 1 0,5-7-2 16,0-10-1-16,0 13 1 16,0-13 1-16,0 0-2 15,0 0 2-15,0 0 1 16,0 0 0-16,0 0 2 16,0 0 0-1,0 0 2-15,-15 10 0 0,-25 8 1 16,-7 9-1-16,2 16-3 15,7-3 1-15,14-2-1 16,6-15 1-16,8-8-2 0,0 2 0 16,5-6-2-16,5 1 0 15,0-12-1 1,15 10 0-16,5-10-1 0,17-5 0 16,23 0 0-16,10-10-1 31,12 2 2-31,-12 3 0 0,-10 3 1 15,-18 2-1-15,-22 0 2 16,-8 5 0-16,-12 0-3 16,-17-8 1-16,17 8-1592 15</inkml:trace>
  <inkml:trace contextRef="#ctx1" brushRef="#br0" timeOffset="93590.36">7191 5713 1381 0,'0'-10'0'16,"-5"-10"23"-16,0 0 1 15,0 5 24-15,3 2 1 16,2 13 6 0,0 0 0-16,0 0-22 15,12 28 2-15,3 47-11 16,10 16 0-16,0-3-5 16,7-10 2-16,5 0-6 15,1-2 1-15,2 2-3 16,2-18 2-16,-42-60-1403 15</inkml:trace>
  <inkml:trace contextRef="#ctx1" brushRef="#br0" timeOffset="93859.35">7749 5507 1369 0,'0'0'0'15,"0"0"37"-15,0 0 1 0,25-10 36 16,-8 38 1-1,18 32-10-15,12 31 1 16,6 34-37-16,4 29 2 16,-2 22-11-16,-28 13 1 0,-27-13-5 15,-32-5 1 1,-45-5-4-16,-11-20 2 0,-1-25-1 16,-13-33 1-1,-13-20-3-15,8-21 2 16,15-19 2-16,22-25-1 0,70-3-1495 15</inkml:trace>
  <inkml:trace contextRef="#ctx0" brushRef="#br0" timeOffset="95773.98">27355 10045 0,'0'0'0</inkml:trace>
  <inkml:trace contextRef="#ctx1" brushRef="#br0" timeOffset="94730.54">26014 1147 414 0,'0'0'0'0,"0"0"1"0,0 0 1 16,0 0 1-16,0 0 1 31,0 0-2-31,-10 68 1 16,5 2-2-16,-3 18 2 0,16-15-2 15,2-7 0 1,5-16 0-16,10-12 0 15,2-10 4-15,28-21 0 0,35-20 35 16,7-14-1-16,5-6 38 0,0-5 1 16,-5-7 2-1,18-10 1-15,7-6-2 0,7 1 0 16,-32 0-3-16,-10 4-1 16,-27 11-24-16,-17 17 2 15,-23 23-15 1,-20 5 1-16,0 0-1039 15</inkml:trace>
  <inkml:trace contextRef="#ctx1" brushRef="#br0" timeOffset="94996.55">26694 1243 778 0,'0'0'0'0,"0"0"3"16,-33 0 0-1,11 15-1-15,-10 30 2 16,2 15-4-16,-3 11 0 0,8 9-2 16,11-4 2-16,16-3 0 15,23-13 0 1,25-10 3-16,24-17-1 16,36-13 6-16,20-17 0 0,21-16 32 15,9-7 2 1,-8-10 21-16,7-8 3 15,-9 5-2-15,-150 33-878 16</inkml:trace>
  <inkml:trace contextRef="#ctx0" brushRef="#br0" timeOffset="97192.67">8879 14070 0,'0'0'0,"0"0"0,0 0 0,0 0 0,13 0 31,-13 0-31,13 0 31,-13 0-31,0 0 16,0 0-16</inkml:trace>
  <inkml:trace contextRef="#ctx0" brushRef="#br0" timeOffset="97382.9">5452 12084 0,'0'0'0,"0"0"0,0 0 0,0 0 15,0 0 17,0 0-32,0 0 15,0 0 1</inkml:trace>
  <inkml:trace contextRef="#ctx1" brushRef="#br0" timeOffset="96229.32">1269 7980 1255 0,'0'0'0'0,"-25"3"32"0,2-6-1 15,8-4 42-15,-5 2 1 0,6 0-18 32,-1 10 0-32,-3-5-20 0,-2 5 0 15,5-5-13-15,3 5-1 16,12-5-7-16,-8 0 0 16,8 0 0-16,18 0 1 15,32 0-4-15,24 0 1 16,33 0 1-16,35-10 0 0,55-8-1 0,52-7 0 15,65-10 1-15,82-3 0 32,72 3 1-32,40 2 0 15,3 0-2-15,22 6 0 16,15 4 2-16,2-2 0 0,-25 7-2 16,-36 3 1-1,-51 12-2-15,-40 3 0 0,-51 0-1 16,-51 0 1-16,-50 13-2 15,-54-3 1-15,-55-2-2 16,-45-3 0-16,-29 5-1 16,-31-5 1-16,-5 0-1 0,-14 0 1 15,-13-5-3-15,12 0 1 16,-12 0 0-16,-15 0 1 16,0 0-3-16,-9-5 2 15,-6-5-1-15,-13-18 0 16,43 28-1617-16</inkml:trace>
  <inkml:trace contextRef="#ctx1" brushRef="#br0" timeOffset="97395.05">1886 8156 829 0,'0'0'0'15,"8"-45"36"-15,-1 12 1 0,3 11 59 0,-10-1 2 16,5 10-14-16,-5 13 1 16,5-10-36-1,-5 10 0-15,0 0-18 0,0 0 2 16,0 28-10-16,0 22 1 15,-10 28-8-15,5 10-1 16,-2-10-3-16,7-7-1 31,7-13-3-31,-2-11 1 16,0-19-1-16,5-10-1 0,0-3 1 0,-2-10 0 16,2-3 0-1,-1-2 0-15,4 0 3 16,-3 0 1-16,2-5 2 0,-2-2-1 15,-5-3 0-15,-5 0 0 16,0 10-1265-16</inkml:trace>
  <inkml:trace contextRef="#ctx1" brushRef="#br0" timeOffset="97579.58">1528 8720 916 0,'0'0'0'16,"10"15"0"-16,17-10 1 0,30-3-3 15,16-4 1 1,29-13 20-16,7-3 0 0,13-9 27 16,8-1 0-16,17-5 11 15,-18 5 1 1,-27 6 3-16,-29 2 2 16,-26 7-16-16,-22 8 1 15,-25 5-1082-15</inkml:trace>
  <inkml:trace contextRef="#ctx1" brushRef="#br0" timeOffset="97990.85">2245 9127 665 0,'0'0'0'0,"12"-32"50"32,3 4 2-32,0-12 33 15,-5-3 1-15,-10 5-18 16,-5 3 2-16,-5 5-15 0,-15 10 0 16,-5 10 0-16,-7 10 0 15,-3 22-9-15,-7 19 1 16,5 16-8-16,-1 21 0 15,6 5-11-15,5 5 2 16,14-5-9-16,8-5 1 16,15-7-9-16,10-13 0 15,20-8-1-15,7-12 2 0,11-13-1 16,11-12 1-16,23-8-2 16,6-10 1-16,-19-11-1 0,-29-1 0 15,-20-3-3-15,-35-8 1 16,10 28-1297-16</inkml:trace>
  <inkml:trace contextRef="#ctx1" brushRef="#br0" timeOffset="98149.69">2056 9366 1054 0,'0'0'0'0,"-10"15"14"16,10-15-1-16,0 11 14 16,0-11 1-16,0 0-2 15,10-6 0-15,7 1 0 16,28 0 0-16,27-5 4 0,15 5 0 15,-12 5 6 1,-10 3 0-16,-13 2-2 0,-12 2 0 16,-40-7-1114-16</inkml:trace>
  <inkml:trace contextRef="#ctx1" brushRef="#br0" timeOffset="98359.4">2858 9303 1255 0,'0'0'0'16,"0"0"35"-16,0 0 0 16,5 23 32-16,0 5 2 15,0 22-12-15,2 16 0 16,-5 12-30-16,-2-3 1 16,0-7-9-16,8-8 1 15,-3-24-5-15,5-11 1 16,10-20-2-16,5-20 2 0,-25 15-1314 15</inkml:trace>
  <inkml:trace contextRef="#ctx1" brushRef="#br0" timeOffset="98744.81">3640 8785 791 0,'0'0'0'16,"0"0"55"-16,0 0 1 16,10-27 37-16,14 16 0 0,19 4-20 15,19-8 1-15,20 5-39 0,13 2 0 16,29-2-12 0,-2-2 1-16,-12 2-4 15,-13 4 0-15,-30-4-6 0,-22 3 0 16,-22 2-4-16,-23 5 2 15,0 0-1094-15</inkml:trace>
  <inkml:trace contextRef="#ctx1" brushRef="#br0" timeOffset="98931.66">4021 8435 941 0,'0'0'0'16,"0"0"10"-1,0 0 0-15,-30-10-5 16,30 10 0-16,0 0 12 0,0 33 1 15,7 35 0-15,11 10 0 16,-3 8 7-16,7 2 1 16,0 2 5-16,6-7 0 15,-3-5 3-15,20-12 0 16,22-11 0 0,-2-32 1-16,-65-23-1004 0</inkml:trace>
  <inkml:trace contextRef="#ctx1" brushRef="#br0" timeOffset="99262.87">6142 8124 954 0,'0'0'0'0,"-7"-31"41"16,-3-1-1-16,-5-14 37 15,3 11-1-15,2 10-17 16,7 10 1-16,3 15-20 16,-15 0 1-16,3 15-12 15,-3 30 1-15,-5 26-11 0,10 14 1 16,7 8-4-16,11-5 1 16,2-5-6-16,5-7 2 15,7-13-5-15,-2-10 1 31,0-13-1-31,-5-12 1 0,-10-18-3 0,-5-10 0 0,0 0-1198 32</inkml:trace>
  <inkml:trace contextRef="#ctx1" brushRef="#br0" timeOffset="99440.78">5664 8564 929 0,'0'0'0'15,"0"0"17"-15,25 5 0 16,-2-3 22-16,29-2-1 15,20-2 4-15,40-8 1 16,20-3-15-16,10 8 1 16,-30-5 0-16,-17 5 1 15,-15 5-5-15,-28 15 1 16,-15 8-6-16,-24 12 2 16,-13-35-1023-16</inkml:trace>
  <inkml:trace contextRef="#ctx1" brushRef="#br0" timeOffset="99746.84">6282 8868 1004 0,'0'0'0'16,"-10"-38"2"-16,-2 16 1 16,-3-1 0-16,-3 6-1 15,-2 7 36-15,-12 10 0 0,-28 17 15 16,-2 21 1-16,0 10 3 15,9 25 1-15,8 15-6 0,8 7 1 16,5 8-15-16,14-2 0 16,8-8-11-16,10-7 1 15,20-16-8-15,5-9 2 16,27-24-7-16,21-14 2 16,26-13 1-16,-7-15 1 0,-9-15-1 15,-26-15 1-15,-35-8-3 16,-19-7 0-16,-3 50-1312 31</inkml:trace>
  <inkml:trace contextRef="#ctx1" brushRef="#br0" timeOffset="99896.95">5824 9331 1067 0,'0'0'0'16,"0"0"1"-16,0 0 1 15,0 0 0-15,0 0 1 16,45 10 15-16,19-17-1 15,36-6 23-15,-3 1 0 16,0 6 10-16,-22 1-1 16,-20 0-2-16,-8 5 1 0,-47 0-1087 0</inkml:trace>
  <inkml:trace contextRef="#ctx1" brushRef="#br0" timeOffset="100326.32">6616 9326 1105 0,'10'-5'0'16,"17"-5"32"-16,5 2 1 16,11-2 28-1,-3 15 0-15,-11 8-8 16,-19 12 1-16,-15 8-22 16,-24 12 1-16,-24 13-8 15,-4 0 0-15,15-3-5 16,9-9 0-16,16-19-5 15,7-9 2-15,10-3 1 0,0-15 1 16,5 10 2-16,10-8 0 16,20 1 1-16,17-3 1 15,15-3 0-15,0-2 2 16,-2 5-5-16,-10 11 1 16,10 9-1-16,-15 10 0 0,-16 8-6 15,-11 7 1-15,-13 5-3 16,-15-2 1-16,-10 0-6 15,-13-3 2-15,-19-12-1 0,-15-3 0 16,-13-5-2-16,-14-7 1 31,-9-11 2-31,21-9-1 16,25-16 4-16,25-20-1 16,27 38-1496-16</inkml:trace>
  <inkml:trace contextRef="#ctx1" brushRef="#br0" timeOffset="100629.27">7599 8780 1042 0,'0'0'0'15,"0"0"45"-15,0 0 1 16,28-33 44-16,2 26-1 16,10-11-28-16,27 3 0 15,12-5-24-15,19 13 0 16,4 2-7-16,-3 5 0 15,-12-8-14-15,-9 3 0 16,-14 2-7-16,-1-4 1 16,-63 7-1226-16</inkml:trace>
  <inkml:trace contextRef="#ctx1" brushRef="#br0" timeOffset="100892.25">8762 8330 1117 0,'0'0'0'0,"5"-40"10"0,0 12 0 16,0 0-2-16,0 8 0 16,-2 10 52-16,-3 10-1 15,12 18-3-15,-2 32 0 0,0 53-6 32,0 15-1-32,-2 13-10 15,-3 8 1-15,0-11-12 16,10-12 0-16,-5-23-10 0,2-28 1 15,-2-20-5-15,0-27 2 16,-10-18-1281-16</inkml:trace>
  <inkml:trace contextRef="#ctx0" brushRef="#br0" timeOffset="106474.43">15520 12930 0,'0'0'0</inkml:trace>
  <inkml:trace contextRef="#ctx0" brushRef="#br0" timeOffset="106693.98">14404 10568 0,'0'0'0</inkml:trace>
  <inkml:trace contextRef="#ctx1" brushRef="#br0" timeOffset="105256.09">10175 6974 853 0,'0'0'0'31,"0"0"15"-31,0 0 0 16,0 0 31-16,0 0 0 15,27 0-3-15,-2 2 2 0,22 6-5 16,8-3 0-16,10 5-22 15,-1 3 0-15,-4-3-10 0,-22 12 0 32,-38-22-905-32</inkml:trace>
  <inkml:trace contextRef="#ctx1" brushRef="#br0" timeOffset="105395.05">10247 7457 892 0,'0'0'0'0,"0"0"6"16,22 30 2-16,-7-20 10 15,0-5 0-15,10-5 25 0,25-5 1 16,15-10-1-16,7-3 2 16,-72 18-883-16</inkml:trace>
  <inkml:trace contextRef="#ctx1" brushRef="#br0" timeOffset="105896.37">11776 6347 803 0,'0'0'0'15,"27"-25"45"-15,1 13 1 0,-3 7 34 16,4 20 0 0,-4 7-35-16,-2 21 0 0,-3 15-20 15,-5 7 1-15,-15 8-11 16,-5-2 1-16,-18-1-4 16,-9-7 1-16,-10-13-1 0,-6-12 0 15,-7-20 4-15,1-16 0 31,9-12 7-31,3-17 2 0,12-19 10 16,10-7 0-16,10-15 12 16,10-7 0-16,15 2 0 15,10 8 1-15,27-1-7 16,18 13-1-16,29 11-5 16,6 9 1-16,-8 10-13 15,8 6 1-15,22 7-8 0,-3 10 1 16,-12 0-7-1,-25 5 0-15,-34 0-2 16,-28 0 1-16,-16-3-5 0,-9-2 1 16,0 0-1425-16</inkml:trace>
  <inkml:trace contextRef="#ctx1" brushRef="#br0" timeOffset="106329.33">13494 5484 766 0,'0'0'0'0,"-15"-37"66"16,3 4 0-16,-3 0 14 15,0 18 0-15,-5 13-29 16,-5 29 1-16,-25 34-24 16,-2 29 1-16,-8 46-15 15,8 30-1-15,7 18 1 16,13 7 0-16,22 0 2 15,20-17 1-15,22-28 0 16,13-26-1-16,12-24 2 16,16-25 0-16,-4-39 5 15,11-37-1-15,20-22 3 0,-3-29 0 16,-8-17 0-16,-14-12 1 16,-75 85-1167-16</inkml:trace>
  <inkml:trace contextRef="#ctx1" brushRef="#br0" timeOffset="106557.37">13786 5917 967 0,'0'0'0'16,"0"0"16"-16,0 0 0 15,0 0 1-15,35-23 0 16,17 3 39-16,20-5 0 15,15-3-10-15,23 1 1 16,22 7-4-16,-8 2 0 0,-36 8 5 16,-26 10 0-1,-25 10-12-15,-22 0 1 0,-15 13-16 16,-15 7 2-16,15-30-1177 16</inkml:trace>
  <inkml:trace contextRef="#ctx1" brushRef="#br0" timeOffset="106812.2">14162 5955 1067 0,'0'0'0'0,"5"-28"8"0,-5 6 1 16,7 6 0-16,1 4-1 16,-8 12 40-16,17 7-1 15,-2 36 2-15,0 18 1 16,5 24-6-16,-10 23 1 15,-5 3-4-15,-5 5-1 16,-5-11-8-16,0-7 0 16,-10-12-6-16,3-16 1 15,4-19-7-15,8-24 1 16,10-14-2-16,20-26 0 16,-30 13-1265-16</inkml:trace>
  <inkml:trace contextRef="#ctx1" brushRef="#br0" timeOffset="107895.92">14441 6659 866 0,'0'0'0'16,"0"0"14"-16,2-27 2 16,6 9 2-16,9 0 0 15,1-2 36-15,19 8 0 16,18-1-1-16,-8 13 0 15,-10 13-10-15,-9 9 1 16,-13 6-9-16,-10 10 0 16,-5 12-6-16,-10-5 0 15,-13 3-6-15,-2-8 2 16,-2-7-1-16,7-13 0 0,3-7 1 16,17-13 0-16,-10 5-1 15,10-5 2-15,0-13 6 16,0 3 0-16,5-10-2 15,5-3 2-15,7 1-5 16,3 4 0-16,2 3-4 16,-4 10 2-16,7 15-6 15,7 5 1-15,5 13-7 16,3 5-1-16,-7 7-4 0,-21 3 0 16,-19 2-4-16,-16 0 1 15,-4-2-2-15,-3-10 0 16,0-8-2-16,-2-10 2 15,7-15-1-15,2-10 0 16,6-8-1-16,14-27 0 16,3 45-1419-16</inkml:trace>
  <inkml:trace contextRef="#ctx1" brushRef="#br0" timeOffset="108312.17">15417 5258 916 0,'0'0'0'0,"0"0"12"15,0 0-1-15,20-25-8 16,-20 25 2-16,0 0 17 15,-3 10 1-15,-14 33-1 16,-13 17 2-16,-2 3-1 16,-8 7 2-16,3-12 4 15,7-2 1-15,2-9 5 16,8-11 1-16,10-11 0 0,5-8 0 16,5-7-4-16,10-7 2 15,10-3 0-15,15-8 0 16,15-12 1-16,10-5 0 15,-3 2 7-15,0 8-1 16,-9-7-1-16,-19-3 1 16,-14 7-10-16,-10 5 2 15,-5 13-20-15,-10-15 1 16,10 15-1325-16</inkml:trace>
  <inkml:trace contextRef="#ctx1" brushRef="#br0" timeOffset="108512.72">15432 5341 1067 0,'0'0'0'15,"-8"-28"4"-15,6 8 1 16,-8 8 3-16,5 2-1 16,5 10 21-16,0 0 2 15,-12-11 6-15,9 27-1 16,1 24 9-16,7 25 0 0,12 18-4 16,0 10 1-16,3 8-6 15,0 2 0-15,0-7-5 16,5-8-1-16,-2 0-7 15,6-15 1-15,6-8-5 16,3-9 0-16,-38-56-1218 16</inkml:trace>
  <inkml:trace contextRef="#ctx1" brushRef="#br0" timeOffset="108733.9">15537 6327 916 0,'0'0'0'15,"-20"20"30"-15,10-2-1 16,15-8 35-16,12-2 0 16,18-6 5-16,22-4 1 15,18-6-25-15,5-7 1 16,-3-3 3-16,0-4 2 16,-5 2-1-16,-7 2 2 15,2-5-11-15,-12 1 2 16,-20 12-13-16,-13-3 0 15,-22 13-1290-15</inkml:trace>
  <inkml:trace contextRef="#ctx1" brushRef="#br0" timeOffset="109096.73">16451 5874 941 0,'0'0'0'0,"0"0"36"0,12-27 1 15,3 14 22-15,15-5 2 16,22-7-10-16,15 8 0 16,35-6-15-16,6 3 0 15,1 0-6-15,-9 5 1 16,-28 0 2-16,-17 7 2 16,-18 8-9-16,-17 0 1 15,-20 0-13-15,8 10 1 16,-8-10-1155-16</inkml:trace>
  <inkml:trace contextRef="#ctx1" brushRef="#br0" timeOffset="109289.82">16991 5751 967 0,'0'0'0'16,"0"0"1"-16,-13 5 0 16,13-5 0-16,-4 33 1 15,4 7 11-15,0 20-1 0,4 13 6 16,1 10 0-16,0-2 9 15,-5-8 0-15,0 2 4 16,0-2 2-16,5 5 2 16,0-22-1-16,5-19-4 15,3-14 0-15,-13-23-991 16</inkml:trace>
  <inkml:trace contextRef="#ctx1" brushRef="#br0" timeOffset="109595.31">17160 6133 1042 0,'0'0'0'16,"20"-22"24"-16,5 4 0 16,0 1 26-16,5 7 0 15,0 10 4-15,0 17 1 16,0 26-15-16,-15 7 1 16,-20 1-5-16,-13 9 1 15,-14 10-8-15,-3 3 1 16,7-7-6-16,4-11-1 15,6-15 1-15,8-12-1 16,10-15 3-16,0-13 1 16,20 2 0-16,17-12 0 15,38-18 3-15,12-12 1 16,20-13-2-16,-17-7 0 16,-13-8-5-16,-14 3-1 15,-16 2-8-15,-10 5-1 0,-37 58-1446 16</inkml:trace>
  <inkml:trace contextRef="#ctx1" brushRef="#br0" timeOffset="109980.04">18174 5120 941 0,'0'0'0'16,"0"0"13"-16,0 0 1 0,0 0-4 15,-25 17 0-15,-15 18 19 16,-10 8 1-16,-7 7-4 16,0-2 1-1,12-2-3-15,15-11 1 16,5-5 3-16,13-7 1 0,2-6 8 15,10-17 0-15,0 0 0 16,10 5 1-16,17-5-1 16,23 0 1-16,37-15 9 15,-5-2 1-15,-5-1-2 0,-12-2 1 32,-27 12-8-32,-16 8 0 0,-22 0-7 0,0 0 0 15,0 0-23-15,-25 8 1 16,25-8-1345-16</inkml:trace>
  <inkml:trace contextRef="#ctx1" brushRef="#br0" timeOffset="110180.42">18069 5258 1004 0,'0'0'0'0,"-7"-20"0"0,4 2 0 16,3 1 0-16,0 7 0 15,0 10 8-15,0 0 1 16,3 17 14-16,9 21 2 15,11 32 13-15,4 8 1 16,3 5 7-16,5 0 2 16,2 0-8-16,3-10 0 15,-8-2-8-15,1-21 0 0,2-12 0 16,2-26 0-16,-37-12-1119 16</inkml:trace>
  <inkml:trace contextRef="#ctx1" brushRef="#br0" timeOffset="110509.43">18475 4496 992 0,'0'0'0'31,"0"0"2"-31,33-28 0 16,-1 33 0-16,15 30 2 0,11 21 16 0,9 37 1 15,8 25 4-15,-1 30 1 16,-19 33-2-16,-20 18 1 16,-23 23 8-16,-19 4-1 15,-25-15 2-15,-28-19 1 16,-17-26-1-16,7-33 1 16,10-32 3-16,10-26 2 0,20-20 4 15,8-27 1-15,12-15 0 16,10-13 1-16,-5-8-4 15,15-35 0-15,-10 43-1309 16</inkml:trace>
  <inkml:trace contextRef="#ctx1" brushRef="#br0" timeOffset="111260.3">12035 7502 752 0,'0'0'0'0,"-57"3"94"16,2-1-1-16,-15 3 4 15,0 3 1-15,1 2-54 16,19 0 1-16,15-3-23 0,18-2 2 15,17-5-7-15,14 5 0 32,31-10-2-32,35 0 1 15,50-12 2-15,46-11 0 16,46 0 4-16,52-9 2 16,75-4 0-16,57-1 2 0,59 9 0 15,16 0 1-15,2 1 0 16,-12 6 0-16,-13 11 0 15,-15 5 0-15,-2 3-4 16,-32 2 2-16,-36 7 0 16,-37 3-1-16,-14 0-1 15,-36 0-1-15,-27-5-3 16,-55 0 0-16,-44-5-3 16,-53 0 1-16,-30-2-1 0,-27 2-1 15,-20 5 3-15,-20 0 1 16,-10 0-4-16,-20-5 0 15,-43 5-3-15,-31-8 1 0,94 8-1486 16</inkml:trace>
  <inkml:trace contextRef="#ctx1" brushRef="#br0" timeOffset="111835.02">12956 7603 1042 0,'0'0'0'16,"5"-35"24"-16,3 14 0 0,2 6 22 16,-10 15 0-16,12-7 22 15,-12 7 0-15,10 22-21 16,3 21 0-16,-1 30-12 15,1 10 0-15,-8-7-7 16,0-3 1-16,0-5-8 16,-5-3 2-16,5-5-5 15,2-9 0-15,8 4-1 0,-5-15-1 16,-10-12-3-16,-10-13 0 16,-12 0-4-16,-23-5 1 15,45-10-1283 1</inkml:trace>
  <inkml:trace contextRef="#ctx1" brushRef="#br0" timeOffset="112032.2">12548 8347 904 0,'0'0'0'0,"0"0"12"15,0 0 1-15,0 0 34 16,0 0 1-16,57 28 29 16,8-33 1-16,45-7-4 0,24-4 0 15,23-9-22-15,-8 3 0 16,-19 4-6-16,-28 3 0 15,-5 2-5-15,-22 1 0 16,-28 9-6-16,-22 6 0 16,-25-3-9-16,-12 17 1 15,12-17-1323-15</inkml:trace>
  <inkml:trace contextRef="#ctx1" brushRef="#br0" timeOffset="112426.1">12804 8934 892 0,'0'0'0'0,"13"-51"24"16,-3 9 2-16,5-14 17 15,-3 1 1-15,-2 10 24 16,-5 7 2-16,-5 10-2 15,-5 8 0-15,-7 12-11 16,-6 8-1-16,-4 11-4 0,-5 16 1 16,-16 19-11-16,3 21 0 15,8 19-7-15,12 10 1 16,8-3-10-16,12-5 1 16,7-15-9-16,11-18 0 15,11-12-1-15,16-10-1 16,3-11-3-16,19-14-1 15,12-6 3-15,14-12 0 16,-9-10 1-16,-24-5 0 16,-18 0-4-16,-27 7 0 15,-20 0-4-15,-37 3 1 16,42 15-1454-16</inkml:trace>
  <inkml:trace contextRef="#ctx1" brushRef="#br0" timeOffset="112584.05">12645 9238 1080 0,'0'0'0'0,"0"0"0"16,0 0 1-16,0 0-1 16,47-18 0-16,11-4 15 15,19-3 1 1,10-8 12-16,5 3 1 0,-7 10 6 16,-13 10-1-16,-20 2 6 0,-7 13-1 15,-45-5-1028-15</inkml:trace>
  <inkml:trace contextRef="#ctx1" brushRef="#br0" timeOffset="112908.62">13387 9246 916 0,'0'0'0'16,"10"-8"17"-16,-5-5 0 16,10 3 14-16,10-7 1 15,12 2 26-15,1 5 1 16,-11 7 17-16,-9 11 0 15,-8 2-7 1,-18 25 0-16,-12 23-9 0,-12 15 0 16,-8-8-10-16,5 8 0 15,5-7-11-15,10-4 1 16,10-19-7-16,10-10 2 0,5-15-7 16,15-13 0-16,25-15-3 15,25-8 0 1,17-15 4-16,3-10 1 0,7-9-1 15,-5-6 0 1,-20 5 0-16,0 0 0 16,-12 13-14-16,-10-21 2 0,-50 61-1592 15</inkml:trace>
  <inkml:trace contextRef="#ctx1" brushRef="#br0" timeOffset="113369.61">14441 8370 916 0,'0'0'0'0,"0"0"56"15,-25-15 1-15,25 15-33 16,-10 0 1-16,10 0 29 15,0 0 1 1,0 0-11-16,0 0-1 0,0 0-1 0,25-5-1 16,40-15 0-16,22-5 0 15,0 2-1-15,10 0-1 16,20 3 1-16,-12 3 2 16,-28 7-4-16,-27 5 1 15,-23 5-7 1,-27 0 0-16,0 10-8 0,-25 5 0 15,25-15-1367-15</inkml:trace>
  <inkml:trace contextRef="#ctx1" brushRef="#br0" timeOffset="113629.28">14665 8093 1017 0,'0'0'0'16,"0"-32"32"-16,0 4-1 15,0 5 33-15,0 8 1 0,0 5-10 16,0 10 0-16,0 0-4 16,15 35 0-16,10 38-8 15,-8 10 0 1,-2 8-4-16,-2 2 1 0,1-12-5 16,4-6 1-16,-3-12-5 15,0-10 2-15,15-16-9 16,7-9 0-16,18 0-5 0,-5-13 1 15,-50-15-1376-15</inkml:trace>
  <inkml:trace contextRef="#ctx1" brushRef="#br0" timeOffset="113974.32">15828 7409 941 0,'0'0'0'16,"5"-28"-1"-16,-3 13 1 15,-2 15-5 1,0 0 1-16,0 15 7 0,0 31 2 15,-2 32 10-15,-1 15 1 16,6 10 16-16,4-10 0 16,6-10 7-16,-3-3 1 15,7-4 6-15,1-11 1 0,-3-9 6 16,-5-6 0 0,-3-17-2-16,-2-8-1 0,0-15-15 31,-5-10 0-31,0 0-1148 0</inkml:trace>
  <inkml:trace contextRef="#ctx1" brushRef="#br0" timeOffset="114153.55">15644 8121 1004 0,'0'0'0'15,"0"0"16"-15,-10 5-1 16,25-2 14-16,17-1 1 16,20-2 15-16,13-5 1 15,20 0-4-15,12-10 2 16,22 2 5-16,6 3 2 0,-25 0 2 15,-16 5-1-15,-19 8-19 16,-18 9 1 0,-24-2-17-16,-21 18 1 15,-2-28-1203-15</inkml:trace>
  <inkml:trace contextRef="#ctx1" brushRef="#br0" timeOffset="114460.13">16055 8425 1042 0,'0'0'0'0,"0"0"19"16,-25-37 0-16,12 14 1 16,3 5 2-16,5 8 53 15,-15 10 1-15,-17 13-19 16,-18 20 2-16,-10 19-10 0,-4 21 1 16,-6 5-6-16,-2 16 2 15,24 6-9-15,14 6 0 16,24-8-7-16,25-10 0 15,29-23-8-15,19-7 2 16,24-15-4-16,-2-10 1 16,2-16-4-16,15-12 1 0,-2-15 1 15,-8-7 0-15,-5-16-1 16,-30 0 1-16,-37-2-12 16,-35 2 1-16,20 33-1452 15</inkml:trace>
  <inkml:trace contextRef="#ctx1" brushRef="#br0" timeOffset="114634.27">15676 8999 1155 0,'0'0'0'0,"0"0"13"15,0 0 0 1,0 0 13-16,47-15 0 0,6-5 21 16,4-3 0-16,18-10-8 15,9 3 1-15,8 8-3 16,1 7 1-16,-9 4-7 15,-17 9 1-15,-22 4-9 16,-10 9 2-16,-35-11-1220 0</inkml:trace>
  <inkml:trace contextRef="#ctx1" brushRef="#br0" timeOffset="115045.66">16446 8956 1042 0,'0'0'0'0,"9"-5"8"0,1 0 0 16,8 3 6-16,4-1 2 0,3 6 12 15,-7 4 1 1,-6 11 8-16,-4 15 1 16,-8 17 6-16,-18 3 1 15,-7-3 1-15,-2-5 1 16,7-12-4-16,2-8 1 16,11-10-1-16,5-5 1 15,2-10-3-15,0 0-1 16,19 0-5-16,9-12 1 15,14-11-7-15,-2 0 0 0,7 13-1 16,1 5 0-16,6 0-1 16,6 15 0-16,-7 0-3 15,-14 16 0-15,-9 6-5 0,-15 11 2 16,-35 7-7-16,-17 6 1 16,-15 4-3-1,-8-10 0-15,-5-2 0 0,8-7-1 16,12-14-1-1,8-7 1-15,-1-12 3 16,11-13 0-16,9-8 1 16,11-14 1-16,9-11-3 15,16-30 2-15,-18 68-1641 16</inkml:trace>
  <inkml:trace contextRef="#ctx1" brushRef="#br0" timeOffset="115311.95">17564 8330 992 0,'0'0'0'16,"47"-5"0"-16,-12 2 1 0,17-2-7 15,6-2 0 1,9-6 20-16,5-2 0 16,23-3 30-16,-3 8 0 15,-8-5 29-15,-9 8 0 16,-23-3 0-16,-17 2 0 16,-17 6-17-16,-3-3 0 0,-15 5-1183 15</inkml:trace>
  <inkml:trace contextRef="#ctx1" brushRef="#br0" timeOffset="115534.95">18582 7890 1143 0,'0'0'0'16,"-10"-11"12"-16,10 11 1 16,0 0 0-1,0 0 2-15,10 33 33 0,5 28 1 16,13 39-4-16,7 26 0 15,4 2 0-15,4 3 0 0,-3-13 2 16,-3-9 0-16,-10-19-8 16,-2-14 1-16,-2-21-7 0,-23-55-1293 31</inkml:trace>
  <inkml:trace contextRef="#ctx0" brushRef="#br0" timeOffset="120762.08">29931 16217 0,'0'0'0</inkml:trace>
  <inkml:trace contextRef="#ctx0" brushRef="#br0" timeOffset="121348.72">22015 9280 0,'0'0'16,"13"0"-16,-13 0 0,14 13 0,-14-13 0</inkml:trace>
  <inkml:trace contextRef="#ctx0" brushRef="#br1" timeOffset="124921.2">21271 10783 0,'0'0'0,"0"0"0,0 0 0,0 0 15,0 0-15,0 0 16,14 0-16,-1 0 16,-13 0-16,13 0 0,-13-14 15,13 14-15,-13 0 0</inkml:trace>
  <inkml:trace contextRef="#ctx0" brushRef="#br1" timeOffset="125501.28">19970 8086 0,'0'0'0,"0"0"0,0 0 0,0 0 31,0 0-15,13-14-1,0 1 1,0-14 0,14-13-16,-14 13 31,1 14-31,-1-1 47,-13 14-47,0 0 15,-13-13 1,-1 13 0,1-14-1,0 14 1,13-13-16,-186 26 31,-133 1-15,266 26-1,119 0-15,-66 27 32,-13 0-32,13 41 15,-13 13 1,26-14-1,0 0 1,-13-66 0,0-55-1</inkml:trace>
  <inkml:trace contextRef="#ctx1" brushRef="#br1" timeOffset="125177.43">14667 4762 740 0,'0'0'0'0,"-20"-27"42"16,0 4-1-16,3-10 69 15,-8 1 0-15,-5 9 3 16,-12 0 2 0,-8 1-30-16,-12 12 1 0,-3 5-27 0,-12 10 2 15,-3 12-17-15,3 16 2 16,-3 22-12-16,-2 11 1 16,-8 12-8-16,3 25 1 31,5 40-2-31,7 18 1 15,13-5 1-15,12 20 1 0,23 23-1 16,17 17 1-16,17 11 1 16,18-18 2-16,20-36-5 15,20-9 0-15,17-8 2 16,10-23 1-16,13-25 2 16,14-30 0-16,23-22 1 15,5-34 0-15,3-22 1 16,-6-27 1-16,-2-41-4 0,0-15 2 15,-10-15-3-15,-7-6 2 16,-3 14-4-16,-5 2 1 16,-5-5-5-16,-10-5 2 15,-12-13-3 1,-16 3 0-16,-19 10-4 16,-10-8 0-16,-15-10-5 0,0-22 0 15,-15-21-1-15,-15-17-1 16,-10-20-2-16,-18-13 1 15,-19-7 0-15,-15-6-1 16,-18 24 3-16,-5 44 1 16,3 56-2-16,-5 40 1 0,2 31-4 15,-14 16 0 1,99 11-2109-16</inkml:trace>
  <inkml:trace contextRef="#ctx0" brushRef="#br1" timeOffset="127666.03">12345 8784 0,'0'0'0,"0"0"0,0 0 0,14 0 31,-14 0-31,0 0 47,-14 0-47,14 0 16,0 0-1</inkml:trace>
  <inkml:trace contextRef="#ctx0" brushRef="#br1" timeOffset="128008.16">13142 8166 0,'0'0'0,"-66"0"0,0-13 0,-134-14 16,1 0-1,-80 0 1,-53-13-16</inkml:trace>
  <inkml:trace contextRef="#ctx1" brushRef="#br1" timeOffset="127256.79">3607 5879 288 0,'0'0'0'16,"0"0"69"-16,0 0 2 16,15 28-26-16,-10-13 1 15,5-5-36-15,3 8 0 16,6-3-7-16,9-3 0 15,-1-17-2-15,16-22 1 16,11-34 11-16,11-22-1 16,15-7 33-16,7-1 0 15,15 6 27-15,-5-3 0 16,0-5 10-16,-17-8 0 0,-10-2-9 16,-20 17 0-16,-13 33-9 15,-15 26 1-15,-12 14-11 16,-15 41 1-16,-10 37-12 15,-19 18-1-15,-1 13-9 16,5-3 1-16,30-93-1166 0</inkml:trace>
  <inkml:trace contextRef="#ctx1" brushRef="#br1" timeOffset="127496.4">4165 5469 878 0,'0'0'0'0,"0"0"7"16,-32-10 0-16,27 20-5 15,0 23 0 1,5 27 4-16,0 28 0 0,5 31 3 0,0-4 0 16,12-27 6-16,8-27 1 15,17-26 11-15,11-20 1 16,29-22 13-16,17-31 2 16,26-45 25-16,24-25 2 15,13-21 22 1,5 9 0-1,0 24 0-15,-13-2 0 16,-154 98-1294-16</inkml:trace>
  <inkml:trace contextRef="#ctx1" brushRef="#br1" timeOffset="128321.74">17242 4933 150 0,'0'0'0'0,"0"0"-1"0,0 28 1 15,0 22 0-15,5 23 0 16,0 15 3-16,8-5 0 16,2-20 23-16,7-22 1 15,3-24 0-15,20-12 0 16,20-22 19-16,19-29 0 15,9-29 35-15,9-8 0 0,5-13 5 0,-5 8 1 16,-3 13 2-16,-16 9 2 16,-24 16-10-16,-14 5 1 15,-15-1-19-15,-12 9 1 16,-6 4-14-16,-7-5 2 16,-5 38-998-16</inkml:trace>
  <inkml:trace contextRef="#ctx1" brushRef="#br1" timeOffset="128497.47">17621 4823 577 0,'0'0'0'0,"0"0"5"16,30 22-1-16,-3-17 8 16,28-5 0-16,20-15 14 15,22-2 0 1,37-24 4-16,-7-6 1 15,5-4-10-15,-15 9-1 16,-117 42-594-16</inkml:trace>
  <inkml:trace contextRef="#ctx0" brushRef="#br2" timeOffset="145010.68">27541 11454 0,'0'0'0,"13"0"0,-13 0 0</inkml:trace>
  <inkml:trace contextRef="#ctx0" brushRef="#br2" timeOffset="145064.71">30994 15251 0,'0'0'0,"0"0"0,0 0 0,0 0 0</inkml:trace>
  <inkml:trace contextRef="#ctx1" brushRef="#br2" timeOffset="143925.4">23680 5276 1381 0,'0'0'0'0,"38"-48"52"15,-18 13 0-15,5-3 57 16,-16 3 1-16,1 14-28 0,-5 6 1 15,-5 15-40-15,-7-7 0 16,-20 12-17-16,-21 23 0 16,-7 22-7-16,-7 20 0 15,7 26-5-15,8-3-1 16,10-5-2-16,12-2 2 16,12 2-4-16,13-5 0 15,5-18-3-15,13-10 2 16,19-12-3-16,18-20-1 15,12-11 2-15,5-12-1 16,26-12 3-16,-9-16 0 16,-27-5 1-16,-32-12 1 15,-25-5-1-15,-30 2 0 16,25 48-1661-16</inkml:trace>
  <inkml:trace contextRef="#ctx1" brushRef="#br2" timeOffset="144085.87">23332 5801 1482 0,'0'0'0'16,"0"0"44"-16,44-12-1 0,-9 7 24 0,13-10 0 16,16 2-24-16,16-7 0 15,5 2-16-15,7 1 1 16,-10 2-9-16,-17 5 1 16,-15 7-6-16,-13-2 2 15,-37 5-1451-15</inkml:trace>
  <inkml:trace contextRef="#ctx1" brushRef="#br2" timeOffset="144227.74">24064 5703 1344 0,'2'20'0'16,"1"13"29"-16,2 7 1 0,-5 21 37 15,-5 4-1-15,0 3-1 16,0 3 1-16,2-6-23 16,1-7-1-16,4-5-10 15,8-13-1-15,8-17-2 16,19-21 1-16,-37-2-1437 15</inkml:trace>
  <inkml:trace contextRef="#ctx1" brushRef="#br2" timeOffset="144441.69">24721 5512 1419 0,'0'0'0'0,"0"0"47"15,0 0 0-15,0 0 43 16,45-15 0-16,2-8-31 16,21 1 2-16,21 12-15 15,11-3 1-15,-15-7-11 16,-18 2 0-16,-20 13-7 0,-27 18 0 16,-20-13-1557-16</inkml:trace>
  <inkml:trace contextRef="#ctx1" brushRef="#br2" timeOffset="144583.01">24781 5811 1444 0,'0'0'0'0,"-7"23"19"0,2-5 0 16,7-3 15-16,8-10 0 15,5-5 27 1,27-5 0-16,36-15-19 16,21-11 2-16,18-21-5 15,-2-9 1-15,-115 61-1419 0</inkml:trace>
  <inkml:trace contextRef="#ctx1" brushRef="#br2" timeOffset="144959.1">26537 5288 1369 0,'0'0'0'16,"7"-50"55"-16,-4 10 0 16,-6-3 44-16,1 15 2 31,2 11-30-31,-10 17 1 0,-17 5-34 0,-23 22 1 16,-32 29-11-16,-6 11 0 15,11 22-4 1,20-1 0-16,24-5-5 15,11-8 0-15,17-7-6 16,28-8 2-16,26-9-3 16,31-29 1-16,27-17-1 0,3-17 1 15,-11-13-3-15,-12-16 1 16,-17-14-3-16,-37 0 3 16,-38-6-8-16,-33 16 0 15,38 45-1628-15</inkml:trace>
  <inkml:trace contextRef="#ctx1" brushRef="#br2" timeOffset="145083.23">26049 5630 1470 0,'0'0'0'16,"0"0"30"-16,25 18 0 0,-8-16 24 15,33-4 1-15,35-1 3 16,9-7 2-16,8-2-28 16,-7 2 1-16,-20-3-11 15,-13 6 1-15,-62 7-1424 16</inkml:trace>
  <inkml:trace contextRef="#ctx1" brushRef="#br2" timeOffset="145375.23">26744 5816 1332 0,'15'0'0'0,"12"-10"31"16,10 0 2-16,8 5 26 0,5 8 2 15,-8 14 8-15,-22 16 2 16,-30 17-23-16,-17 6 0 15,-25 4-7-15,-6 1 0 16,13-4-5-16,11-9 0 16,11-13-7-16,16-7 0 15,14-8 0-15,33-15-1 16,40-5-1-16,14-10-1 16,11-12 1-16,-3-16 0 15,-5-12-3-15,3-11 1 16,17-7-7-16,-8-12-1 15,-109 80-1676-15</inkml:trace>
  <inkml:trace contextRef="#ctx1" brushRef="#br2" timeOffset="145691.62">27874 5313 1507 0,'0'0'0'16,"0"0"52"-16,0 0 1 15,0 0 50-15,35-32 2 16,12 16-32-16,18-1 0 0,25 7-39 16,5 2 2-16,-13 3-12 15,-28 5-1-15,-29 13-7 16,-40 7 0-16,-24 8-11 16,-26 4 1-16,-25 9-6 15,6 1 0-15,19 9-4 16,10-6 0-16,8-7-10 15,19-6-1-15,16-14-1 0,19-8 2 16,8-5 1-16,30-10 1 16,40-10 5-16,19-13 1 15,26-4 2-15,-1-9 2 16,-129 41-1510-16</inkml:trace>
  <inkml:trace contextRef="#ctx1" brushRef="#br2" timeOffset="145975.13">29623 4800 1394 0,'0'0'0'0,"0"0"30"15,-35-33-1 1,-3 33 34-16,-19 5 1 0,-23 13 3 0,-2 10 1 16,15 14-31-16,0 16 0 31,14 23-9-31,9 9 1 15,11 8-6-15,18-2 2 16,18-8-8-16,22-12 1 16,17-11 2-16,18-12 1 0,24 0-1 15,14-23 0-15,14-10 2 16,-5-15 0-16,-30-15-3 16,-32-13 0-16,-38-9-10 0,-24-14 0 15,17 46-1592-15</inkml:trace>
  <inkml:trace contextRef="#ctx1" brushRef="#br2" timeOffset="146127.84">29139 5381 1419 0,'0'0'0'0,"0"0"28"0,0 0 0 15,0 0 18 1,0 0 1-16,0 0 7 16,70-10 0-16,27-2-11 0,20-1 0 0,3 8-1 15,-3 0 0 1,-22 0-12-16,-11 5 1 0,-9 10-7 15,-23-2-1-15,-52-8-1489 16</inkml:trace>
  <inkml:trace contextRef="#ctx1" brushRef="#br2" timeOffset="146474.75">29839 5457 1470 0,'0'0'0'15,"0"0"30"-15,15 2 0 16,3 8 13-16,12 3 1 15,7 2 23-15,-2 0 1 0,-3 8-28 16,-14 9-1-16,-18 9-7 16,-13-1 1-16,-9 3-8 15,-3-6 1-15,7-14-4 16,6-13 0-16,12-10-4 16,0 0 0-16,5 13-3 15,7-8 1-15,11 0-3 0,14 7 1 16,13 8-2-16,-3 3 0 15,-9 5-1-15,-9 4 1 16,-6-4-2-16,-13 5 1 16,-15 7-1-16,-20 0 0 15,-22-2-2-15,-13-5 1 16,-12-6-1-16,2-11 0 16,-5-14-2-16,0-4 1 15,-7-3 1-15,8-6 1 16,74 11-1687-16</inkml:trace>
  <inkml:trace contextRef="#ctx0" brushRef="#br2" timeOffset="153606.78">8507 16056 0,'0'0'0</inkml:trace>
  <inkml:trace contextRef="#ctx1" brushRef="#br2" timeOffset="152875.37">1959 11007 627 0,'0'0'0'16,"0"0"41"-16,0-46 2 16,0 14 62-16,-5 4 1 15,0 3 11-15,0 5 0 0,0 5-25 16,-3 2 1-16,-2 3-40 16,-5 5 2-16,-10 10-9 15,-17 13 2-15,-10 22-14 16,-11 18 1-16,6 15-8 15,7 5 1-15,8 5-7 16,7 20 1-16,18 20-5 16,7-2 1-16,15-23-6 0,15-20 1 15,17-28 2-15,15-14 1 16,20-16-1-16,16-13 1 16,6-14 0-16,1-16 1 15,5-25 2-15,-13-15 1 16,-5-30 3-16,-22-7 2 15,-23 7 1-15,-22 4 0 16,-25 6 5-16,-22-7 2 16,-28-13-2-16,-15 5 1 15,3 25-2-15,-13 17 0 16,3 39-4-16,12 27 1 16,1 25-4-16,6 15 1 0,4 11-9 15,9-1-1-15,22-12-5 16,13 0 0-16,25-6-3 15,20-4-1-15,23 13-1 0,26-1 0 16,11-2-2-16,10 9 1 16,7 4-2-16,-5 4 0 15,-3-2 0-15,-14-7 0 32,-23-9-1-32,-32-4 1 0,-10-3-1 0,-25 3 0 15,-15 12 0 1,-5 6 0-1,-17 7 0-15,-5-3 0 0,47-65-1776 16</inkml:trace>
  <inkml:trace contextRef="#ctx1" brushRef="#br2" timeOffset="153107.28">1523 12333 1419 0,'0'0'0'15,"0"0"54"-15,0 0 1 16,47-10 36 0,15-3 1-16,40-2-39 0,8-8-1 0,5-4-2 15,9-1-1 1,1 0 2-16,2 11 0 16,-35 7-6-16,-10 15 0 15,-35 17-20-15,-24 16-1 16,-23-38-1642-16</inkml:trace>
  <inkml:trace contextRef="#ctx1" brushRef="#br2" timeOffset="153569.47">1998 12624 1117 0,'0'0'0'0,"0"0"36"16,-12-37 1-16,14 24 42 15,8 3-1-15,0-3-13 16,-10 13 2-16,15-5-19 15,-10 26 1-15,3 31-2 0,-8 21 2 16,-13 20-3-16,-7 8 0 16,-2 5 0-16,-5-1 0 15,-1 9-2-15,13-9 3 16,-2-4 2 0,4-21 0-16,3-27-2 0,0-20 1 15,10-18-6 1,0-15 1-16,10-28-3 0,0-27 1 15,-2-56-7-15,9-14 1 16,-7-1-3-16,5-5 0 16,3-17 1-16,4 9-1 15,-7 38 2-15,-3 31 0 16,3 27-9-16,0 28 1 16,3 18-6-16,7 34 2 0,7 49-8 15,5 17 2-15,-7 8-4 16,8-6 1-16,-1-6-4 15,-5-6 1-15,-9 5-5 16,-8 5 2 0,-5-15-2-16,-15-23 0 0,-15-19-3 15,-8-34 2-15,-9-24-3 16,-13-31 1-16,50 43-2080 16</inkml:trace>
  <inkml:trace contextRef="#ctx1" brushRef="#br2" timeOffset="153712.57">1657 13062 1620 0,'0'0'0'0,"0"0"17"0,0 0 0 16,38 33 12 0,11-10 1-16,21-13 9 0,12-8 1 15,20-9 6-15,3-16 1 16,10 0-12-16,2-7-1 16,-8-5-3-16,-2-20-1 15,-107 55-1542-15</inkml:trace>
  <inkml:trace contextRef="#ctx1" brushRef="#br2" timeOffset="154027.79">3498 11759 1569 0,'0'0'0'15,"0"0"30"-15,0 0 0 16,0 0 43-16,0 0 0 15,0 0 21-15,0 0 0 16,62-35-39-16,-5 12 0 16,-15 13-17-16,-14 5 2 15,-18 5-9-15,-20 13 1 16,-22 9-28-16,-11 26 2 0,-9 20-6 16,7 12 0-16,18-2-4 15,22-2 2-15,20-18-2 16,22-20-1-16,30-21 4 0,10-29 0 15,16-26 1-15,11-18 1 16,-4-14 8 0,-1-13 0-16,-99 83-1679 0</inkml:trace>
  <inkml:trace contextRef="#ctx0" brushRef="#br2" timeOffset="157643.94">11429 17264 0,'0'0'0,"0"0"0,0-14 0,13 1 0,0-1 0,1 1 32,-1-14-32,0 0 0,-13-13 0,14 13 31,-14 0-31,0 1 16,-14-1-16,14 0 0,-13 14 15</inkml:trace>
  <inkml:trace contextRef="#ctx1" brushRef="#br2" timeOffset="156725.37">5022 11336 853 0,'0'0'0'15,"2"-25"57"-15,1 8-1 16,7 4 66-16,-8 3 1 16,-2 10-19-16,20-10-1 15,-7 10-48 1,7 10 0-16,4 13-20 0,1 19 1 16,-10 21-9-16,-12 5 1 0,-11 8-8 15,-7-3 1-15,-15 2-4 16,1-17 0-16,-9-5-3 15,3-21 1-15,-7-9 9 16,5-18-1 0,2-15 9-16,2-8-1 0,8-7 6 15,1-7 1-15,6-16 7 16,8-15 0-16,10-20 4 16,18 2 1-16,16 6-3 15,21 17 1-15,10 15-5 16,7 16 0-16,5 4-2 0,21 8 0 15,6 0-6-15,13 2 0 16,-5-2-7 0,-20 2 1-16,-27 1-9 15,-22 4 1-15,-21 6-6 16,-12 2 2-16,-10 0-6 16,0 0 2-16,0 0-5 0,0-15-1 15,0 15-1983 1</inkml:trace>
  <inkml:trace contextRef="#ctx1" brushRef="#br2" timeOffset="157327.63">6905 10906 1042 0,'0'0'0'0,"12"-45"61"0,-7 10 0 15,0-1 7-15,-5 9 0 16,0 12 34-16,0 15 1 16,-10-10-32-16,-22 30 0 15,-23 27-11-15,-12 29 1 16,-3 32-14-16,-2 25 0 15,17 33-12-15,18 6 1 0,9-9-11 16,23-2 1-16,23 0-4 16,16-28 0-16,26-34-1 15,17-34-1-15,26-42-1 16,-1-33 0-16,7-33-3 16,-4-25 1-16,-105 68-1623 0</inkml:trace>
  <inkml:trace contextRef="#ctx1" brushRef="#br2" timeOffset="157975.46">7682 11017 552 0,'0'0'0'0,"-40"2"117"16,7-2 1-16,-4-2-39 0,12 2-1 16,8 0-14-16,7 0 1 15,10 0-4-15,0 0 1 16,0 0-2-16,17 2 1 15,40-4 0-15,26-8 0 16,19-13 11-16,10-5 0 16,7 6 0-16,-17 2 0 15,-24 12-17 1,-24 3 1-16,-19 10-9 0,-22 5 0 16,-13 8-15-16,-18 4 1 15,-22 11-16-15,-7-5 0 16,47-28-1541-16</inkml:trace>
  <inkml:trace contextRef="#ctx1" brushRef="#br2" timeOffset="158216.47">7928 11017 1318 0,'0'0'0'0,"0"-20"9"0,0 7 0 16,0 0 8-16,0 13 0 15,0-10 34-15,0 10 1 16,0 0 12-16,0 31 1 15,0 37-6-15,3 22 2 16,2 13-5-16,0 10 0 16,0 3-12-16,0-5 1 15,-5-8-8-15,5-15 0 16,0-25-6-16,0-15 2 16,2-23-6-16,13-15 0 15,12-10-4-15,11-23 2 16,-43 23-1648-16</inkml:trace>
  <inkml:trace contextRef="#ctx1" brushRef="#br2" timeOffset="158453.29">8451 11392 1520 0,'0'0'0'15,"0"0"15"-15,0 0 0 16,0 0 1-16,0 25 1 15,5 28 46-15,-2 20 1 16,-1 0-13-16,1-3 1 16,-1-15-3-16,6 1 1 15,-3-11-1-15,0-7 2 16,-1-11-14-16,11-17 0 16,-15-10-1603-16</inkml:trace>
  <inkml:trace contextRef="#ctx1" brushRef="#br2" timeOffset="158853.34">9081 10373 1206 0,'0'0'0'16,"5"-30"96"-16,-5 12 1 0,-2 8-6 16,2 10 1-16,0 0-36 0,-8 2 0 15,3 13-29 1,-10 23 1-16,-10 18-12 0,-7 4-1 16,0 3 0-16,-1 2 0 15,1 1-1-15,7-8 1 16,10-3 3-16,8-15 0 15,7-15 4-15,5-10 1 0,5-12 4 16,22-6 1-16,20-12 0 16,10-2 1-16,8 2 8 15,0 7 0-15,-13 3-3 16,-17 0 0-16,-18 2-10 16,-22 3 1-16,0 0-13 15,-2-12 1-15,2 12-1699 0</inkml:trace>
  <inkml:trace contextRef="#ctx1" brushRef="#br2" timeOffset="159043.5">9119 10360 1255 0,'0'-12'0'31,"-5"-11"7"-31,0 3 1 0,0 5 2 0,5 15 0 16,0 0 27-16,-5 25 0 15,5 48 7-15,0 20 0 16,5 23 1-16,0-1-1 15,-5 6 0-15,5-10 1 16,5-21-5-16,12-12 2 16,15-22-4-16,18-29 0 31,-55-27-1380-31</inkml:trace>
  <inkml:trace contextRef="#ctx1" brushRef="#br2" timeOffset="159374.63">9462 11334 1080 0,'0'0'0'15,"0"0"91"-15,0 0 0 16,0 0 43-16,0 0-1 16,50 5-59-16,15-5 0 15,15-5-31 1,14-3 1-16,33-2-14 15,-5-5 1-15,-2-8-16 16,-3-9 1-16,-117 32-1409 16</inkml:trace>
  <inkml:trace contextRef="#ctx1" brushRef="#br2" timeOffset="159627.74">10351 10753 1054 0,'0'0'0'16,"0"0"54"-16,0 0 0 16,0 0 28-16,0 0 0 15,0 0-16 1,43-10 1-16,54 2-14 0,10-5 1 16,0 1-11-1,-20 4-1-15,-17 3-2 0,-15-5 0 16,-18 8-5-16,-17-1 0 15,-8 3-12-15,-12 0 1 16,0 0-1411-16</inkml:trace>
  <inkml:trace contextRef="#ctx1" brushRef="#br2" timeOffset="159808.97">10755 10675 1143 0,'0'0'0'15,"-23"5"5"-15,3 5 0 16,3 15-3-16,-3 18 2 15,-2 25 20-15,2 12 2 0,-3 11 13 16,11 2 1-16,7 5 7 16,-5 2 1-16,5 4 3 15,10-9 0-15,10-12-9 16,15-22-1-16,-30-61-1218 16</inkml:trace>
  <inkml:trace contextRef="#ctx1" brushRef="#br2" timeOffset="160243.64">10991 11261 1381 0,'0'0'0'16,"0"0"48"-16,38-18 2 16,-6 18 49-16,3 8 1 15,5 7-29-15,-5 13 1 0,-20 27-37 16,-18 5 1-16,-19 3-13 15,-13 0 2-15,-2-15-7 16,2-8 0-16,10-12-4 16,7-11 2-16,11-7-4 15,7-10 2-15,0 0-1 16,0 0 2-16,10-5 6 0,15-5 0 16,20-12 9-16,7 4-1 15,5 8 3-15,-7 10 2 16,0 13-3-16,-13 7 2 15,-5 7-6 1,-9 14 1-16,-13 9-7 0,-20 10 2 16,-17 6-10-16,-11-6 1 15,-12-4-3-15,-12-6 1 16,-5-7-2-16,5-18 2 16,12-20-3-16,7-20 1 15,19-21-1-15,16-19 1 16,13-13-4-16,12-22 1 15,-17 90-1892-15</inkml:trace>
  <inkml:trace contextRef="#ctx1" brushRef="#br2" timeOffset="160622.37">11554 10277 1117 0,'0'0'0'16,"0"0"31"-16,23-33-1 15,-13 26-10-15,-10 7 1 16,7 0 26-16,-7 17 1 16,-2 24-7-16,-8 12 2 15,-15 4-8-15,-3 1 0 0,-9 3 1 16,0-6 1-16,7-10 9 15,0-15 2-15,15-9 1 16,0-9 1-16,15-12 7 16,-5 10-1-16,5-10-5 15,25-12 1 1,15-8 1-16,7-3-1 0,5-5 1 16,6 11 1-1,-6 2-5-15,-5 4 1 16,-19 4-17-16,-16 7 2 0,-12 0-22 15,0 0-1-15,0 0-1778 16</inkml:trace>
  <inkml:trace contextRef="#ctx1" brushRef="#br2" timeOffset="160838.34">11577 10393 1281 0,'0'-10'0'0,"-5"-8"7"16,0-10 0-16,0 6 4 16,5-1 0-16,-5 13 25 15,5 10 0-15,0 0 5 16,0 0 2-16,-13 13 4 15,8 29 1-15,-5 31 2 16,0 16-1-16,10 14-1 0,5 2 1 16,-5 1-10-16,0-13 0 15,0-7-7-15,10-26 0 16,3-25-3-16,12-37 0 31,-25 2-1503-31</inkml:trace>
  <inkml:trace contextRef="#ctx1" brushRef="#br2" timeOffset="161091.26">11626 10033 1255 0,'0'0'0'0,"0"0"18"0,8-33 1 16,-8 33-8-16,30 0 1 15,10 28 35-15,19 17 1 0,19 43-5 16,-9 28-1-16,-1 28-1 15,-16 14-1-15,-10 28 1 16,-24 10 0 0,-23-7 7-16,-18-8 2 0,-24-10-3 31,-20-25 0-31,-23-30 0 16,3-23 0-16,15-30-7 0,14-20-1 15,58-43-1558-15</inkml:trace>
  <inkml:trace contextRef="#ctx1" brushRef="#br2" timeOffset="161943.34">4962 12499 552 0,'0'0'0'0,"-32"-23"217"0,-3 8 2 15,-3 7-67 1,-11 3-1-16,-1 0-73 16,0 5 0-16,-2 0-40 15,4 10 2-15,4 3-17 16,6 5 2-16,6 2-8 16,4-3-1-16,13-2 5 0,13-2-1 15,4 2 5-15,28-5 0 16,38 8 3-16,39-13 2 15,60-10 4-15,54-10 2 16,76-11 0-16,146-6 1 16,117-3 6-16,73 7 1 15,37 10 3-15,5 11 1 16,-3 7 3-16,-34 5 0 16,-43 2-6-16,-80 1 1 15,-96-1-4-15,-83 1-1 16,-62 2-5-16,-82-7 0 15,-73-1-5-15,-47-2 2 16,-39 0-6-16,-8 3 0 16,-13-3 0-16,-12 0 0 15,-15-13-6-15,-15-10 0 16,-9-9-4-16,-6-6 1 16,12 0-10-16,1-15 0 0,32 53-2028 15</inkml:trace>
  <inkml:trace contextRef="#ctx0" brushRef="#br2" timeOffset="164560.03">6129 14674 0,'0'0'0</inkml:trace>
  <inkml:trace contextRef="#ctx0" brushRef="#br2" timeOffset="165336.4">6900 15117 0,'0'0'16,"0"0"-16,0 0 0,13 0 31,-13 0-31,13 0 31,-13-14-31,13 14 32,-13-13-17,14 13 1,-1 0-16,0 0 31,1 0-31</inkml:trace>
  <inkml:trace contextRef="#ctx0" brushRef="#br2" timeOffset="168417.56">12492 18512 0,'0'0'0,"0"0"0,0 0 0,0 0 31,-14 0-31,14 0 16,0 0-1</inkml:trace>
  <inkml:trace contextRef="#ctx1" brushRef="#br2" timeOffset="167619.97">6626 13724 1155 0,'0'0'0'0,"0"0"1"0,0 0 1 16,0 0-2-16,0 0 0 16,0 0 19-16,37 17 0 15,50-34 30-15,18-6 1 16,17-4 20-16,0-1 1 16,5 8 11-16,-8-3 1 15,-19 8-15-15,-18 7 2 16,-32 13-24-16,-23 1 0 15,-27-6-1420-15</inkml:trace>
  <inkml:trace contextRef="#ctx1" brushRef="#br2" timeOffset="168421.5">6788 13035 1105 0,'0'0'0'15,"0"0"36"-15,0 0 0 16,0 0 37-16,0 0 0 16,-23-28 26-16,23 28 1 15,13-15-29-15,11-3 0 0,26-5-14 16,15 11 0-16,10 9-9 15,-6 11 2-15,-11 15-8 0,-16 12 1 16,-17 10-5-16,-20 3 2 16,-30 0-9-16,-12 7 0 0,-16 8-4 15,1 0 0-15,-5-5-4 16,12-8 0-16,18-22 1 31,12-8 0-31,10-8 3 0,5-12 0 0,10-5 0 16,22-17 1-16,38-16-1 15,14-5 1-15,4 8 3 16,4 7-1-16,-13 13-3 16,-6 13 0-16,-11 9-10 15,-12 3-1-15,-50-10-1938 0</inkml:trace>
  <inkml:trace contextRef="#ctx1" brushRef="#br2" timeOffset="168973.93">7181 14013 992 0,'0'0'0'16,"0"0"138"-16,0-40 0 15,0 20 34-15,0 2 2 16,0 3-67-16,5 8 0 16,-5-4-50-16,0 11 1 15,5-12-29-15,-15 17 0 16,-12 13-5-16,-18 24 0 16,-18 34-2-16,1 14 1 0,-3 11-6 15,16 5 3-15,16-8-5 16,8 2 1-16,18 1 0 15,19-10 1-15,11-33-4 16,26-21 2-16,21-27 1 16,15-20 1-16,12-30 8 15,-3-13 0-15,-6-15 4 16,-16 3 0-16,-25-1-10 16,-32 9 0-16,-30 9-13 0,-17 5 0 15,27 43-1817-15</inkml:trace>
  <inkml:trace contextRef="#ctx1" brushRef="#br2" timeOffset="169131.17">6939 14484 1444 0,'0'0'0'16,"0"0"12"-16,0 0 2 15,0 25 7-15,18-25 0 16,7-3 38-16,25-4 0 16,27-16-2-16,15-2 2 15,18-10 0-15,2-6 2 16,2 9-10-16,-14 4 2 15,-8 0-8-15,-10-9 1 16,-82 37-1592-16</inkml:trace>
  <inkml:trace contextRef="#ctx1" brushRef="#br2" timeOffset="169422.77">8257 13709 1093 0,'0'0'0'15,"0"0"56"-15,-28-8 0 16,28 8-1-16,-9 0 0 16,9 0 54-16,9 0 1 15,19-5-43 1,37-5 0-16,19-13-12 15,8-2 1-15,13 3-4 16,0-1 1-16,-21 0-16 16,-4-4 1-16,-13 4-8 0,-12-2 0 15,-55 25-1545-15</inkml:trace>
  <inkml:trace contextRef="#ctx1" brushRef="#br2" timeOffset="169674.64">9447 13226 1407 0,'0'0'0'15,"-7"-20"5"-15,7-1 1 16,0 6 0-16,0 5-1 16,0 10 71-16,0 0 1 15,0 0 17-15,0 33 0 16,5 53-13-16,2 24 0 15,8 16-14-15,0 5 2 0,-5-5-20 16,5-8 0 0,5-17-10-16,-3-26 0 0,-2-20-9 15,-5-27 0-15,-10-28-1759 16</inkml:trace>
  <inkml:trace contextRef="#ctx0" brushRef="#br2" timeOffset="175215.1">18495 16834 0,'0'0'0,"13"0"0,-13 0 0,54 27 16,-15-13-16,121 39 16,79 28-16</inkml:trace>
  <inkml:trace contextRef="#ctx1" brushRef="#br2" timeOffset="174319.7">13308 11895 752 0,'0'0'0'15,"0"0"22"-15,0 0 0 16,0 0 28-16,0 0 0 15,0 0 11-15,0 0-1 16,47 0-7-16,18-5 1 16,22 0-27-16,7-5 0 0,-11 5 3 15,-14 5 2-15,-24 2-4 16,-22 1 1-16,-23-3-5 16,-23 25 2-16,-39 20-6 15,-8 5 2-15,-2 18-3 16,7-2 0-16,20-6-3 15,18-15 0-15,17-19 7 16,10-9 0-16,0-17 8 0,20 5 0 16,20-5 5-16,17-12 1 15,18-8 0-15,-8-18 1 16,-67 38-1325-16</inkml:trace>
  <inkml:trace contextRef="#ctx1" brushRef="#br2" timeOffset="174776">14311 11487 916 0,'0'0'0'16,"10"-37"73"-16,0 14 0 16,-5 5 37-16,-5 18 0 15,15 5-63-15,-15 13 2 16,5 10-30-16,-5 19 0 16,-5 16-11-16,-10 3-1 15,-7-1-3-15,-6-5-1 16,-4-12-1-16,5-18 1 0,9-12 0 15,1-18 0-15,-1-5 3 16,6-18 0-16,-8-29 10 16,10-6 2-16,7 2 25 0,11 1 0 15,12 2 8-15,12 3 1 16,13 10 3-16,20 7 1 16,0 10-8-16,2 8 1 15,5 8-7-15,5 4 1 16,-10 6-13-16,1 2 0 15,-1-3-5-15,0-2 1 16,-15 0-6-16,-4 0 0 16,-11 3-5-16,-5-11-1 15,-32 8-1633-15</inkml:trace>
  <inkml:trace contextRef="#ctx1" brushRef="#br2" timeOffset="175157.65">15564 10956 967 0,'0'0'0'16,"-18"-55"63"-16,-1 7 1 15,-11 0-17-15,-3 8 1 16,-4 13 0-16,2 14 2 16,3 23-20-16,-8 18 1 15,-7 30-13-15,2 22 1 16,-3 26-6-16,11 14 0 16,7 24-2-16,13 7 1 15,17-3 0-15,17-14 0 16,8-26 0-16,17-23-1 0,11-19 6 15,16-34-1 1,21-27 2-16,10-25 0 0,7-12 0 16,-20-24 1-16,-87 56-1210 15</inkml:trace>
  <inkml:trace contextRef="#ctx1" brushRef="#br2" timeOffset="175380.34">15671 11087 1067 0,'0'0'0'16,"0"0"6"-16,0 0 2 15,0 0-5-15,47-20 0 16,6-3 47-16,6-2 2 16,14 5 9-16,4 5-1 15,3 5 5-15,-1 5 0 16,-24 2-5-16,-20 6 0 0,-25 7-21 15,-30 5 0-15,20-15-1268 16</inkml:trace>
  <inkml:trace contextRef="#ctx1" brushRef="#br2" timeOffset="175556.84">15903 10999 1117 0,'0'0'0'0,"-25"-7"14"0,10 4-1 16,5 3 13-16,10 0 1 15,-15 18-2-15,7 7 0 16,-2 43-10-16,5 10 1 15,0 10-3-15,5 2 2 16,0 4 2-16,5-1-1 16,5-15 1-16,5-8 1 15,13-20 5 1,12-22-1-16,-40-28-1087 0</inkml:trace>
  <inkml:trace contextRef="#ctx1" brushRef="#br2" timeOffset="175956.55">16199 11331 1017 0,'0'0'0'16,"0"0"7"-16,0 0 1 15,0 0 3-15,0 0 1 16,40-5 21-16,-13 23 0 16,6 22-4-16,-13 8 1 15,-15 12-2-15,-10-4 1 16,0-21-5-16,-10-5 1 15,7-7-4-15,3-16 1 16,5-7-2-16,0 0 1 0,-5 10 0 16,5-10 0-16,0 0 11 15,18 0-1-15,-1-5 6 16,5 3 0-16,16 2 4 16,4 12 0-16,-2 6-7 15,-5 10-1-15,-15 14-4 16,-13 9-1-16,-14 4-7 15,-18 5 1-15,-12 1-4 16,-16-11 0-16,-9-15-1 0,0-15 0 16,2-14 7-16,13-24 0 15,19-20-1-15,28-15-1 16,18-15-3-16,17-15 1 16,-35 83-1521-16</inkml:trace>
  <inkml:trace contextRef="#ctx1" brushRef="#br2" timeOffset="176291.52">16819 10504 979 0,'0'0'0'16,"30"-28"0"-16,-3 10 0 15,-7 3-14-15,0 5-1 0,-5 5 15 16,-15 5 1-16,13 13 13 15,-21 12 0-15,-27 30 20 16,-15 16 1-16,-12-1 8 16,-5 6 2-16,12-11-2 0,5-5 0 15,20-14-4-15,16-11 1 16,9-13 5-16,5-9 0 16,0-13 7-16,17 0-1 15,30-13-1-15,21-7 0 16,14-2 14-16,-8-6 0 31,-4 8-4-31,-22 0-1 0,-29 10-13 0,-11-3 0 16,-8 13-19-16,-5-20 0 15,5 20-1518-15</inkml:trace>
  <inkml:trace contextRef="#ctx1" brushRef="#br2" timeOffset="176476.26">16886 10524 1243 0,'-5'-13'0'0,"-7"-12"8"0,-1 2 1 15,1 8 8-15,5 3 1 16,7 12 7-16,-18 7 1 16,-2 26-10-16,-5 27 0 0,8 28-2 15,7 18 2-15,10 5 0 16,5-1-1-16,5-12 5 16,7-4 2-16,13-16 0 15,3-18 2-15,11-27 3 16,11-18 1-16,-55-15-1215 15</inkml:trace>
  <inkml:trace contextRef="#ctx1" brushRef="#br2" timeOffset="176707.07">17021 11256 967 0,'-10'17'0'0,"-8"14"48"15,3 4 0-15,11 3 41 16,8-11 0-16,6-9-12 15,18-8 1-15,14-5-2 16,8-10 1-16,15-8-15 16,14-9 1-16,6-6 0 15,7-5-1-15,-5-4-10 0,-24-1 0 16,-21 3-12 0,-17 2 2-16,-25 33-1531 0</inkml:trace>
  <inkml:trace contextRef="#ctx1" brushRef="#br2" timeOffset="177038.33">17860 10964 1030 0,'0'0'0'0,"0"0"56"16,0 0 0-16,0 0 0 16,0 0 0-1,0 0 1-15,65-28 2 0,39 6-11 0,11-1 1 16,-10 8-12-16,-13 2 0 15,-10 3-1-15,-7 3 1 16,-18 2-4-16,-12 5 1 16,-28 0-12-16,-17 0 0 15,0 0-1317 1</inkml:trace>
  <inkml:trace contextRef="#ctx1" brushRef="#br2" timeOffset="177233.95">18234 10808 1168 0,'0'0'0'15,"-18"-8"19"-15,3 6 1 16,5 4 14-16,8 11 0 16,2 2-2-16,5 30-1 0,10 28-13 15,2 13 1-15,-2 9-5 16,-2-4 0-16,-1 0 0 16,-2-1 0-16,-5-7 1 15,-5-7 0-15,5-18-2 16,2-21 1-16,-7-37-1131 15</inkml:trace>
  <inkml:trace contextRef="#ctx1" brushRef="#br2" timeOffset="177506.19">18356 11452 1017 0,'0'0'0'0,"22"-25"9"16,3 2 0-16,2 3 11 15,8 13 1 1,3 7 16-16,-6 12 0 0,-5 18 1 0,-7 16 0 15,-15 19 9-15,-10 8 0 16,-17 0 2-16,2-3-1 16,-7-9-8-16,12-16 1 15,2-12 8-15,18-11 0 16,3-12 5-16,19-10 1 16,30-10 4-1,16-12-1-15,11-21-5 0,8-7 1 16,8-18-8-16,-5-10 1 15,-21-15-9-15,-6-13 0 16,-68 106-1612-16</inkml:trace>
  <inkml:trace contextRef="#ctx1" brushRef="#br2" timeOffset="177943.92">19354 10297 815 0,'0'0'0'0,"0"0"70"16,0 0 1-16,0 0-41 0,0 0 0 16,0 0 12-16,0 0-1 15,-17 46-4-15,-15-1 0 16,-18 10-4-16,7-2 1 16,11-3 4-16,10-9 0 15,9-21 0-15,8-3 0 16,3-4 3-16,2-13 0 15,25 15 4-15,14-7 1 16,29-6 3-16,14-7 1 16,-12-5-5-16,-16-10-1 15,-21-3-5-15,-18 6-1 16,-10 4-18-16,-15 3 0 16,10 10-1424-16</inkml:trace>
  <inkml:trace contextRef="#ctx1" brushRef="#br2" timeOffset="178134.62">19285 10398 1180 0,'0'0'0'0,"0"-18"1"16,0 8 1-16,2 0 1 16,-2 10-1-16,3-15 26 15,-3 15 1-15,15 20 10 16,12 23 1-16,10 25 8 16,3 10 1-16,-7 0-3 0,-11 0 1 15,-5-10-4-15,1 0 0 16,2-18-11-16,2-12 2 15,6-21-7-15,4-27 1 16,-32 10-1320 0</inkml:trace>
  <inkml:trace contextRef="#ctx1" brushRef="#br2" timeOffset="178376.33">19848 10051 1017 0,'0'0'0'0,"4"-23"4"15,1 3 0-15,-5 20-4 0,23 0 0 16,-3 25 9-16,12 35 1 16,11 49 9-16,-4 34 0 15,4 36 8-15,-8 32 0 16,-11 10 7-16,-16 23 0 16,-25 6 10-16,-38-22 3 15,-22-31 5-15,-6-36 2 16,24-35 0-16,-1-28 1 15,12-33-5-15,-6-25 2 16,54-40-1262-16</inkml:trace>
  <inkml:trace contextRef="#ctx1" brushRef="#br2" timeOffset="178936.34">14879 12660 677 0,'0'0'0'16,"-70"-18"56"-16,16 8 1 16,-1 7 8-16,-5 8 1 15,10 8-20-15,3-5 0 0,17 2-11 16,8-5-1-16,22-5 7 15,0 0 0 1,27 0 4-16,48-13 1 0,74-12 0 16,73-10 1-16,87-8 4 15,141-2-1-15,106 7-1 16,29 5-1-16,5 11 6 16,-37-1 1-16,-35-2-1 15,-77-3 1 1,-70 3-6-16,-65 2 1 0,-57 1-1 0,-79 7 0 15,-71 2-6-15,-44 3-1 16,-28 5 1-16,-19-5 1 16,-8 10-7-16,-30-23 0 15,-57 1-5-15,-33-1 2 16,120 23-1740-16</inkml:trace>
  <inkml:trace contextRef="#ctx1" brushRef="#br2" timeOffset="179625.34">15728 13160 916 0,'0'0'0'15,"0"0"102"-15,-27-42 2 16,22 14-18-16,5-5 2 15,10 0-28-15,12-2 2 16,11-8-27-16,7 8 0 16,7 13-13-16,-2 12 0 15,2 12 2-15,0 13 1 16,-14 13-3-16,-8 5 1 16,-20 17 0-16,-20 5 1 15,-15 6 0-15,-10 4 1 0,-2-5-5 16,-1-4 2-16,11-8 1 15,9-16 2-15,8-12 0 16,10-7 0-16,5-13-4 16,10 2 0-16,13-7 1 15,22-5 1-15,27-10 3 16,13-5 0-16,14-5 4 16,6 0-1-16,-11 10 2 0,-6 7 2 15,-21 8-5-15,-20 10 1 16,-29 8-15-16,-26 17-1 15,8-30-1669-15</inkml:trace>
  <inkml:trace contextRef="#ctx1" brushRef="#br2" timeOffset="179810.24">15805 13754 1306 0,'0'0'0'0,"0"0"20"15,0 0 1-15,0 0 24 16,28-2 1-16,32-21 0 15,22-7 0-15,27-8-19 16,16 3 1-16,2-11 11 16,10 9 2-16,-20 4 8 0,-7 15 1 15,-31 6-6-15,-26 19 2 16,-34 21-6-16,-21 7-1 0,2-35-1490 31</inkml:trace>
  <inkml:trace contextRef="#ctx1" brushRef="#br2" timeOffset="180107.26">16368 13867 1306 0,'0'0'0'16,"-20"-35"22"-16,0 12 2 16,-4 6 5-16,-14 12 0 15,-14 20 25-15,-3 15 1 16,-10 18-17-16,11 15 0 15,1 22-9-15,6 3 2 16,15-2-5-16,12-3 0 16,15-13 0-16,20-9 0 15,15-18-1-15,24-13 1 16,24-20-6-16,14-18 1 16,12-17-5-16,-17-5 0 0,-19-10-5 15,-28-6 0-15,-33 4-8 16,-24 6 1-1,17 36-1438-15</inkml:trace>
  <inkml:trace contextRef="#ctx1" brushRef="#br2" timeOffset="180239.26">16199 14245 1105 0,'-12'5'0'0,"-21"10"5"16,1 2 1-16,7 6-3 15,17-13 2-15,8-10 13 16,13 5 0-16,32-7 23 16,17-3 1-16,18-8 15 15,9-10 0-15,16-4-1 16,-5-1 1-16,9-10-13 0,-2-2 2 15,-107 40-1217-15</inkml:trace>
  <inkml:trace contextRef="#ctx1" brushRef="#br2" timeOffset="180426.87">17190 14061 1281 0,'0'0'0'15,"0"0"65"-15,0 0 0 16,20-28 28-16,17 6 2 16,31-9-31-16,14 1 1 15,13 0-29-15,-6 2 1 16,1-2-18-16,4 5 0 0,-94 25-1400 0</inkml:trace>
  <inkml:trace contextRef="#ctx1" brushRef="#br2" timeOffset="180687.51">18475 13495 1306 0,'0'0'0'16,"5"-35"55"-16,0 2 0 16,-5 13 41-16,5 12 2 15,-5 8-24-15,0 0 1 16,-10 25-28-16,5 33 0 15,0 35-11-15,3 13 1 16,-1 15-9-16,6 0 2 16,9-3-8-16,11-20 0 15,-1-25-4-15,10-35 1 16,-32-38-1568-16</inkml:trace>
  <inkml:trace contextRef="#ctx0" brushRef="#br2" timeOffset="185481.65">27673 14191 0,'0'0'0,"0"0"0,0 0 0,14 0 0,-1-13 15,0 13-15,14-14 0,-14 14 16,-13 0-16,13 0 16,-13-13-16,14 13 31,-14-14-31,0 14 16,0-13-16,0 13 31,0-14-31,13 14 31,13 0-31,14 0 31,13 14-31,27-1 32,26 1-32,27-1 15,13-13 1,40-13-1,14-1 1,-68 1 0,-39-14-1,-40 14 1,-26 13-16,26-14 31,14 1-15,-28 13-1,-25 0 17,-14 0-32,93 0 31,53-14-31,-120 14 47,-52 0-47,26 0 15,0 0-15,0 0 32,-13 0-32,13 0 15,0 0-15</inkml:trace>
  <inkml:trace contextRef="#ctx1" brushRef="#br2" timeOffset="185035.14">20998 1945 1180 0,'0'0'0'0,"0"0"43"16,-22-8 0-16,22 8 49 0,0 0 2 15,-10-10-14-15,10 10 1 16,0 0-30-16,0 0 0 16,10-5-18-16,37 0-1 15,40-8-5-15,23-2 0 16,-1 3-7-16,-2 2 2 15,-42 5-5-15,-20 5-1 16,-28 5 0-16,-22 5 1 16,-17 17-2-16,-30 8-1 15,-38 18-1-15,-10-2 0 16,11-6-5-16,19-7 1 0,25-3-2 16,20-7-1-16,13-13-1 15,17-5 0-15,22-5 1 16,23-5 0-16,30-5-1 15,-1-15 1-15,4-13-1 16,-1 3 2-16,-20 2 0 16,-7 0 0-16,-55 28-1573 15</inkml:trace>
  <inkml:trace contextRef="#ctx0" brushRef="#br2" timeOffset="187666.26">20195 7173 0,'0'0'0</inkml:trace>
  <inkml:trace contextRef="#ctx0" brushRef="#br2" timeOffset="188523.42">6607 17264 0,'0'0'0</inkml:trace>
  <inkml:trace contextRef="#ctx1" brushRef="#br2" timeOffset="187404.49">1201 11221 263 0,'0'0'0'15,"-15"-58"44"-15,5 17 1 0,-4-6 75 16,-1 1 0-16,2 6 5 16,-2-5 0-16,0 7-19 15,0 8-1-15,0 12-42 16,0 11 1-16,-12 9-17 0,-10 21 0 15,-16 20-12-15,-1 30 0 32,4 25-8-32,2 33 1 0,16 42-2 0,10 31 1 15,7 27-7-15,15 1 1 32,10-6-2-32,12-4 1 15,8-11-3-15,12-17 0 16,11-28-1-16,6-13 1 15,16-22 8-15,5-25 2 16,4-43 4-16,16-33-1 0,-3-38 0 16,0-45 2-16,-97 53-1363 15</inkml:trace>
  <inkml:trace contextRef="#ctx1" brushRef="#br2" timeOffset="187701.65">2023 10604 1143 0,'0'0'0'15,"-15"-68"6"-15,15 15 0 16,10 6 7-16,13 4-1 16,12 10 16-16,24 28 0 15,24 43 0-15,19 32 0 16,12 54-5-16,13 32-1 15,-12 40-3-15,-3 43 0 16,-23 33 5-16,-36 12-1 16,-46-10 10-16,-29-17 0 15,-25-18 1-15,-6-38 1 16,1-38 1-16,12-24 1 16,15-23 2-16,18-21 2 15,7-95-1324-15</inkml:trace>
  <inkml:trace contextRef="#ctx1" brushRef="#br2" timeOffset="189539.89">2262 14328 853 0,'0'0'0'0,"10"-36"107"0,-5 1 1 16,15-15 40-16,-2-3 1 16,2-2-90-16,2 9 0 15,-7 19-23-15,-5 12 1 16,0 17-11-1,-3 26 1 1,3 37-10-16,-5 6-1 16,-5 2-2-16,0-5 0 15,0 5-1-15,8 0-1 16,2-3-1-16,7-15 1 16,8-12-2-16,0-18 1 15,7-20 1-15,3-25 1 16,12-28 6-16,-4-10 1 15,-8-2 8-15,-13 7 0 0,-7 3 7 0,-5 10 1 16,-10 7 4-16,0 10 0 16,-5 11-4-16,5 12 0 15,-5-10-3-15,5 10 0 32,0 0-8-32,0 10 1 0,5 2-9 15,7 16 1-15,26 5-8 16,4-3 1-16,6-17-4 15,4-16 0-15,5-15-3 16,8-9 1-16,-13-1-1 16,-10 0 2-16,-9 6-3 15,-18-1 2-15,-8 0 0 16,-12-7 1-16,-7-15 2 16,-13-3-1-16,-2 13 4 0,-1 15-1 15,3 25 2-15,3 23 0 16,2 27-2-16,7 5 2 15,8-4-6-15,18-11 2 16,7-12-2-16,2-13-1 16,13-5-1-16,7-13-1 15,16-12-1-15,4-12 1 16,3-11-1-16,-5-12 0 16,-13-11 0-16,-17-4 2 15,-5-6-1-15,-15 6 1 16,-10 2 0-16,-5 10 2 0,-10 18-2 15,5 20 2-15,0 5-1 0,0 30 1 16,-10 33-2-16,0 23 2 16,12 7-3-16,8-8 1 15,10-9-3-15,8-16 1 16,7-17-1-16,10-11 0 16,7-16-1-16,8-19 1 15,5-20-1 1,2-7 0-16,-7-8 0 0,-8-12 0 15,-10-13 0-15,-4-15 0 16,-16-10 0-16,-4 0 2 16,-11 7-1-16,-4 13 0 15,-8 15 1-15,5 16 0 16,0 24 3-16,10 18-1 0,-13 5 0 16,1 28-1-16,-10 32-1 15,7 21 1-15,5 27-2 16,5 5 0-16,10-20-1 15,10-17 0-15,7-26 0 16,5-20 0 0,11-22 0-16,-1-21 0 0,10-19 0 15,1-21 0 1,2-27 0-16,-6-14 0 0,-11-1 0 16,-13-6 1-16,-8 11 0 15,-7 12 1-15,-10 2 1 16,0 24-1-16,-5 19 1 0,10 28 2 15,-7 12-2-15,2 26 0 16,0 35 0 0,-5 13-1-16,0 22-1 0,15-33 0 15,0 3-1-15,5-17 1 16,7-13-1-16,-2-23 0 16,-5-13 0-16,8-2 0 15,6-5 0-15,9-20 0 16,-3-15 0-16,5-25 0 15,-8-8 0-15,-5 0 1 16,-9 10 0-16,-8 33 1 16,0 5-1-16,-5 15 1 15,0 0 0-15,15 7 0 0,0 51 1 16,2 15-1-16,3-10-1 16,2-10 1-16,3-10-2 15,-2-21 1 1,-6 1-1-16,-2-13 0 0,3-2 0 15,-8-3 0-15,-3-5-1 16,-7 0 1-16,2-13-2 16,-31-30 0-16,29 43-1929 15</inkml:trace>
  <inkml:trace contextRef="#ctx1" brushRef="#br2" timeOffset="189691.25">3717 14051 1356 0,'0'0'0'0,"-5"28"6"15,5-13-1-15,15-15 7 16,27-15-1-16,23-18 16 16,15-12 0-16,22-16-1 15,10-4 1-15,5-1 1 16,-13 14 1-16,-29 4-8 0,-23-8 2 16,-52 56-1222-16</inkml:trace>
  <inkml:trace contextRef="#ctx1" brushRef="#br2" timeOffset="189855.48">3896 13508 1231 0,'0'0'0'0,"-27"35"7"15,7-15 2-15,5 0 7 16,5-10 1-16,10-10 54 16,0 0 0-16,25-10-16 0,7 2 2 15,20 8-9 1,3-5 1-16,-55 5-1273 0</inkml:trace>
  <inkml:trace contextRef="#ctx1" brushRef="#br2" timeOffset="190338.18">3074 14886 1080 0,'0'0'0'16,"-10"-35"41"-16,3 5 0 16,2-3 3-1,-5 8 1-15,0 10 25 16,-13 7 1-1,-4 8-20-15,-15 18-1 0,2 17-11 16,-2 8 1-16,14-3-9 16,13 3 2-16,15-10-10 15,10-1 2-15,13 11-6 16,19 0 0-16,5-5-5 16,8-6-1-16,17-4-3 0,-4 5 0 15,-11 2-4-15,-22 0 1 16,-13-2-1-16,-27 7 2 15,-17 0 2-15,-13-4 1 0,-27-6 4 16,-13-5 0-16,-12-2 10 16,4-6 2-16,11-7 4 15,0-2 0-15,20-3-3 0,17-5 0 16,20-8-10-16,25-12 0 16,-10 20-1559-16</inkml:trace>
  <inkml:trace contextRef="#ctx1" brushRef="#br2" timeOffset="190874.83">3373 14733 1356 0,'0'0'0'0,"-5"-46"20"0,0 11 1 16,0 0 21-16,5 7 2 16,-5 13 32-16,5 15 1 15,0 0-22-15,0 30 0 16,5 48-9-16,-5 13 0 15,5-5-7-15,3-3 0 16,2 5-5 0,9 7 1-16,1 1-11 15,13-13 2-15,-3-25-6 16,2-28 1-16,8-33-3 16,2-27 1-16,3-30-1 0,0-6-1 15,-8-7 1-15,-9 13 0 16,-8 7 0-16,-3 13 0 15,-12 25 3-15,-5 15-1 16,5 15-3-16,-5 20 1 16,7 36-5-16,3 7 0 15,8 2-2-15,7-12-1 16,2-15-5-16,5-25 2 16,-2-21-3-16,10-24 2 15,8-21-4-15,-1-18 2 16,-7-14 2-16,-3-3 1 15,-10 10 2-15,-7 3 0 16,-5 4 2-16,-2 6 1 16,-13 12-2-16,5 16 0 0,-5 12-2 15,0 10 1-15,0 22-3 16,0 24 1-16,0 27-4 16,0 22 2-16,5 6-3 15,2-8 0-15,3-15 0 16,8-28-1-16,2-22 0 15,14-26 0-15,4-9-1 16,9-21 1-16,-47 28-1872 16</inkml:trace>
  <inkml:trace contextRef="#ctx1" brushRef="#br2" timeOffset="191864.57">4494 15145 1218 0,'0'0'0'0,"0"0"27"16,0 0 0-16,0 0 24 15,0 0-1-15,35-42 5 16,7 9 1-16,13-10-20 16,2 3 0-16,0 5 21 15,-17-3 2-15,-7 0 6 0,-18 8 1 16,-15 5-9-16,-15 12 0 15,-18 6-7-15,-2 19-1 16,-17 16-13-16,0 17 1 16,14 21-8-16,11 4 0 15,15 18-6 1,17-2-1-16,7-6-6 0,25-19 0 16,16-24-3-16,16-29 1 15,14-28-1-15,-1-31 1 16,-8-22-2-16,-4-12 0 15,-13 2-1-15,-2 7 2 16,-12 6-1-16,-11-11 2 16,-15-27-1-16,-7 0 2 0,-15 12-4 15,-5 13 0-15,-2 26-1 32,-3 21 1-32,3 24 0 15,-3 32-1-15,-15 35-1 16,2 31 1-16,1 37-1 15,10 8 1-15,7-13-6 16,5 0 2-16,5 6-4 0,15-9 0 16,12-16-1-16,10-24 1 15,6-35-2-15,16-32 0 16,11-31 0-16,7-25 0 16,3-30-2-16,-5-5 1 15,-11 0-9-15,-4 0 0 16,-12-2-28-16,-11-3 1 15,-15 2-29-15,-12 6 0 16,-15 7 0-16,-5 17 1 16,-2 26 15-16,-8 7 1 15,-7 18 28-15,-6 10 1 16,-14 23 17-16,-8 17-1 16,10 18 4-16,3 8 0 15,10 2 4-15,12-3 0 0,10 1 6 16,10-8 2-16,10-6 2 15,7-11 1-15,8-19 0 16,7-14 2-16,8-21-2 16,8-14-1-16,1-16 1 0,-1-12 1 15,-11-6 4-15,-7-9 1 16,-3-3 2-16,-9-18-1 16,-6-14 3-16,-7-11 0 15,-10-5-3-15,-7-12 2 16,-6-10-3-16,-9 7 1 15,7 30-4-15,0 41 0 16,13 50-2-16,2 53 0 16,5 62-5-16,5 21 1 15,5 25-3-15,7 8 0 16,3 27-4-16,2 0-1 0,1-10-2 16,4-15 1-16,0-33-2 15,6-32 0-15,-6-48-1 16,3-46 1-16,-30-2-1872 15</inkml:trace>
  <inkml:trace contextRef="#ctx0" brushRef="#br2" timeOffset="194055.08">27673 8555 0,'0'0'0,"0"0"0,-13-13 15,-53-27 1,-14-1 0,-119-66-1,-80-54 1</inkml:trace>
  <inkml:trace contextRef="#ctx0" brushRef="#br2" timeOffset="194292.36">23702 10206 0,'0'0'0</inkml:trace>
  <inkml:trace contextRef="#ctx1" brushRef="#br2" timeOffset="193273.23">15185 734 614 0,'0'0'0'0,"-10"-45"37"0,3 7 2 15,2-2 66-15,0-3 2 16,0 6-12-16,0 9 2 15,-5 10-43-15,-2 11 0 16,-3 9-18-16,-25 26 0 16,-17 27-13-16,2 26-1 15,7 9-7-15,16 9 0 16,17-4-4-16,15-7 0 16,15-7-3-16,12-13 0 0,21-13-3 15,12-22 2-15,22-16-2 16,-8-24 2-16,4-23 0 15,-6-11 0-15,-2-14 6 0,-6-5 1 16,-11-8 10-16,-31-3 2 16,-22-2 8-16,-17 3 1 15,-31-13-2-15,-4-5 1 16,0 5 1-16,-6 15-1 31,11 25-7-31,0 33 0 0,4 25-6 0,11 25 0 16,12 31-10-16,13 2 0 15,12 2-6-15,10-7 0 16,19-8-2 0,16-14-1-16,13-3-2 0,19-11 1 15,17-4-1-15,3 5 0 16,-14-6 0-16,-24 1 0 16,-29 0 0-16,-17-1 0 15,-18 1 0-15,-20 10 0 16,-25 12 0-16,-12 0 1 15,-13-4-1-15,3-9 1 16,4-4-1-16,9-5 1 16,54-28-1384-16</inkml:trace>
  <inkml:trace contextRef="#ctx1" brushRef="#br2" timeOffset="193491.14">14827 1557 1054 0,'0'0'0'0,"0"0"27"15,57 10 1 1,13-10 34-16,14-5 1 0,16-15-2 16,12-3 0-16,20-9-14 0,10-4 0 15,-5 4-9-15,-15-1 0 16,-30 15 1 0,-22 3 0-16,-23 10 3 0,-24 15-1 15,-21 5-10-15,-22 26-1 16,-32 24-10-16,-15 8 1 15,67-73-1364-15</inkml:trace>
  <inkml:trace contextRef="#ctx1" brushRef="#br2" timeOffset="193907.13">15218 1801 1080 0,'0'0'0'0,"0"0"0"31,-10-35 0-31,10 35-1 16,0-10 0-16,0 10 12 15,0 0 0-15,0 28 20 16,0 14 0-16,-8 41 15 16,-7 3 0-16,-5 2 6 15,3-5-1-15,-3-13-9 16,8-14 1-16,7-24-11 0,5-9 2 16,0-23-5-16,0 0 1 15,17-15-2-15,3-25 0 16,7-21 3-16,3-12-1 15,3-10 5-15,-11 0 1 16,-4-5 3-16,-6 5 0 16,3 23-1-16,0 15 2 15,-3 24-2-15,3 21 0 16,3 23-10-16,7 25 0 16,9 30-13-16,6 15 0 15,-2 3-8-15,1-3 1 16,-1-10-5-16,-11-5 2 0,1-18-3 15,-13-17 0-15,-15-15-1 16,-15-11 0-16,-18-12-1 16,-17-5 0-16,50 0-1577 15</inkml:trace>
  <inkml:trace contextRef="#ctx1" brushRef="#br2" timeOffset="194043.79">14991 2158 1243 0,'0'0'0'0,"0"0"4"0,0 0 1 16,35-25 2-16,10 13-1 15,17-11 21-15,10-5 1 16,13-4 6-16,7-1 0 16,3-7 4-16,-11 7 1 15,-16 5-2 1,-26 6 0-16,-42 22-1192 0</inkml:trace>
  <inkml:trace contextRef="#ctx1" brushRef="#br2" timeOffset="194343.25">14797 684 1004 0,'0'0'0'0,"-47"-60"22"16,7 19 1-16,-8 16 27 15,-4 13 2-15,-8 12-22 16,-2 22 2-16,0 39-7 15,-3 32 2-15,3 30-12 16,12 36 1-16,20 34-6 16,30 11 1-1,25 7-3-15,30-2 0 0,29-5-4 16,19-20 2-16,16-23-1 16,21-41 2-16,26-47 2 15,-11-57 1-15,-26-49 0 16,-9-33 0-16,-120 66-1057 15</inkml:trace>
  <inkml:trace contextRef="#ctx1" brushRef="#br2" timeOffset="194589.27">15848 435 1017 0,'0'0'0'16,"15"-23"14"-16,5 8 0 15,5 8 17-15,7 14-1 16,20 21 9-16,13 42 2 15,45 51-9-15,2 20 2 16,-15 13-2-16,-15 17 1 16,-27 17-5-16,-23 1 0 15,-22-26-3-15,-25-1 1 0,-27-1-4 0,-30-18 0 16,-35-22-4-16,-3-28 1 31,110-93-1149-31</inkml:trace>
  <inkml:trace contextRef="#ctx1" brushRef="#br2" timeOffset="195703.59">16583 2430 941 0,'0'0'0'16,"24"-55"57"-16,-4 14 2 15,3 4 36-15,2 4 1 16,-10 23-42-16,-5 10 1 16,0 10-25-16,-10 30-1 15,-5 36-12-15,-5 14 0 16,-10 8-5-16,-5-9 0 16,5-6-4-16,7-18 1 15,8-5-1-15,5-24 0 0,5-16 3 16,5-13 0-16,8-12 1 15,14-12 2-15,13-29 13 16,0-9 0-16,-13-5 4 0,-9-1 1 16,-16 11 1-16,1 17 2 15,-8 16 1-15,0 17 0 16,0 12-7-16,5 26 1 16,4 27-9-1,16 3 0-15,8-2-9 0,14-21 2 16,3-12-6-16,7-18-1 15,-2-15-2-15,7-20-1 16,5-21 0-16,-4-6-1 16,-8-9 0-16,-13 1 1 15,-12-1 4-15,-15-6 0 0,-18-4 2 16,-17 6 1-16,-10-6 1 16,-4 16 2-16,1 17 0 15,3 26 2-15,3 24 0 16,4 19-1-16,4 34-5 15,6 8 2-15,11 10-6 16,14-15 1-16,13-13-2 16,10-17-1-1,7-20-2-15,13-18 1 0,12-20-2 16,0-8 1-16,-7-22-1 0,-12-15 0 16,-11-1 0-16,-10-4 0 15,-17 14 1-15,-2-4 0 16,-11 5 1-16,-2 12 1 15,5 10 0 1,-2 16 1 0,2 12-2-16,-8 27 1 15,3 29 0-15,-7 22 0 16,4 5-3-16,6 0 2 16,2-10-3-16,7-8 1 15,8-27-1-15,8-20 0 16,9-18-1-16,10-23 1 0,6-15-1 15,4-20-1-15,-5-17-1 16,3-8 1-16,-8-10-7 16,-7-8 0-16,-2-5-10 15,-13 8 1-15,-8 15-6 16,-7 15 1-16,-5 26-1 16,0 19 1-16,0 23 7 0,0 0 1 15,-22 28 4-15,7 17 0 16,-8 30 5-16,8 13 1 15,10 8 1-15,5-3 2 16,0 3 0-16,-5 2-1 16,5-3 2-16,0-1 0 15,0-24 0-15,0-15 0 16,-12-27 0-16,2-18 1 16,10-10-1470-16</inkml:trace>
  <inkml:trace contextRef="#ctx1" brushRef="#br2" timeOffset="196957.2">17763 2589 1143 0,'0'0'0'0,"-7"-10"16"0,7-1 1 16,9 6 15-16,6-2 2 31,5 2-10-31,23-10 1 0,34-18-1 0,23-7 0 16,9-11 10-16,-12-9 1 16,-15 10 4-16,-19-6 0 15,-21 14 11-15,-22-1 0 16,-5 15-5-16,-10 11 1 15,-5 17-8-15,-18 0 2 16,-4 27-9-16,-8 21 0 0,-2 20-2 16,9 20 0-16,8 13-14 15,5 2 1-15,10-15-7 16,15-10 1-16,0-28-4 16,8-12-1-16,4-25-1 15,3-24 0-15,5-16 1 16,-3-8 0-1,1-16 1-15,-6-2 1 16,-15 1 2-16,3-1 1 16,-5 13 1-16,-5 7 1 15,-5 13 0-15,0 20 0 0,0 0-2 0,-5 27 0 32,-2 34-3-32,7 9 0 15,7-4-4-15,3-11 1 16,10-15-1-16,13-12-1 15,6-18-1-15,16-15 0 16,8-18-1-16,-4-9 1 16,-6-9 0-16,-19-1 1 0,-9-4-1 15,-2 3 1-15,-13 3 1 16,-3 13 1-16,-2 11 0 0,-5 16 1 16,0 0-1-16,-12 16 1 15,2 29-2-15,0 10 1 16,5 1-1-16,0-11-1 15,10-12-1-15,0-18 0 16,10-10-1-16,2-10 1 16,16-10-1-16,6-18 0 15,9-7 0-15,-6-11 0 16,-15-2 0-16,-12 3 1 16,-15 5 1-16,-15 2 0 15,-9 3 1-15,-11 2 2 16,-3 10-2-16,1 6 1 15,5 22 0-15,4 10 0 16,6 17-1-16,4 6-1 16,8 17-1-16,13-9 0 0,17-14-1 15,5-22 0-15,10-5-2 16,7-10 0-16,0-12-15 16,6-6 1-16,-14 0-33 15,-9 6 0-15,-2 4-20 16,-11 8 0-1,-12 10 27-15,10-5-1 0,-10 5 23 0,-5 23 0 16,-5 24 11-16,-2 11 1 16,-1 8 6-16,11-1-1 15,12-15 3-15,5-12 0 32,0-15 0-32,20-11 0 0,7-9 2 15,5-13 0-15,-2-18 6 16,-3-10-1-16,-9-7 9 15,-3-5 0-15,-10-3 7 16,-5 8 1-16,-8 5 2 16,-2 14 1-16,-3 14-4 15,-2 12 2-15,0 0-3 16,-10 7 1-16,1 24-9 0,-1 14 1 16,10 0-5-16,0-2 1 15,10-15-4-15,2-11 0 16,3-12-4-16,-15-5 2 15,20-10-3-15,17-18 1 16,1-9 0-16,-4-9-1 16,-4-4 2-16,3-5 1 15,-3-1 3-15,-6-9 1 16,-6-8 2-16,-3 0 0 16,-10 8 3-16,-5 27 0 15,2 10-3-15,-2 28 1 16,0 0-3-16,0 0 0 15,-12 28-4-15,-3 42 2 16,7-2-5-16,3 8 1 0,1 7-3 16,1-10 2-16,3 5-2 15,0-28 0-15,0-2 0 16,0-26 0-16,0-9-2 16,0-13 2-16,0 0-1653 0</inkml:trace>
  <inkml:trace contextRef="#ctx1" brushRef="#br2" timeOffset="197092.34">19641 2319 1281 0,'0'0'0'16,"0"0"15"0,0 0 0-16,0 0 20 15,17 5 0-15,3 0 6 16,27-5 1-16,21-5-7 16,24-5 0-16,12-7 4 15,-9 2 1-15,-18 7-1 0,-24 3 1 16,-53 5-1309-16</inkml:trace>
  <inkml:trace contextRef="#ctx1" brushRef="#br2" timeOffset="197639.54">17853 3512 916 0,'0'0'0'16,"30"-58"92"-16,-8 13 0 16,5-6 41-16,3-4-1 15,0 0-54-15,-5 4-1 16,-13 9-28-16,-17-4 2 15,-17 14-11-15,-13 14 1 16,-12 8-8-16,2 15 1 0,-2 13-6 16,4 19 0-16,1 9-9 15,12 1 1-15,15 9-6 32,10-1 1-32,10-5-3 15,8 1 0-15,9-11-2 16,10-2 2-16,11 0-6 15,9-11 2-15,3 1-3 16,-3-11-1-16,-12-1 1 0,-23-6-1 16,-17-10-1-16,-22 17 2 15,-35-7-2-15,-5 3 2 16,-8-8-1-16,5 0 2 16,0-5-1-16,11-5 1 15,4 0 0-15,15-10 0 16,17 2-2-16,28-2-1 15,25-8-3-15,23-7 1 16,-58 30-1522-16</inkml:trace>
  <inkml:trace contextRef="#ctx1" brushRef="#br2" timeOffset="198143.04">18293 3160 1180 0,'0'0'0'16,"15"-38"1"-16,-5 10 1 0,-10 6 2 15,0 4-1-15,0 8 25 16,0 10 1-16,0 0 14 15,-15 18 0-15,-7 39 7 0,0 21 1 16,7 18-3-16,5 7 0 16,10 3-14-16,5-13 0 15,15-8-10-15,7-19 1 16,0-23-6-16,8-21 0 16,5-32-1-16,-3-17 0 15,3-19 3-15,-2-4 2 16,-13-10-2-16,-8 4 0 15,-10 6 7-15,1 7 2 16,-6 21-2-16,-2 4 1 16,0 18-1-16,-10 12 1 15,-2 26-9-15,0 13 2 16,7 9-8-16,10 0 1 0,7-4-5 16,13-16 1-16,12-12-4 15,13-13 0-15,15-20-3 16,0-13 2-1,-8-15-3-15,-2-4 1 0,-20-6 1 16,-8-2-1-16,-2-6 1 16,-15 6 1-16,-3 2-1 15,-2 15 1-15,-5 11-1 0,0 17 2 16,0 0-1-16,-5 30-1 16,-2 35-1-16,-3 13 0 15,5 5-2-15,5-2 1 16,0-8-2-16,5-13 1 31,0-17-2-31,7-15 1 16,3-16-1-16,8-17 0 0,-23 5-1630 0</inkml:trace>
  <inkml:trace contextRef="#ctx1" brushRef="#br2" timeOffset="198717.12">19073 3806 829 0,'0'0'0'16,"0"0"24"-16,0 0 2 15,47 0 23-15,6-17 0 16,11-11-5-16,11-15 1 16,7-7 12-16,-5 0 1 15,-17-1-3-15,-7-2 0 16,-16 3 0-16,-17-5 0 0,-8 4 8 15,-12 9 1-15,-5 17-9 16,-5 9 0-16,-2 16-5 16,-13 10 2-16,-17 23-12 15,-3 18 2-15,-5 9-18 16,18 8 0-16,-1 7-8 16,11-2 1-16,17-5-6 0,12-15 0 15,13-8-3-15,13-17 1 16,6-18-2-1,14-20-1-15,14-18 0 0,0-17 1 16,-14-10 0-16,-4-11-1 16,11-4 2-16,0-8 1 15,-5-10 1-15,-3-8 1 0,-15-15 4 32,-4 3 0-32,-13 13-2 15,-10 7 2-15,-8 17-1 16,1 26 2-16,2 22-3 15,-5 23 2-15,-18 28-6 16,-4 27 0-16,-6 38-3 0,3 18-1 16,3 17-4-16,0-2 2 15,2-3-3-15,12-17 0 16,8-18 0-16,18-22 0 16,21-29-2-16,14-19 2 15,21-23-1-15,1-13 1 16,-75 18-1625-16</inkml:trace>
  <inkml:trace contextRef="#ctx1" brushRef="#br2" timeOffset="199091.67">20498 3363 1243 0,'0'0'0'0,"17"-50"25"0,-7 17 0 16,-13 1 18-1,-4 9 0-15,-1 6 3 0,-6 11 1 16,-9 1-19-16,-14 23 1 16,-8 15-9-16,-2 17 0 31,-3 10 2-31,10 18-1 0,13-2-1 15,4-3 0-15,3 0-3 16,18-13 1 0,14-27-3-16,8-15 1 0,12-18-3 15,8-18 1-15,20-27 1 16,2-11 1-16,8-9 3 16,-3-13 0-16,8-5 2 15,-10-10 1-15,-18-18 4 16,-14-5 0-16,-11-9-1 0,-5-4 0 15,-7 1-3-15,-5 12 1 16,-5 41-4-16,-10 40 0 16,10 35-6-16,-17 60 2 15,4 46-8 1,-9 17 1-16,7 18-5 0,-5 0 1 16,3-3-2-16,2 0 0 15,5-2-2-15,5-18 0 16,5-118-1572-16</inkml:trace>
  <inkml:trace contextRef="#ctx1" brushRef="#br2" timeOffset="204779.16">21989 7183 677 0,'0'0'0'16,"0"0"22"-16,0 0-1 16,0 0 29-16,0 0 2 0,0 0-4 15,0 0 2-15,0 0-17 16,0 0 2-16,38 73-14 15,-31-18 2-15,-7 3-6 16,-2-3 1-16,-8-5-3 16,-10 1 2-16,-3-1-1 15,-4-12 1-15,-3-8 2 16,0-10 0-16,3-15 5 16,7-10-1-16,-3-12 11 0,1-11 1 15,-3-15 14 1,8-7 0-16,2-6 9 0,12 6-1 15,16-3 0-15,4 8 0 16,18 7-9 0,10 3 2-16,17-3-14 0,5 6 1 15,6 19-8-15,1-2 0 16,1 5-6-16,-13 7-1 16,-2-2-4-16,-10 0 0 15,-20 5-7-15,-8 5 0 16,-9-5-3-16,-13 0 1 15,0 0-3-15,0 0 1 0,0 0-3 16,0 0 2-16,0 0-2 16,-13 5 2-16,13-5-1503 15</inkml:trace>
  <inkml:trace contextRef="#ctx1" brushRef="#br2" timeOffset="205123.84">23225 6611 1143 0,'0'0'0'15,"-18"-57"28"-15,6 21 1 16,2 9 11-16,-8 12 0 15,-7 5 15-15,-14 25 0 16,-14 25-23-16,-4 25 2 0,7 28-8 16,8 23 1-16,4 33-11 15,4 7 0-15,6 5-4 0,13-8 0 0,15-20-5 32,10-22 1-32,18-23-4 15,14-27 2-15,18-29-1 16,27-22 1-16,25-17-2 15,-7-21 1-15,-21-17-2 0,-19-6 2 16,-65 51-1220-16</inkml:trace>
  <inkml:trace contextRef="#ctx1" brushRef="#br2" timeOffset="205380.61">23401 7012 954 0,'0'0'0'15,"0"0"41"-15,0 0-1 16,0 0 28-16,0 0 0 16,0 0-5-16,0 0 1 15,28-18-23-15,32-7 1 16,4 0-8-16,9 4-1 0,1 4 10 16,1 4 1-16,-18 6-7 15,-17 4 1-15,-17 3-8 16,-23 0 2-16,4 8-13 15,-26 2 0-15,22-10-1302 16</inkml:trace>
  <inkml:trace contextRef="#ctx1" brushRef="#br2" timeOffset="205558.94">23655 6906 1105 0,'0'0'0'0,"-15"-15"2"16,6 7 0-16,9 8-1 15,-10 3 2-15,5 12 15 0,-3 28 1 16,-4 35 2-16,-1 10 2 15,6-5 3 1,2 2 2-16,2-9 2 0,3-1 0 16,0-2-3-16,0-10 0 15,3-10-1 1,2-8 1-16,2-22-4 16,8-18 1-16,-15-5-1122 0</inkml:trace>
  <inkml:trace contextRef="#ctx1" brushRef="#br2" timeOffset="205787.12">23929 7419 1155 0,'0'0'0'0,"0"0"35"15,0 0 1-15,0 0 29 16,0 0 1-16,0 0 6 16,0 0 0-16,10 55-35 15,-5 6 0-15,0 2-9 16,-5 7 0-16,0-9-7 15,3-11 2-15,4-10-8 16,3-12 0-16,3-18 0 0,4-10 1 16,8-8 0-16,5-22 2 15,-30 30-1346 1</inkml:trace>
  <inkml:trace contextRef="#ctx1" brushRef="#br2" timeOffset="206323.31">24507 6569 1105 0,'0'0'0'0,"0"0"11"16,0 0 0-16,0 0 15 16,0 0 0-16,18 32 13 15,-41 9 0-15,-19 19-12 16,-8 0 0-16,-2 1-4 15,4-11 0 1,9-10-1-16,11-4-1 0,16-14-1 0,7-4 0 16,5-18 2-16,10 7 0 15,15-7 1-15,24-2 0 16,26-13 4-16,5-3 0 16,0 3 3-16,-13 3 1 31,-25-1-2-31,-14 3 1 15,-14 10-4-15,-14 0 1 16,10-5-15-16,-10 5 2 16,0 0-13-16,-15-15 0 15,3 2-8-15,2-15 2 0,-5-4-36 16,8-1 1-16,2 5-30 16,2 11 2-16,1-3 24 15,-1 7 1-15,1 3 26 0,2 10 2 16,0 0 13-16,-10 15-1 15,5 25 3-15,-5 31 1 16,7 7 4-16,3 10 1 0,3 0 5 16,2-5 0-16,0-10 4 15,5-3-1 1,5-9 2-16,7-11 1 0,-22-50-1162 16</inkml:trace>
  <inkml:trace contextRef="#ctx1" brushRef="#br2" timeOffset="206496.4">24684 7359 1143 0,'0'0'0'0,"0"0"31"0,2 12 1 15,-2-12 46-15,0 0 2 16,0 0-1-16,20 10 0 16,3-10-43-16,29 0 1 15,23-5-3-15,2-12 1 16,10-3-5-16,-5-8 0 31,-82 28-1324-31</inkml:trace>
  <inkml:trace contextRef="#ctx1" brushRef="#br2" timeOffset="206904.37">25466 6695 752 0,'0'0'0'16,"0"0"47"-16,0 0-1 0,0 0 32 15,0 0 2 1,0 0-40-16,0 0 2 0,35 7-14 16,30-7 1-16,32-5-7 15,10-5 1-15,-5-8 4 16,-12 1 0-16,-13 4 9 15,-5 3 1-15,-10 5-3 0,-9-5 1 16,-33 10-8-16,-20 0 0 16,0 0-1105-16</inkml:trace>
  <inkml:trace contextRef="#ctx1" brushRef="#br2" timeOffset="207115.72">25874 6707 1042 0,'0'0'0'15,"0"0"9"1,0 0 1-16,0 0 11 0,-24 40 2 16,16-2 9-16,-2 22 1 15,5 18-7-15,5 16 0 16,-5-11-4-16,0 0 0 16,5-13 2-16,5-10 1 15,5-4-4-15,3-11 1 16,-3-17-4-16,-3-6 2 0,-7-22-1067 15</inkml:trace>
  <inkml:trace contextRef="#ctx1" brushRef="#br2" timeOffset="207384.89">25924 7339 1004 0,'0'0'0'0,"13"-13"34"16,2-2-1-1,5 2 35-15,7-2-1 0,-2 8-8 0,-5 2 1 16,-5 5-14-16,2 12 1 15,-2 8-13-15,-12 18-1 16,-11 17-6-16,-9 1 1 16,-1-1-6-16,6-10 0 15,-1-12-7 1,11-5 0-16,2-16-2 0,0-12 0 16,15 10-2-16,17-15 2 15,28-12 1-15,17-11 1 16,15-10 1-16,0-7-1 15,-17-10 0-15,-5-1-1 16,-70 56-1330-16</inkml:trace>
  <inkml:trace contextRef="#ctx1" brushRef="#br2" timeOffset="207714.11">26958 6611 1080 0,'0'0'0'16,"0"0"37"-16,10-35 1 0,-10 35 18 16,-3-12 2-16,3 12-4 0,-32 17 1 15,-28 26-29-15,-2 7 3 16,10 6-10 0,9-8 0-16,11 2-6 0,9-12 1 15,11-8-3-15,7-8 1 16,7-1-2-16,8-14 2 15,8-4-2-15,12-6 0 16,25-4 3-16,9-4 1 16,14-6 7-16,-11-1 0 15,-17 8 4-15,-18 0 0 16,-12 0-5-16,-20 10 1 31,0 0-3-31,-5-13 0 0,5 13-1338 0</inkml:trace>
  <inkml:trace contextRef="#ctx1" brushRef="#br2" timeOffset="207903.34">26878 6657 1117 0,'0'0'0'0,"-10"-25"7"16,3 7 0-16,4 10 5 15,3 8 1 1,0 0 19 0,0 0 0-16,3 23-4 15,2 27 1-15,5 18-3 16,5 8 3-16,-1-8-5 0,6 2 2 15,8-9-2-15,9-16-1 16,1-12-2-16,-1-13 1 16,-37-20-1126-16</inkml:trace>
  <inkml:trace contextRef="#ctx1" brushRef="#br2" timeOffset="208116.68">27399 6430 1105 0,'0'0'0'0,"12"-47"27"0,5 16 0 15,-2 11 31 1,8 10 2-16,4 18-1 0,8 27 2 16,10 35-25-16,-8 16-1 15,-7 17-10-15,-7 8 1 16,-8 15-9-16,-15 2 1 16,-15-5-6-16,-13-7 0 15,-17-13-3-15,-12-15 0 16,-10-20 1-16,-10-3 1 15,77-65-1225-15</inkml:trace>
  <inkml:trace contextRef="#ctx1" brushRef="#br2" timeOffset="208718.74">22719 8287 250 0,'0'0'0'0,"-62"23"47"0,17-6 1 16,-12 3 33-16,-6-2 0 15,11-5-43-15,10 2 1 16,27-10 2-16,5 0 0 15,10-5 12-15,-18 2 1 16,18-2 6-16,0 0 2 16,0 0-3-16,65-7 1 15,65-21-3-15,69-17 2 16,87-18-3-16,143-15 0 16,156-8-9-16,60 16 0 15,32 30-8-15,-54 4 1 16,-55 1-7-16,-93-3 2 15,-118-2-5-15,-98-5 2 16,-93 2-9-16,-61 10 1 16,-38 16 2-16,-29-3 1 15,-28 2 0-15,-23 3-1 16,-19 2 1-16,-13-2 0 16,-12 10-3-16,-6 8 1 15,-26 9-11-15,-16-2 2 16,105-10-1390-16</inkml:trace>
  <inkml:trace contextRef="#ctx1" brushRef="#br2" timeOffset="209737.5">23969 8305 866 0,'0'0'0'16,"0"0"113"-16,3-28 2 16,-1 13-21-16,6 7 0 15,-8 8-27-15,10-17 2 16,5 7-31-16,2 5 0 15,5 0-16-15,1 15 0 16,-1 7-5-16,-4 21 0 16,-11 22-6-16,-14 1 1 15,-18 12-3-15,-8-8 0 16,-1 3-2-16,-1-10 1 16,7-13-3-16,8-10 1 0,13-12 0 15,9-8-1-15,13-10 1 16,13-10 1-16,31-12 0 15,6-4 1-15,7-6 6 16,11-1 0-16,21 0 4 16,-4 1 0-16,-10 4 1 15,-23 6 0-15,-32 6 0 0,-13 1 1 16,-12 8 1-16,0 2 0 16,-10 0-7-16,0 0 0 15,0 0-5-15,-7 17 0 16,7-17-1440-16</inkml:trace>
  <inkml:trace contextRef="#ctx1" brushRef="#br2" timeOffset="209970.04">23882 9039 992 0,'0'0'0'16,"0"0"7"-16,0 0 2 15,0 0 4-15,0 0-1 16,47-12 35-16,16-3 0 16,11-13 14-16,16 0-1 15,15 1 8-15,14-1-1 0,-12 0-7 16,-10 1 0-16,-27-1-10 16,-18 8 0-16,-32 7-20 15,-5 8 2-15,-15 5-4 16,0 0 0-16,0 0-1320 15</inkml:trace>
  <inkml:trace contextRef="#ctx1" brushRef="#br2" timeOffset="212769.98">24682 9077 213 0,'0'0'0'0,"0"0"51"15,0 0 2-15,0 0-14 16,0 0 1-16,0 0-9 16,0 0 2-16,0 0 5 15,0 0 1-15,0 0 3 16,0 0 0-16,0 0 9 15,0 0 0-15,0 0-5 16,0 0 0-16,0 0-4 16,0 0 0-16,0 0 5 0,0 0 0 15,0 0-2-15,0 0 1 16,0 0-5 0,0 0 2-16,0 0-7 0,0 0 1 15,24 10-5-15,-24-10 1 16,0 0-6-16,0 0 1 15,0 0-7-15,0 0 0 16,5 13 0-16,-5-13-1 16,0 0-6-16,0 0 1 15,3 7-3-15,-3-7 1 16,0 0-2-16,0 0 0 16,7 10-1-16,-7-10 1 0,0 0-3 15,0 0 1-15,0 0-2 16,0 0 1-16,0 0-3 15,0 0 1-15,0 0-1 16,0 0-1-16,0 0 1 16,0 0 0-16,0 0 0 15,0 0-1-15,5 10-1 16,-5-10 2-16,0 0-2 16,0 0 2-16,0 0-2 0,0 0 2 15,0 0-3-15,0 0 0 16,0 0 0-1,0 0 1-15,0 0-2 0,0 0 1 16,0 0-1-16,0 0 1 16,0 10-1-16,0-10 1 15,0 0-1-15,0 0 0 16,0 0 0 0,0 0 0-16,0 0 0 0,0 0 1 15,0 0 0-15,0 0 0 16,0 0 0-16,0 0 0 15,0 0 1-15,0 0-1 16,0 0-1-16,0 0 1 16,0 0-1261-16</inkml:trace>
  <inkml:trace contextRef="#ctx1" brushRef="#br2" timeOffset="213663.33">24691 9127 75 0,'0'0'0'16,"0"0"50"-16,0 0 2 0,0 0-14 15,0 0 0-15,0 0-10 16,0 0 0-16,0 0-8 16,0 0 1-16,0 0-2 15,0 0 0-15,0 0 5 16,0 0 2 0,0 0 6-16,0 0 0 0,0 0 5 15,0 0 1-15,0 0 4 16,10 5-1-16,-10-5-3 15,0 0-1-15,0 0-2 0,10 3 2 16,-10-3-4-16,0 0 0 16,0 0-7-16,0 0 3 15,0 0-5-15,8 5 1 16,-8-5-4-16,0 0 2 16,0 0-5-16,0 0 0 15,0 0 0-15,10 2 0 16,-10-2-5-16,0 0 0 15,0 0-1-15,0 0 0 16,0 0-3 0,0 0 0-16,0 0 0 0,0 0 0 15,0 0-2-15,0 0 1 16,0 0-2-16,0 0 2 16,7 13 0-16,-7-13 1 15,0 0 0-15,0 0 0 0,0 0 0 16,0 0 1-1,0 0-1-15,0 0 0 0,0 0 0 16,0 0 0-16,0 0-1 16,0 0 0-16,0 0-995 15</inkml:trace>
  <inkml:trace contextRef="#ctx1" brushRef="#br2" timeOffset="-213478.6">24587 9115 690 0,'0'0'0'16,"0"0"45"-16,7-30 1 16,-4 17 60-16,-1-2 1 15,-2 7-5-15,0 8 0 16,-7-15-35-16,-3 20 2 15,-8 5-28-15,-14 21 1 16,-13 16-11-16,0 9 1 16,11 4-7-16,11 6 1 0,6-6-8 15,12 3 0-15,15-3-3 16,12-4-1-16,10-9-1 16,11-16 0-16,12-16-2 15,9-25 1-15,1-18 0 16,-8-17 1-16,-7-6-2 15,-10 3-1-15,-20 8-4 16,-23 7 1-16,3 33-1286 0</inkml:trace>
  <inkml:trace contextRef="#ctx1" brushRef="#br2" timeOffset="-213329.34">24403 9359 1042 0,'0'0'0'15,"0"0"17"-15,12 2 1 16,5-2 13-16,3 0 1 15,18-2-7-15,14-8 1 16,8-13-8-16,2 0 1 16,-2-2-9-16,7 8 2 15,-67 17-951-15</inkml:trace>
  <inkml:trace contextRef="#ctx1" brushRef="#br2" timeOffset="-213092.75">25090 8722 1143 0,'0'0'0'16,"0"0"6"-16,0 0 0 15,0 0 3-15,0 0 0 16,42-15 25-16,6 0 1 15,14-2 11-15,3-1 0 16,-1-2-9-16,-16 7 0 16,-1-2-2-16,-15 5 1 15,-32 10-1146-15</inkml:trace>
  <inkml:trace contextRef="#ctx1" brushRef="#br2" timeOffset="-212876.19">25775 8242 1054 0,'0'0'0'0,"0"-10"23"16,0 10-1-16,0-10 10 16,0 10-1-16,5 27 21 15,5 24-1-15,5 34-16 0,2 11 1 16,-9-6-8-16,-1 1 0 16,3-13-5-16,5-5-1 15,-5-13-2-15,2-12 0 16,3-20 0-16,-15-28-1144 15</inkml:trace>
  <inkml:trace contextRef="#ctx0" brushRef="#br2" timeOffset="-203768.06">2423 4825 0,'0'0'0,"0"0"0,0 0 0,0 0 16,0 0-16,0 0 15,0 0-15</inkml:trace>
  <inkml:trace contextRef="#ctx0" brushRef="#br2" timeOffset="-203294.83">12837 3255 0,'0'0'0,"0"0"0,0 0 0,0 0 16,0 0-16</inkml:trace>
  <inkml:trace contextRef="#ctx1" brushRef="#br2" timeOffset="-200305.67">7413 16260 1431 0,'0'0'0'0,"-25"-8"44"16,5 1 1-16,-8-3 43 16,3 0 0-16,11 5-20 0,14 5-1 15,-8 0-31-15,8 0 1 16,0 0-12-16,13 0-1 16,34-3-8-16,23-15 1 15,27-7-4-15,10-2 2 16,17-4-3-16,3-1 1 15,0-6-2-15,-25 3 0 16,-22 15-1 0,-28 5 1-16,-17 17-1 0,-12 11 0 15,-18 4-5 1,-10 6-1-16,-8 10-2 0,-2 4 0 16,15-37-1589-16</inkml:trace>
  <inkml:trace contextRef="#ctx1" brushRef="#br2" timeOffset="-200068.28">7916 16227 1494 0,'0'-17'0'0,"5"-21"10"15,-5 3 2-15,-5 7 12 16,0 10 1-16,0 6 23 16,5 12 0-16,-5-13 0 0,5 13-1 15,-5 13-5-15,-8 17 1 16,-2 43-1-16,-5 17-1 31,8 9-8-31,2 1 0 16,-5-2-6-16,-2-2 1 15,7-5-4-15,10-11-1 16,0-12-6-16,22-15 0 16,-22-53-1613-16</inkml:trace>
  <inkml:trace contextRef="#ctx1" brushRef="#br2" timeOffset="-199592.83">8556 16836 1470 0,'0'0'0'0,"37"-40"70"16,-2 17 1-16,12 3 13 15,-2 2 0-15,-3 11-30 16,3 7 1-16,-12 10-28 0,-13 8 1 16,-20 12-12-1,-10 7 0-15,-15 14-4 16,-3-6 1-16,-12-12-1 0,11-11-1 16,9-9-1-16,5-8 1 15,15-5-1-15,-13 0 0 16,13 0 2-16,0-15 0 15,13-10 0-15,9 0 2 16,15-1 0-16,8 9 1 0,3 7 1 16,-1 10-1-16,0 17-2 15,-2 6-1-15,-13 10-3 16,-4 17 1-16,-11 18-2 16,-17 0 0-16,-10 0-1 15,-15-3 0-15,-12 8 0 16,-13-12 1-16,-2-16 1 15,-5-7 0 1,7-18-1-16,18-10 0 16,12-23-2-16,25-17 1 15,-5 30-1741-15</inkml:trace>
  <inkml:trace contextRef="#ctx1" brushRef="#br2" timeOffset="-199181.69">9335 15779 1356 0,'0'0'0'16,"30"-55"62"-16,-7 20 1 15,-4 5 27-15,-1 4-1 16,-8 14-21-16,0 4-1 15,-10 8-27-15,17-5 1 16,-17 5-13-16,5 18 1 16,-20 20-8-16,-12 14 2 15,-20 24-3-15,-6-1 0 16,-4-2 2-16,12-15-1 16,10-15-1-16,13-10 0 15,17-13 0-15,5-8 1 16,5-2-2-16,17-7 0 0,21-11-1 15,6-7 1-15,11-7-1 16,-2-6 1-16,-14 0-3 16,-9 8 0-16,-20 13-3 15,-5 2-1-15,-10 5-5 16,0 0 0-16,0 0-1751 16</inkml:trace>
  <inkml:trace contextRef="#ctx1" brushRef="#br2" timeOffset="-198946.65">9549 15694 1569 0,'0'0'0'16,"-15"-20"27"-16,8 7 0 15,7 13 31-15,-10-7-1 16,10 7 9-16,-10 15 0 16,-5 35-31-16,5 28 0 15,-5 13-6-15,3 12 0 16,9 0-4-16,6-3 1 15,-1-4-4-15,3-8 2 16,0-17-6-16,5-19 1 16,8-19-1-16,14-20 0 15,18-31 0-15,5-12-1 16,-55 30-1670-16</inkml:trace>
  <inkml:trace contextRef="#ctx1" brushRef="#br2" timeOffset="-198504.53">9828 16574 1494 0,'0'0'0'0,"0"0"26"0,0 0 1 16,0 0 27-16,0 0 0 15,28-20 22-15,4-2 1 16,33-6-31-16,2-5 0 15,0-5-12-15,6 6 0 16,-1 4-6-16,-10 3 1 16,-5 5-5-16,-14 2 0 15,-21 13-5-15,-22 5 0 16,-10 15-3-16,-27 3 1 16,-28 15-5-16,-2 7 1 15,-3 15-3-15,0-2 1 16,8-3-3-16,17-7 1 0,23-8-1 15,7-12 1 1,10-10-1-16,20-8-1 0,17-8 0 16,18-7 0-16,22-10 1 15,5-8 1-15,-2 1 0 16,0-4 0-16,2-6 0 16,-17-1 0-16,-15 0 1 15,-15 10 1-15,-18 18-4 16,-12 10 1-16,0 0-4 0,-22-7 2 15,22 7-1770-15</inkml:trace>
  <inkml:trace contextRef="#ctx1" brushRef="#br2" timeOffset="-197048.79">11333 15586 1180 0,'0'0'0'16,"0"0"58"-16,0 0 1 0,0 0 31 15,0 0-1-15,0 0-14 16,0 0 1-16,29-15-28 16,29 20 1-16,19-3-15 15,20-7 0-15,28-13-10 16,2-2 2-16,0-5-5 15,-10 2 2-15,-25 6 2 16,-20 7 0 0,-27 10 0-16,-23 0 1 0,-22 0-5 15,-7 10 1-15,-28 7-4 0,-20 11-1 16,55-28-1566-16</inkml:trace>
  <inkml:trace contextRef="#ctx1" brushRef="#br2" timeOffset="-196819.79">11714 15578 1431 0,'0'0'0'16,"-10"-25"34"-16,0 5 1 16,10 2 22-16,-5 6 0 15,5 12 8-15,-3-13 1 16,3 13-25-16,0 0 1 16,8 30-10-16,7 21 2 15,-3 32-3 1,-2 5 1-16,-5 10-7 0,0 5 2 15,-5-8-3-15,0-9-1 16,5-16-1-16,0-19-1 16,7-24-1-16,18-14 1 15,13-10-7-15,11-14 2 16,-54 11-1644-16</inkml:trace>
  <inkml:trace contextRef="#ctx1" brushRef="#br2" timeOffset="-196613.05">12179 15991 1557 0,'0'0'0'16,"0"0"45"-16,0 0 0 0,0 0 44 16,-25 35-1-16,16-5-19 15,-6 20-1-15,5 8-30 16,5 8 2-16,0-11-9 16,10-5 0-16,5-9-5 15,10-14 1-15,7-12-7 16,15-17 2-16,23-23-6 15,2-11 2-15,-67 36-1691 0</inkml:trace>
  <inkml:trace contextRef="#ctx1" brushRef="#br2" timeOffset="-196232.98">12720 15020 1482 0,'0'0'0'0,"22"-36"76"16,-9 14 1-16,7 7 15 16,-5 5 0-16,-6 4-31 15,-9 6 1-15,0 0-32 16,3 16 2-16,-6 16-12 0,-11 19 0 15,-21 24-4-15,-3-2 0 16,3-10-3-16,8-8 0 16,10-7-2-1,4-13 0-15,8-15 1 0,8-9 2 16,-3-11 0-16,20-6 1 16,9-6-2-16,19-13 1 15,17-13-2-15,-3-2 2 16,-2-6-7-16,-28 9 2 15,-10 17-5-15,-17 7 0 16,-5 13-3-16,-15-15 0 16,15 15-1695-16</inkml:trace>
  <inkml:trace contextRef="#ctx1" brushRef="#br2" timeOffset="-196040.82">12780 15057 1444 0,'0'0'0'16,"-15"-22"26"-16,5-1 1 0,5 10 42 15,5 3 1-15,0 10-6 16,0 0 0-16,0 0-27 15,0 13 1-15,0 42-7 16,-3 28 2-16,-2 18-7 0,0 5 0 16,5-6 0-16,10-2 1 15,-5-12-7-15,13-8 2 16,4-15-5-16,20-15 1 16,26-21-4-16,4-22 2 15,-72-5-1603-15</inkml:trace>
  <inkml:trace contextRef="#ctx1" brushRef="#br2" timeOffset="-195804.27">13255 15963 1394 0,'0'0'0'16,"-30"35"56"-16,10-7 2 15,8 0 15-15,7-8 0 16,5-20 14-16,32 7 2 0,28-14-32 15,15-13 1-15,17-13-18 16,13-7-1-16,4-3-8 16,-7-2 1-16,-5 4-6 15,-22 9 1-15,-35 14-7 16,-13 8 0-16,-17 2-12 16,-10 8 0-16,0 0-1656 15</inkml:trace>
  <inkml:trace contextRef="#ctx1" brushRef="#br2" timeOffset="-195584.08">13676 15631 1470 0,'0'0'0'0,"-15"-15"13"0,5 7 1 15,10 8 6 1,-7 0 0-16,7 0 41 0,-10 46 0 16,0 21-6-16,0 27 1 15,2 4-9-15,3-3 1 16,3-12 0-16,-1-10 0 15,-2-10-9-15,8-15 2 16,9-10-10-16,16-11 1 16,9-4-7-16,8-18 2 15,-45-5-1645-15</inkml:trace>
  <inkml:trace contextRef="#ctx1" brushRef="#br2" timeOffset="-195226.43">14359 15407 1381 0,'0'0'0'0,"-18"-30"56"0,8 7 0 16,15 1 25-16,13 1 1 15,11 4-5-15,14-3 1 16,34-8-38-16,25 3 1 16,5 10-15-16,13 0 1 15,2-3-4-15,-10 5-1 16,-20 11-4-16,-22 4 1 15,-33 6-7-15,-20 2-1 16,-9 0-5-16,-20 10 2 16,12-20-1556-16</inkml:trace>
  <inkml:trace contextRef="#ctx1" brushRef="#br2" timeOffset="-195009.93">14844 15233 1444 0,'0'0'0'16,"0"0"21"-16,0-32 0 15,0 19 20-15,3 3-1 16,-3 10 34-16,0 0 1 16,15 8-25-16,-3 27-1 0,10 33-10 15,-2 15 1-15,-5 0-5 16,-10 0 0-16,-10-8-3 16,-5 1-1-16,-5-8-7 15,8 0 1-15,12-18-6 16,22-10 0-16,-27-40-1605 15</inkml:trace>
  <inkml:trace contextRef="#ctx1" brushRef="#br2" timeOffset="-194589.75">15360 16134 1269 0,'0'0'0'15,"0"0"56"-15,0 0 0 16,0-33 36-16,0 16 0 0,0-1-25 16,5-7 2-16,5-8-29 15,2 3 2-15,8 10-8 16,0 5 2-16,2 7-1 15,-2 13 0-15,0 18-6 0,-2 17 0 16,-13 18-4-16,-10 10 1 16,-18 5-4-16,-2 2 1 15,-12 3-5 1,5-15 1 0,7-5 1-16,10-18 0 0,7-12-3 15,16-13 1-15,2-10-1 16,17-12 1-16,30-16-1 15,16-12 0-15,4-26 3 16,5-1 0-16,3 4-3 16,-13 2 1-16,-7-1-4 15,-13-14 2-15,-52 71-1789 16</inkml:trace>
  <inkml:trace contextRef="#ctx1" brushRef="#br2" timeOffset="-194226.83">16122 15015 1482 0,'0'0'0'16,"0"0"55"-16,12-31 0 15,-12 31 11-15,0 0 0 16,0 0-4-16,0 0 1 15,-25 18-33-15,0 20 0 16,-9 22-9-16,-11 0-1 0,5-7-4 16,7-5 0-16,9-10 0 15,6-8 1-15,8-15-1 16,10-5 1-16,10 0-3 16,13-7 1-16,14-16-2 15,10-7 1-15,18-8 4 16,12 1 0-16,-2 4-3 15,-13 3 2-15,-19 12-2 16,-19 8 0-16,-24 0-1668 0</inkml:trace>
  <inkml:trace contextRef="#ctx1" brushRef="#br2" timeOffset="-193999.59">16224 15042 1520 0,'0'0'0'0,"-10"-25"43"16,5 10-1-16,-8 12 43 15,13 3 0-15,-12 3-19 32,5 12 1-32,-13 30-28 0,2 26 0 0,-4 32-13 15,9 10-1-15,16 0-3 16,12-10 0-16,5-9-2 16,10-11 1-16,12-5-5 15,5-18 2-15,-4-5-3 16,-21-17 1-1,-22-38-1657-15</inkml:trace>
  <inkml:trace contextRef="#ctx1" brushRef="#br2" timeOffset="-193567.39">11836 16881 1494 0,'0'0'0'16,"0"0"82"-16,0 0 0 15,-5-30 30-15,32 20 1 16,43-5-37-16,32-3 0 16,50-7-40-16,52-5 1 15,65-10-16-15,87-3 1 16,75 0-7-16,47 0 2 16,33 3-3-16,-36 15-1 15,-51 17 0-15,-100 3-1 0,-98-2 0 16,-61-1 2-16,-56 8 1 15,-34-2 2-15,-43-6 2 16,-32 8 0-16,-10-10-2 16,-37 3 1-16,-35-6 0 15,-10 11 0-15,-18 9-3 16,-17 8 0-16,127-15-1839 0</inkml:trace>
  <inkml:trace contextRef="#ctx1" brushRef="#br2" timeOffset="-193142.66">13322 17354 1583 0,'0'0'0'15,"18"-42"30"-15,12 4 1 0,12 3 29 16,15 7 2-16,23 13 6 16,0 15 1-16,2 17-28 15,-10 21 2-15,-24 17-13 16,-29 11 2-16,-28 17-7 16,-34 7 2-1,-34 14-6-15,-10 1 0 0,-13-2-2 16,13-17 0-16,25-18 1 15,14-23 2-15,24-17 2 16,24-16 2-16,17-14 0 0,50-18 1 16,65-30 0-16,38-13 0 15,51-10-4 1,46-10 2-16,64-10-5 0,50-3 0 16,25 0 2-16,-406 96-1891 15</inkml:trace>
  <inkml:trace contextRef="#ctx0" brushRef="#br2" timeOffset="-186619.9">25376 15506 0,'0'0'0,"0"0"0,0 0 0,0 0 0,0 0 0,0 0 0,0 0 16,0 0-16,0 0 15,0 0-15,0 0 16,0 0-16,0 0 16,0 0-16,0 0 0,0 0 15,0 0-15,0 0 0,0 0 16,0-13-1,0 13-15,0-14 0,0 14 16,13 0-16,0 0 16,-13 0-16,13 0 0,-13 0 15,14 0-15,-14 0 0,13 0 16,-13-13-16,13 13 16,0 0-16,1 0 31,-14 0-31,13 0 15,-13-14 1,13 14 0,-13 0-16,-13 0 15,0-13-15,-1 13 16,14 0-16</inkml:trace>
  <inkml:trace contextRef="#ctx0" brushRef="#br2" timeOffset="-178584.57">24897 17599 0,'0'0'0,"0"0"16,0 0-16,14 0 0,-14 0 0,26 0 15,27-13-15,-13 13 16,13-14-16,-13 14 16,0-13-16,0 13 0,-14-14 15,1 14-15,0-13 0,-1 13 16,14-13-16,13-1 31,0 1-31,0-1 0,-13 14 0,13 0 16,-13-13-16,13 13 15,0-13-15,1 13 16,-15 0-16,1 0 31,-13 0-31,13 0 16,0 0-1,-1 0 1,14 13-16,14 14 31,-1 0-31,14-1 32,13 1-32,-40-13 31,-13-14-31,0 13 15,0-13 1,0 27 0,13 13-1,-27 1 1,1-15 0,-1 41-1,1 14 1,-14 13-1,-26 13-15,-40 14 32,-27 13-32,-66 0 31,-40 14-31,-80 0 31,-52-14-31,52-27 31,14-13-31,79-14 16,40-12 0,27 12 15,26 1-31,27-28 16,40-12-1,-1-1 1,14-13-1,14 40 1,12 13 0,1 14-1,-14 13 1,-13-26 15,0-1-31,-13-12 31,0-1-31,-14 0 16,-26-14-16,-27 28 31,-13 26-31,0 1 16,-13-1 0,26-27 15,1-26-31,52-14 15,27-26 1,27 13 0,26-14-16,-27 0 31,1 1-15,-1-1 15,-12-13-31,-1 14 15,0-14 1,0 0 0,-13 0-1,-26-14 1,-27-13-16,-14 1 31,-12-1-31,26 13 31,13 1-31,13 13 32,14 0-32,0 0 15,-1 0 1,1 0 0,13 13 15,40 1-16,26-1 1,1 14 0,12 0-16,-39-14 31,-13-13-31,-27 14 31,-27-14-31,1 0 31,-14 0-31,27 0 16,13 13-16,0 1 31,13-14-31,27 40 32,26 14-32,-26-14 15,0 0-15</inkml:trace>
  <inkml:trace contextRef="#ctx1" brushRef="#br2" timeOffset="-178405.67">17895 15659 1206 0,'0'0'0'0,"0"0"77"16,0 0 1-16,-30-16 24 15,10 11 1-15,-2-2-27 0,-1 2 1 16,13-3-25-16,10 8 1 16,0 0-15-16,23-20 0 15,44-2-7-15,20-1 0 16,25-2 6-16,0 7 1 15,-2 1-1-15,-13 11 0 32,-30 6-3-32,-14 8 0 15,-31 0-8-15,-22 4-1 16,-12 8-4-16,-26 10 0 16,-34 21-5-16,-8 2 0 0,-4-6-2 0,-6 1 1 15,13-8-3-15,7 1 0 16,20-4-2-16,15-6 0 15,23-9-2-15,12-12 0 16,5 0-2-16,27-2 0 16,28-5 0-16,15-6 1 31,7-22 0-31,3-5-1 0,-8 2 2 16,-5 0 1-16,-12 3-3 15,-3-3 0-15,-10-2 2 16,1-12 0-16,-48 42-1866 15</inkml:trace>
  <inkml:trace contextRef="#ctx1" brushRef="#br2" timeOffset="-177679.83">19663 15095 1318 0,'0'0'0'0,"0"0"91"16,0 0 1-16,0 0 22 0,0-28 2 16,0 28-35-16,0 0 0 15,0 0-42-15,0 0 1 16,0 0-17-16,8 41 0 15,-8 29-4-15,-8 3 2 16,-7-8-6-16,-5-9 2 16,-2-1-3-16,-5-5 0 15,-6-4-1-15,-4-16-1 0,-8-18 5 0,0-12 1 16,-2-12 2-16,4-8 1 16,14-10 2-16,4-11 0 15,17-6 2-15,8-14 0 16,5-9-3-16,23 7 2 31,24 10-3-31,5 13 1 16,0 2-1-16,8 10-1 0,15 6-3 15,5 9 1-15,-6 6-4 16,13 2 2-16,-2 2-7 16,-13 3 1-16,-9 5-2 15,-21-2 1-15,-15-6-3 16,-12 1 1-16,-10-1-1 15,-10 3-1-15,0 0 0 16,5-15-1-16,-5 0 0 0,0-5 0 16,3-3 0-16,-1 8-1 15,-2 15-1-15,13 2 0 16,-13-2-1951-16</inkml:trace>
  <inkml:trace contextRef="#ctx1" brushRef="#br2" timeOffset="-177364.14">19432 15953 1431 0,'0'0'0'16,"0"0"60"-16,0 0-1 15,-30 2 13-15,30-2 0 0,0 0 10 16,17-5 1-16,21-10-35 15,19-17 0-15,15-4-7 16,13 6-1-16,2 18 2 16,7-1-1-16,1-2 2 15,-13 2 0-15,-9 8-6 16,-21 3 0-16,-20 2-7 0,-14 2 0 16,-8 3-7-16,-8 8 0 15,-7 0-7-15,-10 9 1 16,-10 16-7-16,-12 7 0 15,37-45-1839 1</inkml:trace>
  <inkml:trace contextRef="#ctx1" brushRef="#br2" timeOffset="-177049.72">19569 16361 1595 0,'0'0'0'16,"0"0"54"-16,-5-31 1 15,15 9 38-15,7-9 0 16,15-1-13-16,13-3 0 15,7 2-38-15,6 10 1 16,12 11-13-16,-8 14 2 0,-17 18-4 16,-20 15 1-16,-21 16-2 15,-23 14 0-15,-29 13-4 16,-7 8 2-16,1-6-5 16,4-7 1-1,8-12-7-15,4-14 1 0,18-19-3 16,15-10 0-16,5-11 0 15,23-7-1-15,24-10-1 16,13-15 1-16,17-8 0 16,10-9 2-16,5 1-2 0,5 1 0 15,-12 5-6 1,-13 5 0-16,-4 7-3 0,-11-10 1 16,-57 33-1920-16</inkml:trace>
  <inkml:trace contextRef="#ctx1" brushRef="#br2" timeOffset="-176564.91">21016 14851 1332 0,'0'0'0'16,"7"-28"118"-16,-4 6 1 15,-6-6 2-15,1 3 0 16,2 7-43-16,0 6 2 16,0-3-41-16,-3 2 1 0,3 13-12 15,-30 15 0-15,-7 38-6 16,-18 37 2-16,-7 36-4 16,4 30 1-1,-6 30-2-15,11 16 1 0,28 17-1 16,21-16 1-16,28-34-2 0,19-18 1 15,9-15-1-15,10-23 1 16,11-35-4-16,4-28 2 16,-8-30-4-16,6-25-1 15,10-32-3-15,-8-19 1 16,-77 56-1825-16</inkml:trace>
  <inkml:trace contextRef="#ctx1" brushRef="#br2" timeOffset="-176143.97">21354 15525 1180 0,'0'0'0'0,"-37"-22"116"15,9 9 0-15,11 5 15 16,0-2-1-16,17 10-64 16,-13-10 1-16,13 10-24 15,0 0 1-15,3-15-12 16,19 3 1-16,30-8-2 0,23-6 2 15,10 1-3-15,12 0 0 16,10 2-1-16,-2-2 1 16,-11 0-2-16,-17 5 0 15,-22 12-4-15,-20 3 2 16,-20 0-3-16,-15 5-1 16,-32 8-10-1,-16 4 1-15,48-12-1751 0</inkml:trace>
  <inkml:trace contextRef="#ctx1" brushRef="#br2" timeOffset="-175921.93">21663 15296 1520 0,'0'0'0'0,"0"0"29"16,10-35 2-16,-10 25 27 15,-5 0 1 1,5 10 18-16,0-13-1 0,0 13-28 16,5-12 2-16,-5 12-9 15,3 30 1-15,-1 40-6 16,5 24-1-16,3 6-2 15,-5 16 0-15,-10 7-9 0,-2 0 1 16,-8-12-6-16,5-10 1 31,0-21-2-31,10-19 1 16,15-26-3-16,15-20 0 16,30-23-5-16,2-19 1 15,-62 27-1774-15</inkml:trace>
  <inkml:trace contextRef="#ctx1" brushRef="#br2" timeOffset="-175711.89">22022 15797 1646 0,'0'0'0'0,"0"0"46"15,0 0 1-15,0 0 13 16,0 0 2-16,0 0 20 16,-10 33 1-16,12 30-33 0,1 17 0 15,2 11-12-15,0-6 0 16,-5-7-6-16,5-12-1 15,-3-4-5-15,6-26 1 16,4-16-7-16,13-25 1 16,10-23-6-16,7-27 0 15,-42 55-1807-15</inkml:trace>
  <inkml:trace contextRef="#ctx1" brushRef="#br2" timeOffset="-175315.34">22308 14730 1444 0,'0'0'0'16,"25"-45"68"-16,-8 10 2 0,11-1 26 15,-3 11 2-15,-3 5-18 0,-12 10 0 16,-10 10-39-16,0 0 0 15,-10 30-11-15,-20 16-1 16,-17 29-8-16,-15 11 1 31,2-1-4-31,8-4 0 0,2-8-3 0,15-13 1 16,15-17-2-16,15-13 2 16,5-7 1-16,20-8 1 15,17-8 0-15,23-12 0 16,12-15 0-16,8-13 1 15,0 1-1-15,-1-1 1 16,-16 10-4-16,-21 8 1 16,-22 10-4-16,-20 5 1 0,0 0-5 15,-10-10 0-15,10 10-1834 16</inkml:trace>
  <inkml:trace contextRef="#ctx1" brushRef="#br2" timeOffset="-175081.94">22400 14798 1632 0,'-2'-12'0'0,"-3"-14"29"16,0-6 2-16,0-9 27 0,5 9 0 16,-5 19 28-16,5 13 0 15,0 0-35-15,0 28 0 16,5 40-10-16,2 30-1 31,3 10-8-31,-2 10 0 16,-8-2-8-16,0-5 0 15,5-13-5-15,2-13 0 16,11-14-3-16,9-23 0 16,13-23-5-16,15-20 1 15,-55-5-1789-15</inkml:trace>
  <inkml:trace contextRef="#ctx1" brushRef="#br2" timeOffset="-174694.4">22878 15538 1344 0,'0'0'0'16,"0"0"53"-16,0 0 0 15,0 0 45-15,0 0 0 16,0 0-28-16,-2 25 1 16,22-12-23-16,35-3 2 0,34-10-10 15,13-8 1-15,8-5-8 16,5 1 2-1,-8-8 0-15,-8 2 0 0,-27 8-1 16,-27 3 1-16,-12 4-8 16,-11 3 0-16,-9-2-9 15,-3 2 1-15,-10 0-1718 0</inkml:trace>
  <inkml:trace contextRef="#ctx1" brushRef="#br2" timeOffset="-174438.28">24004 15022 1444 0,'0'0'0'0,"-22"-23"82"0,7 3 1 16,10 0 32-16,5 3 2 15,5 1-62-15,25-1 1 16,27-11-21-16,25 0 1 15,18-4-8-15,17 2 0 16,-5 12-2-16,-3 8 0 16,-34 7-3-16,-18 3 2 15,-29 5-12-15,-11 3 1 0,-9 5-3 0,-21 9 0 16,13-22-1683-16</inkml:trace>
  <inkml:trace contextRef="#ctx1" brushRef="#br2" timeOffset="-174217.96">24295 14911 1545 0,'0'0'0'16,"-19"-15"44"-16,4 5 0 15,15 10 13-15,-10-12-1 16,10 12 9-16,0 0 1 16,-10 37-26-16,5 31 1 15,-5 38-10-15,2 17 2 16,3 8-6-16,0-3 1 15,0-9-4-15,3-6 1 0,4-2-4 16,13-21 2-16,8-27-3 16,22-35 0-16,-45-28-1678 15</inkml:trace>
  <inkml:trace contextRef="#ctx1" brushRef="#br2" timeOffset="-173880.11">24535 15553 1569 0,'0'0'0'16,"29"-30"66"-16,1 10-1 15,15 7 50-15,2 5 2 16,-2-2-35-16,-5 10 1 16,-10 10-52-16,-18 18 2 15,-12 12-14-15,-12 16 0 16,-13 19-4-16,-5 1-1 15,-5-3 2-15,6-13 1 16,6-10-3-16,11-17 1 0,4-13-4 16,11-10 1-16,9-5 3 15,16-12 0-15,21-16-1 16,29-12 2-16,24-20 0 16,7-3 0-16,1-8-3 15,-21-2 0-15,-19 5-3 0,-18-12 0 16,-52 75-1849-16</inkml:trace>
  <inkml:trace contextRef="#ctx1" brushRef="#br2" timeOffset="-173454.27">25471 14202 1470 0,'0'0'0'0,"0"0"46"16,20-25 1-16,-20 25 30 0,0 0 1 16,10-3-7-1,-10 3 1-15,0 0-35 0,-8 25 0 16,-14 26-12-16,-10 7 1 15,-3-1-3-15,2 1 2 16,1-5 2-16,10 2 0 16,9-12 0-16,11-8 1 15,2-14-6-15,7-6 1 16,8-5-1 0,15-10 2-16,17-5-3 0,23-10 2 15,20-16-3-15,7-1 0 16,-15-1-1-16,-22 8 1 15,-28 10-3-15,-14 7 0 16,-18 8-5-16,-18-2 1 16,-14-1-12-16,-6-2 1 15,38 5-1817-15</inkml:trace>
  <inkml:trace contextRef="#ctx1" brushRef="#br2" timeOffset="-173250.31">25558 14353 1569 0,'-5'-10'0'0,"0"-10"24"16,5-3 1-16,0-5 25 15,0 6 1-15,0 7 23 16,0 15 1-16,0 0-27 0,0 20 0 16,0 40-6-1,5 18 0-15,3 20-7 0,9 10 2 16,8 8-7-16,-3-8 0 16,-2-7-5-16,5-10 0 31,5-16-7-31,5-25 0 15,0-17-3-15,7-38 1 0,-42 5-1740 0</inkml:trace>
  <inkml:trace contextRef="#ctx1" brushRef="#br2" timeOffset="-172938.66">25827 13502 1557 0,'0'0'0'0,"8"-42"64"16,4 14 1-16,-2 3 23 16,5 12 0-16,-5 18-15 15,22 23 0-15,18 32-41 16,12 31-1-16,18 47-13 16,2 38 1-16,15 41-7 0,-12 39 2 15,-33 56 0-15,-27 0 1 16,-30-25 0-16,-37-28 0 15,-30-25-1-15,-6-37 0 16,6-39 3-16,17-37 1 16,18-36-1-16,2-27 1 15,13-28 0-15,9-25 0 0,8-22-5 0,5-31 2 16,0 48-1782-16</inkml:trace>
  <inkml:trace contextRef="#ctx1" brushRef="#br2" timeOffset="-172037.07">19641 17216 1130 0,'-25'-10'0'0,"-42"-13"153"0,-11-2 1 16,1 7-5-16,-5 8 1 16,15 8-74-16,10 2 1 15,7 5-39-15,12 2 2 16,21 1-19-16,17-8 1 15,-10 15-8-15,35-5 1 16,40 5-5-16,27-10 0 16,52-17 3-16,45-13 2 15,66-13 7-15,88-8 1 16,96-4 1-16,61-5 2 16,55-1 1-16,28-4 0 15,30-5-3-15,-25-6 0 16,2 1-1-16,-70 2-1 0,-79 7 2 15,-67 11-1-15,-60 15-1 16,-80 15 0-16,-85 15-2 16,-52 2 2-16,-49-2-6 15,-24 3 2-15,-24 2-3 16,-12 15 1 0,-38-3-5-16,-12 9 0 0,-5-9-2 0,2 6 0 15,65-18-1935-15</inkml:trace>
  <inkml:trace contextRef="#ctx1" brushRef="#br2" timeOffset="-171353.37">20961 17543 1143 0,'0'0'0'0,"-25"-30"101"15,10 2 1-15,2-2 27 16,3-15 0-16,10-6-46 16,10 4 1-16,10-16-38 15,13 15 0-15,4 3-16 16,13 14-1-16,5 9 0 16,4 19 0-16,-1 21 5 0,-16 14 0 15,-15 19-3-15,-17 12 1 16,-24 17-1-16,-19 8-1 0,-12 0-6 15,-9-2 0-15,-6-11-5 16,10-7 0-16,18-15 2 16,7-13-1-1,15-22 1-15,10-18 2 0,0 10-3 32,27-15 1-32,33-13-1 0,27-9 2 15,10-19-5-15,0 4 0 16,0 1-4-16,-22 9 0 15,-10 7-3-15,-15 7 0 16,-18 15-6-16,-22 6 0 16,-10-3-1890-16</inkml:trace>
  <inkml:trace contextRef="#ctx1" brushRef="#br2" timeOffset="-171132.99">20821 18018 1583 0,'0'0'0'0,"-30"31"46"15,15-14 0-15,5-9 35 16,10-8 1-16,0 0-40 16,38-15 1-16,47-13-5 0,24-5 1 15,28-12-5-15,10-3 0 16,7 5 3-16,-14 6 0 16,-6 7 1-16,-27 9 0 15,-17 19-4-15,-28 9 1 16,-22 6-12-16,-17 15 1 15,-23-28-1775-15</inkml:trace>
  <inkml:trace contextRef="#ctx1" brushRef="#br2" timeOffset="-170839.52">21815 18240 1569 0,'2'-18'0'16,"3"-12"58"-16,-5 2-1 15,-2 6 42-15,-6 2 1 16,-9 5-20-16,-15 4 1 16,-16 6-34-16,-11 15 2 15,-9 13-19-15,6 17 0 16,5 13-7-16,2 15-1 16,3 10 3-16,17 3 1 15,20-3-4-15,15-15 2 16,15-11-3-16,17-11 1 0,23-11-4 15,7-15 0-15,13-10-2 16,2-18 0-16,5-27-5 16,-7-5 1-16,-10 0-10 15,-23 2 2-15,-42 43-1866 16</inkml:trace>
  <inkml:trace contextRef="#ctx1" brushRef="#br2" timeOffset="-170665.09">21416 18527 1646 0,'0'10'0'15,"0"7"32"-15,3 1 2 16,7-5 28-16,7-6 1 16,3-7-3-16,23-12 2 15,24-14-21-15,25-14 1 16,5-15-10-16,3-3 2 16,-3 0-11-16,-5 3 0 15,-92 55-1639-15</inkml:trace>
  <inkml:trace contextRef="#ctx1" brushRef="#br2" timeOffset="-170454.11">22455 17986 1595 0,'0'0'0'16,"0"0"51"-16,0 0 0 0,0 0 34 15,0 0 0-15,0 0 10 16,0 0 2-16,72-5-47 0,15-25 2 15,11-11-13 1,1-4 0-16,-4-5-11 16,-6-1 2-16,1 6-11 15,-13-5 0-15,-77 50-1771 0</inkml:trace>
  <inkml:trace contextRef="#ctx1" brushRef="#br2" timeOffset="-170217.6">23431 17322 1632 0,'0'0'0'0,"3"-28"50"16,-6 8-1-16,-2 2 52 15,0 1 0-15,5 17-19 16,-5-11 1-16,5 11-39 16,3 31 0-16,2 42-11 15,-3 17 2-15,3 18-7 0,8 16 0 16,7 14-7-16,10 0 2 15,-3-19-5-15,8-11 0 16,7-35-4-16,3-23 2 16,-5-25-4-16,5-30 2 15,-45 5-1849-15</inkml:trace>
  <inkml:trace contextRef="#ctx1" brushRef="#br2" timeOffset="-148556.03">11430 17920 351 0,'25'-17'0'0,"39"-39"5"16,24-14 1-16,24-11 27 15,10-4-1-15,0-8 17 16,0 2 2-16,-3-7-10 16,-2 8 2-16,-15 19-20 15,-4 21-1-15,-24 22-2 0,-14 16 0 16,-18 9-6-16,-7 11 0 16,-35-8-558-16</inkml:trace>
  <inkml:trace contextRef="#ctx1" brushRef="#br2" timeOffset="-148357.3">11773 17553 250 0,'0'0'0'16,"-27"-38"3"-16,12 18 2 15,8 10-4-15,7 10 1 16,5 13-9-16,7 29 2 16,-12-42-183-16</inkml:trace>
  <inkml:trace contextRef="#ctx1" brushRef="#br2" timeOffset="-148229.22">12209 18250 225 0,'33'-8'0'15,"46"-9"-1"-15,18-23 1 0,33-36-3 16,19-15-1-16,28-14 13 15,12-1 1-15,28-7 33 16,37-5 1-16,-254 118-287 16</inkml:trace>
  <inkml:trace contextRef="#ctx1" brushRef="#br2" timeOffset="-142914.22">10299 17284 61 0,'0'0'0'0,"0"0"-47"16</inkml:trace>
  <inkml:trace contextRef="#ctx1" brushRef="#br2" timeOffset="-142407.75">9689 17920 37 0,'0'0'0'15,"-62"53"1"-15,4-15 0 16,-4-3 2 0,0-7 2-16,-10-8 2 0,-11 0 2 15,6-2-1-15,-7-3 1 16,1-3 4-16,9-7-1 15,-6-7 4-15,-5-1 1 16,-2 1 2-16,0-6 0 16,2-9 1-16,-2-6 0 15,5-5-3-15,0-7 1 0,0-3 3 16,-1-9 2-16,4-11 8 16,1-3 2-16,9-12 0 15,-6-2 2-15,8-8 1 16,0-5 0-16,7 0-4 15,-3-3 2-15,9-9 0 16,-6 1 1-16,3-6-2 16,4 2 2-16,1 5 0 0,7-1 0 15,3-4-6-15,7-2 1 16,8 6-4-16,9 1 0 16,8 0-6-16,8-2 0 15,7 1-3-15,10 1 0 16,17-2-3-1,23 2 1-15,17-3-6 0,20 3 0 16,18 0-4-16,7 7 1 16,20 3-3-16,5 10 1 15,5 13-3-15,0 9 1 16,-3 14-2-16,-4 16 1 16,4 9-2-16,-5 9 1 15,-139 8-770-15</inkml:trace>
  <inkml:trace contextRef="#ctx1" brushRef="#br3" timeOffset="-129212.42">20876 14277 665 0,'0'0'0'0,"0"-25"22"15,0 5 2-15,5 5 32 16,0-8 1-16,3 3 7 16,1-2 1-16,1 4-23 15,-2 5-1-15,-8 13-9 16,20 13 0-16,0 20-8 16,-8 9 0-16,-7 11-4 15,-7 5 1-15,-6 10 3 16,1-5 0-16,-3-3 4 15,10-12 0-15,5-18 3 0,7-20 0 16,13-20 5-16,25-17 1 16,47-29 10-16,18-12 0 15,17-10 15-15,7-15 1 16,15-25 1-16,-7 2 1 16,-10 13-13-16,-12 20 0 15,-13 15-10-15,-22 25 0 16,-28 21-6-16,-15 7 0 15,-14 12-10-15,-16 6 0 16,-7 7-8-16,0 5 0 16,-5 10-6-16,-5-2 2 15,0-23-1627-15</inkml:trace>
  <inkml:trace contextRef="#ctx1" brushRef="#br3" timeOffset="-128880.11">21952 13802 1130 0,'0'0'0'0,"-30"-23"15"0,5 8 2 16,10-5 0-16,3 7 0 16,12 13 19-16,0 0 1 15,-10 16-5-15,5 24 1 16,-5 38-1-16,0 12 2 15,5 8-3-15,5-7 2 16,10-31-3-16,12-19 2 0,31-21-1 16,21-23 2-16,36-27 6 15,39-33 1-15,46-50 13 16,26-8 0-16,48-2 5 16,0 2 2-16,-12 5 1 15,-46 21 1-15,-49 22-11 31,-45 20 0-31,-117 53-1640 0</inkml:trace>
  <inkml:trace contextRef="#ctx1" brushRef="#br3" timeOffset="-121923.33">28121 7087 1293 0,'0'0'0'0,"-8"-43"50"0,6 11 0 16,7-1 49-16,2 10 0 15,-2 6-21-15,0 1 2 16,-5 6-38 0,0 10 0-16,0 0-15 0,0 0 1 15,10-2-10-15,0 19 1 16,8 34-6-16,2 14 0 15,-3 8-4-15,-10-7 1 16,-2-11-3-16,-2-22 1 16,-1-11-3-16,8-12 1 15,-10-10-2-15,25 8 1 16,15-8-2-16,20-18 2 16,27-32-1-16,23-26 1 0,14-24 4 15,11-1 0-15,-11 18 4 16,-7 13 1-16,-17 14 1 15,-13 16 1-15,-7 10-1 16,-16 7 0 0,-16 6-1-16,-13 7-1 0,-18 7 0 15,-7 6-1-15,-10-3-1 0,3 15 0 16,-3-15-1-16,-18 17 2 16,18-17-1681-16</inkml:trace>
  <inkml:trace contextRef="#ctx1" brushRef="#br3" timeOffset="-121591.09">28821 6911 1332 0,'0'0'0'16,"-15"-25"56"-16,5 5 0 0,0 4 44 15,5 6 0-15,5 10-43 0,-13-2 1 16,-2 14-30-16,-7 31 0 16,-13 38-11-16,3 12 0 15,4 0-6-15,3-10 0 16,18-28-1-16,14-22 1 16,18-15-1-16,25-18 1 15,50-18-2 1,19-25 0-16,21-30 3 0,12-20 0 15,22-12 9-15,-5-6-1 16,-12 23 6-16,-22 15 1 16,-28 2-3-16,-25-2 2 15,-82 73-1601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10:09:09.71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10:09:10.471"/>
    </inkml:context>
  </inkml:definitions>
  <inkml:trace contextRef="#ctx0" brushRef="#br0">9556 8690 0,'0'0'0,"0"0"0,0 0 0,0 0 0,13 0 15,1-14-15,-1 1 16,0-14-16,0 14 16,1-14-16,-1-14 15,0 1-15,1-14 0,-14 1 0,0-1 16,0 14-16,0 13 31,0 27-31</inkml:trace>
  <inkml:trace contextRef="#ctx1" brushRef="#br0">3371 2241 752 0,'0'0'0'15,"0"-27"30"-15,0 12 0 16,0-8 51-16,0 8 1 0,0 7-14 16,0 8 1-16,-3-15-30 15,3 15 1-15,-15-2-18 16,-10 19 0-16,-22 29-3 16,-5 4 0-16,-3 20-4 15,3 8 0-15,-1 23-8 16,6 12 0-16,2-7-4 15,23-13 2-15,17-10-3 16,15-20 0-16,17-15-2 0,18-21 1 16,12-9-1-16,13-13 2 15,10-15-2-15,14-8 1 16,11-19 3-16,-8-9 2 16,0 1 7-16,-22-15 1 15,-20-11 9-15,-23-12 2 16,-15-5 7-16,-29 0 2 15,-20 15 2-15,-13 8 0 16,-27 14 1-16,-3 9 0 16,-2 19-7-16,12 10 1 15,13 13-6-15,4 5 2 16,21 8-13-16,2 7 0 16,10 3-8-16,20 17 0 15,15 15-5-15,17 23 0 16,16 26-1-16,19 1 0 15,22-9-1-15,-9-8 0 16,-5-5-5-16,-25 2 0 0,-23 11-1 0,-15-3-1 16,-27-5 0-16,-12-15 0 31,-10-18 2-31,2-17 1 16,0-15 3-16,12-13 0 15,3-3 1-15,15-7 1 16,0 0 0-16,-9 6 0 15,9-6-1294-15</inkml:trace>
  <inkml:trace contextRef="#ctx1" brushRef="#br0" timeOffset="256.2">3132 3585 1030 0,'0'0'0'15,"0"0"18"-15,0 0 1 16,-10 28 11-16,34-23 0 15,39-5 21-15,34-10-1 16,35-3-12-16,27 3 2 16,13-5-10-1,10-3 0-15,2-4 0 0,-14 4-1 0,-41 3 11 16,-32 7 0-16,-30 8-4 16,-37 18 0-16,-27 15-5 15,-31 12-1-15,28-45-1259 16</inkml:trace>
  <inkml:trace contextRef="#ctx1" brushRef="#br0" timeOffset="906.17">3473 4579 1067 0,'0'0'0'16,"10"-71"30"-16,-5 16 1 15,0 5 12-15,0 7 1 32,-5 20 5-32,2 11 1 15,-2 12-10-15,0 0 0 16,0 0-4-16,-2 50 1 16,-8 45-6-16,-5 16-1 15,0-8-7-15,-5-20 2 0,0-12-6 16,7-8 0-16,3-26-4 15,10-9 1-15,0-18-1 16,0-10 1-16,0 0 0 16,15-25-1-16,13-25 11 15,7-23 0-15,-3-10 13 0,10-20 2 16,-4-21 3-16,-1 4-1 16,-4 19-1-16,-6 35 0 15,-2 21-6-15,-8 23 1 16,1 17-7-16,-3 32 0 15,12 34-10-15,0 34 1 16,-4 49-5-16,-3 4 1 16,-3-20-7-16,8-7 1 15,2 5-3-15,-2-13 0 0,-7-20-1 0,-3-32 1 16,-15-29-3-16,-10-22 1 16,-10-15-3-16,-20-20 2 15,-22-25-5-15,-20-13 0 16,-11-8-7-16,4 4 0 15,-3 14-16 1,22 17-1-16,23 16-19 0,19 10 1 16,13 8-3-16,15 2 1 15,20 5 6-15,18-3 0 16,44-4 10-16,25-8 0 16,0-10 12-16,12-8 1 15,-7-2 9-15,1-3 0 16,-11-17 4-16,-18-11 0 31,-31-22 2-31,-33-15 0 0,-20 98-1407 16</inkml:trace>
  <inkml:trace contextRef="#ctx1" brushRef="#br0" timeOffset="1180.48">2960 2745 1004 0,'-10'-33'0'16,"-15"-50"10"-16,-5-5 0 0,-7 17-7 16,-1 16 1-16,8 20 16 15,3 30 1-15,-13 37 3 16,8 51 1-16,-1 61-1 16,11 50 2-16,-5 45-6 15,12 52 0-15,10 37-3 16,25 6 0-16,34 1-5 15,46-38 1-15,57-48-4 16,22-56 1-16,23-59 8 16,-3-59 0-1,3-60 5-15,-23-52 2 0,-179 37-1055 0</inkml:trace>
  <inkml:trace contextRef="#ctx1" brushRef="#br0" timeOffset="1458.52">4559 2329 979 0,'0'0'0'0,"5"-37"29"0,2 14 1 15,8 3 23-15,2 12 1 16,16 8-19-16,24 28 1 16,48 37-21-16,22 54-1 15,7 52-8-15,1 43 0 16,4 62-2-16,-34 19 0 15,-80-3-1-15,-50-38 0 16,-53-48 0-16,1-20 1 16,-7-10 4-16,6-37-1 15,11-44 14-15,7-29 0 16,60-66-1023-16</inkml:trace>
  <inkml:trace contextRef="#ctx1" brushRef="#br0" timeOffset="2877.69">5821 4486 602 0,'0'0'0'0,"15"-48"66"0,10 18 2 0,-3 4 26 16,6 9 0-16,-16 7-46 16,3 12 1-16,0 16-21 15,3 17 1-15,-8 41-10 16,-10 7 0-16,-15 10-4 15,-3-5 0 1,3-10-2-16,5-13 0 0,8-10 3 0,9-19 0 16,8-16 2-16,18-18 1 15,19-14 4-15,0-21 2 16,6-17 15-16,-4-6 1 16,-11 1 14-16,-9-10 0 31,-11-13 1-31,-3 12 1 15,-15 21-4-15,-3 25-1 0,-2 20-7 16,0 43 1-16,5 30-11 0,5 2 0 16,8-10-13-16,14-14 2 15,5-1-11-15,13-15 2 16,8-10-7-16,-1-20 1 16,10-10-2-1,0-20 0-15,-9-10 0 0,-11-3 1 16,-15-2 2-16,-9-20 1 15,-13-16 5-15,-15-12 1 16,-8-7 3-16,-7 17 0 16,-2 25 4-1,-1 40-1-15,4 28 0 16,-4 41-1-16,3 49-4 16,5 1 1-16,10-23-5 15,15-15 0-15,10-20-5 16,8-21 0-16,14-17-2 15,8-10 0-15,12-20-4 16,0-10 2-16,-5-13-1 0,-9-22 2 16,-16-18-1-16,-9-10 1 15,-16-3 1-15,-2 8-1 0,-10 15 1 16,0 18 0-16,3 22 0 0,2 23 1 16,0 10-2-16,-10 28 1 15,5 42-1-15,-3 31-1 16,8 27-3-16,8-2 1 15,12-33-2 1,12-25 0 0,13-30-1-16,7-26 0 0,13-24 0 15,0-16 0-15,12-27 0 16,-20-11 0-16,-5-17 0 16,-14-12 0-16,-13-19 0 15,-5-9 1-15,-15-10 0 16,-3-3 1-1,-4 18 1-15,-8 30 0 0,5 32-1 0,5 34 2 16,0 22-2-16,-5 40 1 16,-8 53-2-16,6 23 1 15,-3 17-2-15,5 5 0 16,10 6 0-16,5-16 0 16,5-20-2-16,10-30 2 15,7-27-2 1,3-24 1-16,-10-27-1 0,7-27 0 15,10-29-1-15,1-27 2 0,-8-12 1 16,-6-14 0 0,6-11 0-16,-15 7 0 0,-2 4 1 15,-8 31 0-15,-5 33 1 16,-5 45-1 0,-5 23 0-16,0 42 1 0,-15 48-1 15,7 23 0 1,3 8-1-16,10-16 0 15,10-27 0-15,8-26 0 16,7-20 0-16,2-27 0 16,-5-28-1-16,8-28 1 15,8-22-1-15,-3-15 0 16,-3-23 0-16,-5-3 1 0,-7-2 0 16,-2 10 0-16,-8 22 0 15,-5 24 1-15,0 27 0 16,-5 37 0-16,0 39 0 15,2 17 0-15,8 5 1 16,5 5-1-16,7-15-1 0,8-18 1 16,3-9-1-16,-6-19 0 15,5-17 0-15,-2-12 0 16,-2-13 0-16,-3-10 0 16,-15-8 0-16,-25-10 0 15,-28-17-1-15,-21-15 1 16,64 70-1792-1</inkml:trace>
  <inkml:trace contextRef="#ctx1" brushRef="#br0" timeOffset="3022.3">7682 4309 1192 0,'0'0'0'16,"0"0"21"-16,17 33 0 16,13-28 9-16,25-10 1 15,24-17-9-15,19-6 2 16,16-15 0-16,-2-7 1 0,-10-11-5 15,-12 4 1-15,-90 57-1095 16</inkml:trace>
  <inkml:trace contextRef="#ctx1" brushRef="#br0" timeOffset="3170.36">7395 3987 929 0,'0'0'0'16,"0"0"21"-1,0 0 1-15,0 0 22 16,23 0 1-16,46-27-42 16,14-6 1-16,-83 33-805 15</inkml:trace>
  <inkml:trace contextRef="#ctx1" brushRef="#br0" timeOffset="3742.18">9388 4435 916 0,'0'0'0'16,"14"-45"26"-16,-1 7 1 16,2-10 61-16,2 8-1 15,-2 2-5-15,-5 3 0 16,-10 8-28-16,0 6 1 16,0 9-10-16,0 2 1 0,0 10-9 15,0 0 0-15,-10 22-8 16,0 26 1-16,3 20-7 15,2 0-1-15,7 3-4 16,6-6 1-16,4-5-5 16,3-4-1-16,0-16-3 15,-5-12 0-15,-5-13-1 0,5-8 0 16,-10-7 1-16,0 0 0 16,0 0 2-16,0 0 0 15,-25 5 2-15,-12-5-1 16,-25 0 4-16,-1 0 1 15,13 5 2-15,13 0 0 16,22 0-2-16,15-5 0 16,0 0-4-16,10 13 0 15,27-8-4-15,28 0 1 16,10-10-5-16,7-5 1 16,5-3-4-16,13-2 2 15,7 8-3-15,0-8 0 16,-107 15-1536-16</inkml:trace>
  <inkml:trace contextRef="#ctx1" brushRef="#br0" timeOffset="4136.62">10633 4390 1155 0,'0'0'0'0,"47"-65"49"0,-15 9 0 31,-4-4 28-31,-3 10 1 0,-15-1-13 0,-5 8 0 16,-10 11-28-16,-5 14 1 16,-5 13-15-16,-13 15-1 15,-24 20-7-15,-13 13 0 16,11 7-2-16,14 6 0 16,20-1-4-16,15 5 1 15,25 6-2-15,12-11 0 16,23 1-2-16,7-1 0 15,-5-10-2-15,-4-7 0 16,-16-3 0-16,-19-10 0 16,-13-7 1-16,-20 0-1 15,-20 2-1-15,-23-10 2 0,-21-8-1 16,-13-7 1-16,14-2 0 16,21-11 2-16,15-7 0 15,24-10 1-15,31-18 0 16,17-10 0-16,-30 63-1393 15</inkml:trace>
  <inkml:trace contextRef="#ctx1" brushRef="#br0" timeOffset="4648.76">10991 3741 1130 0,'0'0'0'16,"10"-35"28"-16,-10 9 1 15,0 9 7-15,0 4 0 16,0 13 4-16,0 13 2 15,-5 30-19-15,0 30 1 16,0 25-10 0,10 17 2-16,5 1-5 15,18-3 0-15,17-9-3 16,12-16 1-16,8-20-2 0,-6-26 0 16,-11-24-2-16,-13-23 2 15,-3-18 0-15,-2-20 0 16,-5-12 4-1,-5-5 1-15,-8-3 8 0,-2 15 2 16,-5 13 5-16,-5 15-1 16,0 20 6-16,0 0-1 15,-15 42-4-15,8 9 1 16,7 9-5-16,2 1-1 16,13-16-6-16,5-7 0 15,2-16-6-15,11-12 0 16,9-15-3-16,5-17 0 15,11-16 0-15,-6-7 0 16,0-8 1-16,-14-3 1 16,-8 4 1-16,-6 4 0 0,-14 10 4 15,0 13 1-15,-5 15-1 16,-5 10 0 0,-7 22-3-16,2 21 1 0,-3 35-3 15,3 13 0-15,5 7-3 16,5-10 1-16,10-15-3 0,8-18 1 15,2-27-2-15,0-18 1 16,-25-10-1522-16</inkml:trace>
  <inkml:trace contextRef="#ctx1" brushRef="#br0" timeOffset="5234.68">12020 4491 1004 0,'0'0'0'16,"52"-21"40"-16,-14-1 1 15,11-13 32-15,16-3 0 16,17-10-23-16,6-2 2 16,-1-1-21-16,-15 1 2 0,-25 0-9 15,-14-6 1-15,-23-4-1 16,-10 15 0-1,-5 17 1-15,-13 23 0 0,-2 8-5 16,-22 22 0-16,-23 15-8 16,-5 20 2-16,11 8-7 15,9 8-1-15,25 2-3 0,15 5 0 16,25-10-2-16,17-8 0 16,28-17-1-1,17-15 1-15,8-16-1 0,5-27 0 16,-16-17 0-16,6-14 0 15,-3-14 1-15,-12-5 1 16,7-11 4-16,-15-2 1 16,-17-15 6-16,-15-13 2 15,-15-14 4-15,-10-6 1 16,-15 5 3 0,-7 16 0-16,-6 34 0 0,9 23-1 15,4 26 0-15,-8 27-1 16,-7 28-3-16,0 30 0 0,5 42-7 15,8 16 0-15,12 12-4 16,3-4 1-16,2-13-5 16,12-3 2-1,10-8-3-15,23-16 0 0,18-21-1 32,11-26 2-32,-4-34-1 15,12-18 0-15,-7-20-1 16,-3-18 1-16,-72 43-1462 0</inkml:trace>
  <inkml:trace contextRef="#ctx1" brushRef="#br0" timeOffset="5640.32">13818 4088 1155 0,'0'0'0'15,"-32"-23"3"-15,-6 13 0 16,-19 10-2-16,-5 15 1 16,-3 13 7-16,5 10 0 15,15 20-2-15,11 7 1 16,6 6 1-16,8 7 0 15,8-13 2-15,12-10 1 16,5-14 0-16,12-24 0 16,8-12-3-16,15-22 1 15,27-16 11-15,5-17 2 16,3-16 15-16,-15-7 1 0,-8-7 5 16,-17-21 1-16,-12-15 1 15,-9-27 1-15,-9-18-4 16,-10-5-1-16,-4 0-8 15,-4 22 0-15,3 61-6 16,-5 56 0-16,3 54-11 16,-3 56-1-16,-8 51-9 15,1 19 1-15,12 23-6 0,10 3 2 16,5-13-4 0,-5-5 1-16,-15-7-1 0,-15-29 0 15,-17-29 0-15,-15-41 0 16,-16-45 0-16,-14-47 0 0,92 37-1387 0</inkml:trace>
  <inkml:trace contextRef="#ctx1" brushRef="#br0" timeOffset="6077.23">10279 2430 703 0,'0'0'0'0,"0"0"6"15,0 0-1-15,0-28-2 16,18 13 0-16,36-10 18 15,24-3 1-15,26-4 10 16,11-1 1-16,-8 5 13 0,-10 6 0 16,10 2 6-16,-22 7 2 15,-18 13 8-15,-25 13 1 0,-44 2-5 16,-38 12 2-16,-27 9-11 16,-18 16 0-1,3 4-8-15,7 12-1 0,0 2-16 16,18-7-1-16,20-10-11 15,19-13 0-15,41-12-6 16,19-13-1-16,25-13-1 0,16-9 0 16,16-13 2-16,11-8 0 15,22-2 2-15,-10 5 0 32,-122 25-1183-32</inkml:trace>
  <inkml:trace contextRef="#ctx1" brushRef="#br0" timeOffset="6870.1">15781 1718 728 0,'0'0'0'16,"-5"-23"37"-16,0 6 1 16,0 2 28-16,5 7 0 15,0 8-26-15,-10-15-1 16,0 15-23-16,-13 18-1 16,-29 24-8-16,-3 19 0 15,5 27-6-15,13 18 0 0,10 14-1 16,12-9 0-16,25-10-1 15,30-18 0-15,27-13-3 16,25-35 1-16,5-25 1 16,13-27 0-16,9-26 1 15,1-17 1-15,4-8 2 0,-22-20 0 16,-17-5 13 0,-28-8-1-16,-22-10 28 0,-25-4 0 15,-25-6 19-15,-27-5 0 16,-25-2 4-16,-33 22 0 15,-22 41-9-15,2 29 1 16,18 39-10-16,3 30 1 16,4 27-15-16,8 13 0 15,15 7-14-15,22 3 1 16,30 0-9-16,40-5 0 16,40 11-3-16,19-11 0 15,23 0-4-15,28-3 2 16,19-2-4-16,8 0 2 15,-42-8-3-15,-26-4 1 16,-34-11-1-16,-25-5 0 0,-20-2-1 16,-17 0 1-16,-11 2-1 15,-12-5 2-15,-2-2-1 16,0-5 0-16,-6-11 0 16,-7-1 1-16,8-4-1 15,-5-7 1-15,42-10-1352 16</inkml:trace>
  <inkml:trace contextRef="#ctx1" brushRef="#br0" timeOffset="7079.35">15472 2938 941 0,'0'0'0'16,"0"0"46"-16,0 0 1 15,45 15 31 1,32-20-1-16,40-15-18 15,25 3 1-15,40-6-26 16,2 0-1-16,-17-7-1 16,0 5-1-16,-5 10 3 15,-35 5 1-15,-38 10 6 16,-37 10 1-16,-37 2-5 16,-39 21 1-16,24-33-1287 15</inkml:trace>
  <inkml:trace contextRef="#ctx1" brushRef="#br0" timeOffset="7727.53">16149 3288 690 0,'0'0'0'0,"33"-53"52"15,-16 15 2-15,3 11 10 16,-8-1 1-16,-9 13-16 15,-6 2 0-15,3 13-6 0,-17 0-1 16,-13 18-5-16,-12 25 0 16,-11 30-8-16,9 15 2 15,1 7-5-15,8 9 1 16,8-9-10-16,2 3 3 16,3-10-4-16,2-15 2 15,5-22-3 1,10-19 0-16,5-22 1 15,15-32 2-15,15-34 1 0,0-14 2 16,2-13 0-16,0-13 1 16,6-7 16-16,-6-13 2 15,0-22 2-15,8 10 1 16,-2 7-1-16,-6 33-1 16,-2 25-7-16,-3 38-1 0,-4 30-8 15,7 38 1-15,-6 40-9 16,4 27 1-16,4 19-8 15,-7 9 1-15,5-7-5 16,0-3 0-16,2-2 0 16,-2 2 1-16,-7-22-3 15,-11-25 1-15,-5-29 3 0,-4-24-1 16,-6-13 5-16,-6-30 0 16,-29-25-2-16,-14-21 1 15,52 61-1532-15</inkml:trace>
  <inkml:trace contextRef="#ctx1" brushRef="#br0" timeOffset="7885.89">15875 3595 1168 0,'0'0'0'0,"3"28"8"0,4-11-1 15,11-4 8-15,19 2 1 16,25-10-7-16,25-5 1 16,33-18 9-16,-3-2 0 15,-7-7 21-15,-21-1 2 16,-17-10 18-16,-7-2 2 15,-65 40-1169-15</inkml:trace>
  <inkml:trace contextRef="#ctx1" brushRef="#br0" timeOffset="9370.23">14139 2000 853 0,'0'0'0'16,"5"-63"35"-16,3 25 0 15,2 1 41-15,0 14 2 16,-8 8-15-16,-2 15-1 16,0 0-29-16,13 25 1 15,-1 35-14-15,-2 18 1 0,0 15-7 16,-7 13 0-16,2 0-4 15,0-1 0-15,7-4-1 16,-2-3 0-16,-3-15-2 16,3-10 1-16,5-20 0 15,-2-13 1-15,-8-20 3 16,-5-20 1-16,0 0-1 0,-25-10 0 16,-5-22-1-16,-10-6 2 15,-12 15-8-15,9 11 1 16,16 12-4-16,12 2 1 15,5 1-3-15,10-3 0 16,0 0 0 0,15 7 0-16,17-7 0 0,31-5 0 15,29-7 0-15,12-9 1 16,-16-4 3-16,-16 5 1 16,-17 10 6-16,-18 8 0 15,-17 7 1-15,-8 17 2 16,-12-22-1181-16</inkml:trace>
  <inkml:trace contextRef="#ctx1" brushRef="#br0" timeOffset="9652.7">14204 3326 979 0,'0'0'0'16,"0"0"48"-16,30-28 2 15,22-7 21-15,13-3 0 16,5 5-18-16,-10 11 1 15,-13 17-26-15,-12 15 0 0,-25 12-7 16,-10 24 1-16,-18 24-3 16,-14 3 0-16,-10 5-1 15,-8-2 1-15,-8-3-1 0,9-8 0 16,16-15 2 0,18-9 1-16,25-21 0 0,30-18-1 15,32-14-1-15,18-21 1 16,10-7-1-16,17-21 0 15,30-4-1-15,2-13 1 16,-149 78-1318-16</inkml:trace>
  <inkml:trace contextRef="#ctx1" brushRef="#br0" timeOffset="9983.6">15798 1215 866 0,'0'0'0'0,"-47"-55"53"16,-11 17-1-16,-21 15 27 16,-11 16 1-16,-2 19-49 15,2 31 2-15,8 53-23 16,-3 29 1-16,-4 41-9 15,4 43 0-15,5 53-2 0,38 37 0 16,52 21 0-16,40-6 0 16,39-14-1-16,14-31 1 15,-6-35 0-15,10-58 0 16,22-65 2-16,-4-41 1 16,-21-35 5-16,-4-25-1 31,-100-10-936-31</inkml:trace>
  <inkml:trace contextRef="#ctx1" brushRef="#br0" timeOffset="10251.23">16590 1233 954 0,'0'0'0'16,"0"-46"29"-16,2 19-1 15,3 9 31-15,10 26 1 16,18 39-17-16,27 36 2 0,34 56-21 31,3 54 0-31,10 44-10 16,-12 50-1-16,-25 35-4 0,-28-8 0 16,-47-19-1-16,-32-44 1 15,-28-55 0-15,-17-27 1 16,-30-18 1-16,15-35 1 15,97-116-1040-15</inkml:trace>
  <inkml:trace contextRef="#ctx1" brushRef="#br0" timeOffset="12613.43">17733 3595 791 0,'0'0'0'16,"0"-33"37"-16,0 11 1 15,5 1 21-15,-5 9 2 16,0 12-17-16,5-10-1 15,-5 10-21-15,0 0 0 16,8 28-8-16,-8 32 0 16,-3 28-6-16,-2 13 0 15,0-8-4-15,10-5 1 16,0-23-1-16,12-15 1 16,8-19-2-16,8-16 2 15,9-20-2-15,3-18 1 0,12-22 11 16,3-11 2-16,-13-9 28 15,-12-8 1-15,-15-2 20 16,-10 7 1-16,-5 7-3 16,-5 24 2-16,-5 24-10 15,5 13 1-15,-17 23-17 16,9 17 1-16,3 30-19 0,10 13 2 16,15-10-11-16,7-2 2 15,23-21-7-15,15-17-1 16,2-23-2-16,8-15-1 15,12-28 0 1,-10-5-1-16,-9-17 1 0,-19-8-1 16,-14-7 1-16,-15-6 2 15,-7-4 3-15,-26 4 0 16,-9-7 4-16,-6 18 1 16,1 35 2-16,-5 27-1 15,2 28 0-15,2 26 1 16,3 32-6-16,13 5 0 15,12 2-6-15,12-7 2 16,18-12-5-16,13-24 1 16,11-19-2-16,19-20 1 15,-4-21-1-15,4-20 0 0,-14-14 0 16,-9-9 0-16,-15-2 2 16,-10 0-1-16,-15 1 1 15,-5 1 1-15,-8-4 2 16,1 5 0-16,-3 27 1 0,0 13 1 15,5 15-2-15,-17 38 2 16,-3 27-1-16,-8 18 0 16,11 13-3-16,7 2-1 15,10-10-2-15,15-10 1 16,15-23-1-16,5-22 0 16,19-28 0-1,11-25 0-15,25-21 0 0,2-14 0 16,-10-10 0-16,-20-18 0 15,-14-10 0-15,-14-13 1 16,-6-10-1-16,-6-5 1 16,3 3-1-16,-10 15 1 15,-7 25-1-15,2 23 0 16,-5 14 0-16,0 21 0 16,-10 8-1-16,5 12 0 15,0 0-3-15,-5 27-1 0,-13 41-3 16,3 15 2-16,5 20-6 15,5 8 2-15,10 7-4 16,5-7-1-16,13-13 0 16,7-20 2-16,4-32-3 0,4-21 2 15,17-25 8-15,-1-23 0 16,14-20 4-16,-11-12 1 16,-2-16 1-16,-13-7 0 31,-2-12 1-31,-13-13 0 0,-9-8 3 0,-6 13-1 15,-7 25 4-15,-5 28 1 16,0 25 0-16,-5 30-1 16,-7 32 0-16,-6 26 0 15,-9 38-4-15,4-13 1 16,3 8-4-16,6 2 1 16,9-3-1-16,10-6 0 15,9-21-1-15,4-26 1 16,2-14-3-16,2-20 2 15,6-13-2-15,11-18 1 16,-4-15 0-16,3-14 1 16,-3-6 1-16,-6-8 0 15,-6 1 0-15,-8 27 1 16,-10 6 2-16,-5 27-1 16,5-16 1-16,-5 16 2 15,0 16-1-15,2 24 1 0,3 8-3 16,5 2 1-16,10 0-1 15,5-12-1-15,12-5-1 16,21-11 1 0,6-17-1-16,-6-10 0 0,-3-15 0 15,-6-5 0-15,6-8 0 16,-18 1 0-16,-7-14 0 16,-7 14 1-16,-6-1 1 15,-9 15 2-15,-3 3 1 0,-5 15 1 16,0 0 2-16,0 0 1 15,0 0-2-15,0 45 1 16,0 3-2-16,2-7 0 16,8-9-3-16,-5-9 0 15,5-8-1-15,20 3 1 16,12-18-1-16,18-10 0 16,-3-8 0-16,-19-5 1 15,-6 1 0 1,-10-6 0-16,-14-10 1 0,-11-12 0 15,-21 2 0-15,-9 8 0 16,-2 12 1-16,5 11-1 0,1 14-1 16,1 8 2-16,3 10-1 15,10 0 1-15,0 3-4 16,10-8 1 0,5-10-3-16,20 23 1 0,15-11-8 15,27-12 0-15,-9-7-16 16,-1-3-1-16,-7-11-11 15,-13 9 0-15,-7-3-3 16,-10 7 1-16,-5 3 13 0,-10 5 2 16,12-5 10-16,-12 5 1 31,15 15 4-31,-10 15 1 16,0 8 5-16,0-5 1 15,5 5 1-15,0-11 0 16,3-4 0-16,2-5 0 15,2-8 2-15,3-10 0 16,2-5 4-16,3-8 1 16,0-2 5-16,5-13 2 15,0-4 6-15,-8-1 0 16,3-2 4-16,-20 20 0 16,3-3-1-16,-8 18 0 15,0 0-4-15,0 0 0 0,10 5-6 16,-3 13-1-16,6-1-3 15,-3 3 0-15,10-7-2 16,9 2 0-16,6-10-3 16,10-3 1-16,0-7-3 15,12-12 0-15,-2-11 0 0,-5-17 2 16,-8-10-1 0,3-16 0-16,-13-17 1 15,-2-8 0-15,-12-9 2 0,-3 29 1 16,-10 11 0-16,-5 57 2 15,0 8-1-15,0-10 0 16,0 10 0-16,-23 73 0 16,3 20-4-16,-2 10 1 15,7 8-4-15,0-5 1 16,5-8-1-16,3-7 0 16,2-8-1-16,5-56 2 15,0-9-2-15,0-18 0 16,0 0-1682-16</inkml:trace>
  <inkml:trace contextRef="#ctx1" brushRef="#br0" timeOffset="12787.67">22079 3202 1168 0,'0'0'0'0,"-10"8"24"15,10-8 1 1,-10 10 5-16,10-10 1 0,10 10 6 16,12 3 0-16,28 2-18 15,15-3 0-15,-3-7-3 16,3-10 0-16,-10 0 8 15,-18 3 0-15,-37 2 3 0,-37-5 1 16,37 5-1173-16</inkml:trace>
  <inkml:trace contextRef="#ctx1" brushRef="#br0" timeOffset="12959.45">19534 3431 1017 0,'0'0'0'0,"47"-45"18"16,3 12 1-16,30-7 16 16,32 7 1-16,49-4-5 15,4 9 1-15,-26 10-18 16,-9 13 2-16,-130 5-930 0</inkml:trace>
  <inkml:trace contextRef="#ctx1" brushRef="#br0" timeOffset="13440.22">19153 5220 791 0,'0'0'0'0,"47"-65"25"16,-10 9 1-16,8-9 30 16,0 2 0-16,-3 3-3 15,-9 4 0-15,-16 1-5 16,-17 0 2-16,-15 7-2 16,-17 13 1-16,-15 7-2 15,-8 13 0-15,2 7-4 16,9 16 0-16,4 2-10 15,12 13 1-15,11-1-6 16,12-2 0-16,5 8-6 0,12 2 0 16,18 13-5-16,25 0 1 15,30 2-6-15,12 0 2 16,-7-2-5-16,-28 2 1 16,-25-12-4-16,-32 0 2 15,-30 0-1-15,-35-3 1 0,-47 2-1 0,-12-6 0 16,12-4 0-16,10-9 1 15,7-3 3-15,28-10 0 16,24-10 1-16,38-23-1 16,43-22-7-16,11-18 2 15,-54 73-1353-15</inkml:trace>
  <inkml:trace contextRef="#ctx1" brushRef="#br0" timeOffset="13974.05">19833 4214 1143 0,'0'0'0'0,"0"0"28"16,0 0 1-16,0 0 22 16,0 0-1-16,0 0-18 15,-50 73-1-15,22 20-20 0,3 18 2 16,13 9-9-16,5 4 1 16,7-4-3-16,14-9 0 15,11-13-2-15,18-25 1 16,24-35 0-16,10-20 2 15,8-34 3-15,0-19 1 0,-21-18 4 32,-9-10 2-32,-15-7 8 0,-5 2 0 15,-10 8 15-15,-13 17 1 16,-7 20 1-16,-5 11 2 16,0 12-2-16,-10 35 1 15,-12 25-13-15,9 18 1 16,6 5-9-16,12-2 0 15,12-13-7-15,11-13 0 0,2-27-4 16,7-18 0-16,10-15-2 16,10-13 2-16,3-25 0 15,7-7 1-15,-12-10 4 16,-10-6 1-16,-13-2 4 16,-7 3 1-16,-5 15 0 15,-10 4 1-15,-7 24 0 16,-3 22 0-16,-3 17-3 15,-12 34 1-15,-5 32-5 0,5 12 1 16,1 8-6-16,9-2 1 16,5-13-2-16,9-17 1 15,4-34-3-15,9-17 1 16,11-12-1 0,9-13 2-16,-42 5-1585 0</inkml:trace>
  <inkml:trace contextRef="#ctx1" brushRef="#br0" timeOffset="14974.67">20971 5265 1017 0,'0'0'0'0,"0"0"32"16,0 0-1-16,17-27 25 15,30-6 2-15,28-12-25 16,25-11 1-16,-3 1-9 15,-5-5 0-15,-25-1-4 16,-19 1-1 0,-14 10 6-16,-19-1 0 15,-15 9 10-15,-7 16 0 16,-8 16 5-16,-17 20 0 16,-11 21-1-16,-11 19 0 15,-9 15-8-15,3 18 1 16,13 0-12-16,25 5 2 15,17-5-5-15,20-17 0 16,27-23-6-16,15-16 0 0,23-19-3 16,-5-26 1-16,-1-25-1 15,-4-12 0-15,7-18 1 16,-7-5 1-16,7-5 2 16,-2-2 1-16,-18-11 2 15,-9-15 2-15,-11-14-2 0,-12 1 1 0,-5 3 2 16,-13 21 0-16,-4 29-2 31,-6 39 0-31,3 32-3 0,-20 42 1 0,-7 59-4 16,-13 20 0-16,3 22-6 15,4 13-1 1,11-2-3-16,17-11 2 16,17-10-3-16,23-22 1 15,18-45-1-15,19-29 0 16,15-29 0-16,13-23 0 15,14-20-2-15,3-21-1 16,-17-22-3-16,-15-15-1 16,-21-18-9-16,-16 6 0 15,-23 12-9-15,-11 20-1 16,-11 20-3-16,-13 23 1 0,-12 25-2 16,-26 22 2-16,-31 21 2 15,-11 12 1-15,3 11 1 16,10 12 2-16,17 10 0 15,17 0 1-15,19-5 3 16,14-18 0-16,15-17 5 0,22-21 0 16,25-22 3-16,23-22 0 15,15-16 4 1,-3-17 2-16,-10-11 3 0,-10-7 0 16,-12-10 1-16,-10-15 1 15,-5-15 3-15,5-8 2 16,-3-17 13-16,-2-16 0 15,-5-7 8-15,-6 13 1 16,-14 42 1-16,-7 33 2 16,-11 58-8-16,-17 61 2 15,-19 69-8-15,1 44 1 16,6 34-8-16,4 14 1 16,4 7-4-16,1-11-1 15,11-14-3-15,4-35 0 0,11-36-2 16,7-30 1-16,5-40 0 15,22-31 0 1,20-34-2-16,6-21 1 0,-4-22-2 16,-6-18 1-16,-16-21-16 15,-12 1 0-15,-13 3-42 16,-17 17 1 0,-17 17-32-16,-20 19 2 0,42 42-1127 15</inkml:trace>
  <inkml:trace contextRef="#ctx0" brushRef="#br0" timeOffset="22821.62">31565 15493 0,'0'0'0,"0"0"0,0 0 0,13 0 16,-13 0-16</inkml:trace>
  <inkml:trace contextRef="#ctx1" brushRef="#br0" timeOffset="22786.22">25964 8126 1457 0,'0'0'0'15,"5"-53"36"-15,-2 18 0 16,4 2 39-16,-2 11 2 16,-7 7-24-16,-3 4 2 15,5 11-24-15,0 0 0 16,0-7-15-16,0 7 1 16,0 0-4-16,-8 18 1 15,-4 29-4-15,-6 21 0 16,-2 15-5-1,3 5 2-15,4 13-2 0,3 12 0 16,3 21 0 0,7 14 0-16,-5 10-1 0,5 6 0 15,5-8 0-15,2 13 0 16,-2 9-1-16,3 11 2 16,2 10-3-16,2 9 2 15,-7-19-1-15,-5 17 0 16,0 18-1-16,5 18 2 15,10 9-2-15,8-9 0 16,-1-11 2-16,3-4-1 16,-3-1-1-16,6 13 2 15,-1 15-2-15,5 6 1 16,-4 11 1-16,4-7-1 16,-2 1-1-16,3-19 2 15,-6-19-2-15,-5 4 1 16,1 13 1-16,2 3-1 15,2 4-1-15,-7 3 2 16,-13 3-1-16,1-21 0 16,4-29 2-16,-2-14-1 15,-5 6 0-15,3-5 0 0,9-13 1 16,1-17-1-16,-6-23 0 16,1-18 0-16,4-20 0 15,3-15 1-15,-8-13-1 16,-4-14 2-16,2-21 0 0,-3-22 0 15,-7-18 1-15,20-46 0 16,-20 46-1615-16</inkml:trace>
  <inkml:trace contextRef="#ctx0" brushRef="#br0" timeOffset="23925.91">31950 15385 0,'0'0'0,"0"-27"0,-13-13 32,0-67-17,-14-1 1,14 1-1,13 13-15,0-67 32,13-40-32</inkml:trace>
  <inkml:trace contextRef="#ctx1" brushRef="#br0" timeOffset="24348.53">27954 8541 1306 0,'-3'-28'0'0,"-2"-24"37"16,3 1 0-16,0 24 44 15,2 9 1 1,2 8-19-16,5 2 1 15,8-9-31-15,-2 2 1 16,-1 0-6-16,1 17 0 16,-1 16-2-16,3 32 1 15,5 33-7-15,-10 28 1 16,-5 32-1-16,-7 28 0 16,-11 23-3-16,-12 20 0 15,-2 30-1-15,-1 40 1 16,-9 33-3-16,15 15 1 15,17 18-2-15,20-8 1 16,9-5-3-16,16 10 1 16,13 8 0-16,1-3-1 15,6 11-1-15,7-11 1 16,1-22-3-16,-6-8 1 0,-5-3-1 16,1-9 1-16,-14-16-1 15,-6-22 1-15,-11-13-2 16,-4-20 2-16,-6-15-1 15,-10-31 1-15,-9-34 1 16,-8-26 0-16,-5-20-2 16,-7-19 1-16,7-24-1 0,-10-35 1 15,-20-40-1-15,-10-43 1 16,-5-42-2-16,-4-39 1 16,-4-42-3-16,6-22 2 15,62 193-1732-15</inkml:trace>
  <inkml:trace contextRef="#ctx1" brushRef="#br0" timeOffset="24901.83">29570 8199 1356 0,'0'0'0'0,"0"0"7"0,5-33 1 15,5 33 6-15,10 20 1 16,8 21 23-16,-6 14 0 16,-7 21-7-16,-10 14 0 15,-3 26-2-15,-4 22 0 16,-3 33-3-16,0 28 1 16,5 22-3-16,0 39 0 15,10 39-2-15,10 20-1 16,7 14-1-16,11 14 0 15,6 13 2-15,9 4 0 16,6-4 1-16,9 10 0 16,14 32 2-16,-7 1 0 15,-13-5-3-15,-17-9 2 0,-23-9-3 16,-2-15 1-16,-5-10-1 16,-8-18-1-16,-7-22-3 15,0-29 1-15,5-32-4 16,5-40 2-16,8-28-2 15,9-40 2-15,11-42-5 0,19-29 2 16,-57-75-1640 0</inkml:trace>
  <inkml:trace contextRef="#ctx1" brushRef="#br0" timeOffset="28802.46">2768 6634 640 0,'0'0'0'0,"5"-60"36"0,0 4 0 16,-5-4 53-16,5 0 1 15,-5 4 4-15,0 11 0 16,-10 15-29-16,0 12 1 15,10 18-25-15,-30 0 0 16,-12 25-13-16,-3 21 1 16,-7 27-11-16,-1 10 2 31,6 15-8-31,7 2 1 16,13-2-5-16,14 3 0 15,16 15-2-15,19-10 0 0,13-31-2 0,15-17-1 16,15-25 0-16,9-18 2 15,11-20-1 1,7-28 1-16,-2-22 5 0,-8-18 1 16,-10-15 12-16,-20-6-1 0,-19 11 10 15,-18 5 0-15,-25 13 3 16,-18-18 1-16,-16-28 0 16,-21 1 1-16,-17 17 2 15,0 27 1 1,2 36-1-16,10 20-1 0,15 20-7 31,13 13 1-31,10 19-11 0,9 21 1 16,18 25-8-16,13 5-1 15,22-7-6-15,12-6 0 0,13 3-4 0,17 6 1 16,8 16-3-16,4-7 1 16,-2-2-2-16,-7-23 1 15,-33-15-1-15,-9-10 0 16,-23 4 0-16,-15-1 1 15,-15-1-1-15,-12 5 0 16,-16 1 0 0,-12-1 0-16,60-55-1541 15</inkml:trace>
  <inkml:trace contextRef="#ctx1" brushRef="#br0" timeOffset="29002.92">2414 7879 1054 0,'0'0'0'0,"0"0"23"16,25 6-1-16,5-6 19 16,32-13 0-16,16-7-4 15,11-3 1-15,33-15-7 0,-5 3 0 16,-2-3-1-16,-13 21 1 16,-22 12 17-16,-23 20 1 15,-20 20-11-15,-22 10 1 16,-25 11-16-16,-17 4 1 15,27-60-1225-15</inkml:trace>
  <inkml:trace contextRef="#ctx1" brushRef="#br0" timeOffset="29429.86">2723 8179 1017 0,'0'0'0'16,"0"0"10"-16,-22-30 2 0,22 30 10 15,0 0 1-15,0 0 19 16,-5 7 1-16,5 3 13 15,0 28 0-15,0 35 4 16,-10 15 0-16,0 5-9 16,2-10 0-16,-4-5-1 15,2-7-1-15,5-9-6 0,0-14 0 16,5-25 0-16,0-23 1 31,0 0-4-31,20-25 1 0,0-43 3 0,12-10 1 16,-7-10 8-16,0-8 0 15,-5-14 0-15,-5 1 0 16,7 11 1 0,-2 23 1-16,3 19-14 0,1 26-1 15,4 28-8-15,2 24-1 16,17 24-7-16,3 22-1 16,-8 35-7-16,1 12 1 15,-1-9-4-15,-2-3 2 16,-3-7-7-16,-7-13 1 15,-10 0-3-15,-20-18 1 16,-10-14-4-16,-15-29 2 16,-22-22-4-16,-13-15 1 15,60 15-1922-15</inkml:trace>
  <inkml:trace contextRef="#ctx1" brushRef="#br0" timeOffset="29569.42">2599 8609 1457 0,'0'0'0'0,"0"0"11"16,42-12 1-16,-2 6 1 15,22-4 1-15,28-7-3 16,4-11 1-16,11-5-4 0,-1-17 1 16,-21-15-3-16,-6-6 0 15,-20 8-2-15,-24 3 0 16,-33 60-1180-16</inkml:trace>
  <inkml:trace contextRef="#ctx1" brushRef="#br0" timeOffset="29885.33">2153 6420 1067 0,'0'0'0'0,"-55"-50"37"15,13 17 0-15,-1 11 36 0,-7 12 0 16,8 25-15-16,2 25 0 15,-17 53-23-15,10 35 1 16,4 53-15-16,8 36 2 16,21 47-9-16,14 23 2 15,22-3-6-15,20-5 1 16,28-30-3-16,22-27 0 16,28-28 0-16,19-46 0 15,31-57 4-15,-6-61 1 16,-5-60 1-16,-2-43 1 15,-157 73-1258-15</inkml:trace>
  <inkml:trace contextRef="#ctx1" brushRef="#br0" timeOffset="30146.51">3376 5983 1155 0,'0'0'0'0,"-5"-53"53"15,7 22 0-15,6-1 31 16,16 27 1-16,19 42-29 16,29 41 1-16,48 43-27 0,24 45 1 15,43 56-11-15,2 54 2 16,-39 34-9-16,-51-13 2 16,-59-23 3-16,-43-20 1 15,-29-20 9-15,-33-43 1 16,-32-50 13-16,10-33-1 15,15-20 4-15,17-27 1 16,55-61-1504-16</inkml:trace>
  <inkml:trace contextRef="#ctx1" brushRef="#br0" timeOffset="30917.69">4651 8707 941 0,'0'0'0'15,"0"-38"134"-15,0 6-1 16,10-1 29-16,7 5-1 15,-2 6-94-15,7 9 0 16,3 8-25-16,3 10 2 16,-6 13-17-16,1 27 0 0,-13 26-8 15,-10 12 1-15,-15 27-2 16,-8-4 1 0,6-13-4-16,-1-25 1 0,8-20-1 15,0-26 1-15,10-9-2 16,0-13 0-16,10-8 5 15,8-19 0-15,19-34 14 16,5-12-1-16,-2-20 10 16,-2 5 1-16,-6 25 1 15,-2 21 1-15,-8 19-5 16,1 28-1-16,4 25-4 0,6 36 0 16,-14 37-13-16,-1 7 2 15,-1-19-11-15,-2-11 2 16,8-12-4-16,2-12 1 15,7-19-2-15,15-19 1 0,16-25-4 16,34-4 0-16,-97 11-1905 16</inkml:trace>
  <inkml:trace contextRef="#ctx1" brushRef="#br0" timeOffset="31264.18">6260 8614 1318 0,'0'0'0'16,"-15"-23"64"-16,0 1 0 15,2-6 40-15,-2-5 2 16,-5 11-43-16,0 4 1 16,-4 13-34-16,1 13 0 0,-7 14-14 15,10 11 0-15,3 5-7 16,17 2 0-16,10 13-4 15,12 2 2-15,13 1-4 16,2-1 2-16,8 5-3 16,-7 3 1-16,-13-10 1 15,-20-8-1-15,-20-7-1 0,-13-10 2 0,-19-3-1 16,-13-10 1 0,-7-5 2-16,0-10 1 15,4 0 2-15,11-10 1 0,22-3 0 16,18-9 0-16,12-13-6 15,17-18-1-15,-17 53-1501 16</inkml:trace>
  <inkml:trace contextRef="#ctx1" brushRef="#br0" timeOffset="31835.15">6449 8121 1117 0,'0'0'0'16,"-10"-50"1"-16,5 17 2 15,5 8-2-15,0 7 1 16,0 11 22-16,0 7-1 16,0 12 15-16,0 44 1 15,0 59 14-15,5 14 0 16,5 1 0-16,2-11 1 16,8-6-12-16,8-12 2 15,6-23-5-15,4-18 2 16,7-32 2-16,7-36 2 15,15-27 2-15,-10-10 2 16,-9-11 1-16,-13 1 2 0,-8 5 1 16,-12 7-1-16,-10 15-6 15,0 16 0-15,-5 12-8 16,0 0 2-16,-5 10-10 16,5 30 1-16,0 28-8 15,7 12 1-15,16-2-9 16,2-7 2-16,7-21-6 0,5-22 2 15,11-28-3-15,-3-28 1 16,12-25 0-16,0-10 0 16,-12 3 4-16,-5 0 0 15,-10-3 3-15,-10 7 1 16,-10 3 0-16,-10 8 0 16,0 17 0-16,-5 6 0 15,5 22-3-15,-8 17 0 16,3 16-3-16,3 23-1 15,4 9-3-15,6 13 1 0,7 5-4 16,7 0 1-16,8-25-4 16,5-20 1-16,2-23-2 15,-2-15-1-15,5-5-1 16,-5-10 0-16,-35 15-1979 16</inkml:trace>
  <inkml:trace contextRef="#ctx1" brushRef="#br0" timeOffset="32846.39">7572 8851 1130 0,'0'0'0'0,"0"0"2"15,17-18 0-15,6 8-1 16,22-13 0-16,7-9 14 16,18-6 1-16,-11-7 25 15,4-1 1-15,-18 6 47 16,-8 0 2-16,-15 2 11 0,-14-12 2 15,-11-16-12-15,-19 13 1 16,-10 21-20-16,-1 34 0 16,-7 41-18-16,3 17 0 15,2 8-9-15,13 3 0 16,12 2-15-16,10 2 2 16,5 8-10-16,17-20 1 15,20-20-8-15,21-25 0 16,19-29-2-16,5-19-1 15,-15-25-2-15,-9-10 2 16,-9-3-3-16,-16-3 1 16,-8-7-2-16,-8-15 0 15,-7-13-1-15,-8-9 1 0,-7-9 1 16,-2 4 0-16,-8 4 0 16,0 23 0-16,5 32 0 15,-5 44 1-15,3 32-4 16,-1 38 1-16,1 40-2 15,-3 23-1-15,5 12-2 16,10 13-1-16,5 0-1 16,12-11 0-16,8-24-1 15,15-23 1-15,20-27-2 16,22-29 1-16,12-27-4 16,-7-22 0-16,-4-21-8 0,-19-8 0 15,-21-4-16-15,-18-10 0 16,-11-18-13-16,-14-8 1 15,-10-2 2-15,-9 25 1 16,-4 30 4-16,-12 28 2 16,-10 25 6-16,-4 31 1 15,-9 29 10-15,-2 16-1 16,13-8 11-16,17-10 0 16,13-3 4-16,17-14 0 15,15-24 0-15,15-9 1 16,14-23 2-16,9-15 0 15,-6-15 4-15,0-16 1 16,-7-2 2-16,-8-19 0 16,3-24 2-16,-7-15 2 0,-11-12 1 15,-7-3 2-15,-5 1 0 0,-10 1 1 16,-5-6 2-16,-5 21 0 16,0 59 1-16,-2 55-1 15,-11 48-3-15,3 35 1 16,5 33-6-16,0 12 1 15,10 16-5-15,10-6 1 16,10-20-3-16,13-22 1 16,17-33-4-16,14-25 1 15,11-30-1-15,7-18 0 16,-7-28-1-16,-8-10 1 16,-12-12-1-16,-3-6 1 15,-7-6 4-15,-7 4 1 0,-4 12 5 16,-6 11 2-16,-13 23 3 15,-10 12 1 1,-5 37-2 0,-10 11 1-16,-7 18-3 0,-6 6 1 15,-2-4-5-15,-5-2 2 16,3-16-8-16,7-2 2 16,10-8-1-16,25-35 0 15,-10-5-1989-15</inkml:trace>
  <inkml:trace contextRef="#ctx1" brushRef="#br0" timeOffset="33338.21">11014 7334 929 0,'0'0'0'16,"0"0"131"-16,-23-36 1 16,23 24-41-16,10 2 0 15,5 0-18-15,28-3 0 0,29-2-16 31,15-3 2-31,-2 1-19 0,-8 7 0 0,-5 0-6 16,-10 10 1 0,-9 0-7-16,-26 5 1 15,-19 7-8-15,-18 8 2 16,-25 11-12-16,-15 6 1 16,-7 6-8-16,-8 7-1 15,8 6-3-15,9 4 0 16,13 0-2-16,18-9 1 15,24-6-4-15,18-12 2 0,18-16 0 16,7-12-1-16,12-12 3 16,15-16 1-16,13-7 0 15,14 2 0-15,18 11 2 16,-2-6 2-16,-120 23-1432 16</inkml:trace>
  <inkml:trace contextRef="#ctx1" brushRef="#br0" timeOffset="33689.06">13462 7132 703 0,'-3'-22'0'15,"1"-34"7"-15,-3-14 0 16,-5-13 3-16,0-5 1 0,-2 5 53 15,4 12 1 1,-2 26 25-16,10 22 0 0,0 23-3 16,-10 18 2-16,-10 40-20 15,3 32 1-15,-1 36-13 16,8 15 1 0,5 13-10-16,5 2 0 15,0-11-10-15,13-9 0 16,7-15-4-16,2-23-1 15,3-37-4-15,-10-24-1 16,0-24-5-16,0-28 2 16,-5-15-11-16,-15-13 2 15,5 43-1405-15</inkml:trace>
  <inkml:trace contextRef="#ctx1" brushRef="#br0" timeOffset="33889.57">12807 7547 1130 0,'0'0'0'0,"0"0"0"0,45 10 1 15,22-5 0-15,38-5 0 16,39-5 47-16,48-5 2 16,34-5 38-16,19-2 1 15,28-6 7-15,-31 0 1 16,-60 6 0-16,-45 7 2 16,-38 0-20-16,-31 7 0 15,-46 11-17-15,-39 9 0 16,-38 31-13-16,-17 2 2 0,72-50-1686 15</inkml:trace>
  <inkml:trace contextRef="#ctx1" brushRef="#br0" timeOffset="34600.15">12645 8778 853 0,'0'0'0'16,"-17"-66"73"-16,4 6 0 15,3-11-9-15,5 3 0 16,10-2-3-16,0 10 1 16,5 14-14-16,3 11 0 15,-8 23-2-15,2 22 1 16,3 27 3-16,0 29-1 15,-8 29-1-15,1 14 1 16,-6 1-2-16,1 1 0 0,-3 7-5 16,8-20 1-16,4-32-7 15,5-26 1-15,3-20-1 16,20-25 0-16,13-25 2 16,9-28 0-16,3-30 3 15,-11-13 0-15,1 3 13 16,-7 10 0-16,-6 13-4 15,-7 12 2-15,-8 12-11 16,-12 14 2-16,0 24-10 0,-5 31 0 16,5 22-9-16,0 20 1 15,5 18-6-15,2 10 0 16,3 21-8-16,10-9 1 16,3-12-3-16,6-32 0 15,4-24-1-15,9-37 0 16,15-32-1-16,21-21-1 15,6-23-3-15,-12-7-1 0,-14-2-9 16,-21-3 0-16,-22-6-62 16,-8-1 0-1,-2-6-53-15,-5 13 1 0,0 33 1 16,-10 22 1-16,0 38 54 16,0 0 0-16,0 0 38 15,0 25 1-15,0 20 20 0,-5 16 2 16,10 22 4-16,3 7 0 15,-1 1 2-15,8 5 0 16,5-8 10-16,2 0 0 16,6-3 14-16,-6-9 0 15,-4-21 3-15,-8-22 0 16,-8-26-2 0,-2-7 1-16,0 0-1533 15</inkml:trace>
  <inkml:trace contextRef="#ctx1" brushRef="#br0" timeOffset="34916.65">13676 8745 1281 0,'0'0'0'0,"0"0"11"16,0 0 0-16,0 0 13 15,0 0 1-15,0 0 32 16,62-23 0-16,13 16-6 16,10-6 0-16,2-4 1 0,13-4 1 15,19-6 5-15,-7-3 0 16,-17-1-5-16,-20-4 0 15,-21-13-4-15,-14-7 1 16,-10-3-10-16,-15-2 0 16,-10 7-5-16,0 18 0 15,-3 7-9-15,1 8 0 16,-3 20-6-16,0 0 0 16,7 30-4-16,-7 20 1 15,5 38-5-15,0 8 0 16,0-3-3-16,-2 0 1 15,2-7 2-15,0-1 0 0,-5-7 1 0,0-12 1 16,5-18 3-16,20-33 0 16,-25-15-1815-1</inkml:trace>
  <inkml:trace contextRef="#ctx1" brushRef="#br0" timeOffset="35533.35">16829 6227 564 0,'0'0'0'0,"-2"-73"162"15,-1 12 0-15,-7 1 28 16,-5 4 1-16,-2 14-154 15,-3 19 1-15,0 21-16 0,-3 37 1 16,-16 58-14-16,1 40 0 16,13 61-5-16,3 42 2 15,12 41 3-15,8 23 0 16,6 19 5-16,9-32 1 16,9-33 9-16,6-50 0 15,7-53 14 1,4-53 2-16,16-35 7 0,10-31 0 15,12-27 0-15,5-37 0 16,-4-39 0-16,-14-34 0 16,-64 105-1452-16</inkml:trace>
  <inkml:trace contextRef="#ctx1" brushRef="#br0" timeOffset="36085.37">17723 6536 1067 0,'0'-23'0'15,"5"-27"0"-15,-10-15 0 0,-2 4-5 16,-6 16 1-16,3 7 14 16,5 16 0-16,-5 12 37 15,-12 32 0-15,-20 44 25 16,-13 22 0-16,-3 22 0 0,6 16 1 16,10 15-17-1,17 7 0-15,15 11-17 0,25-21 0 16,27-37-8-16,26-23 0 15,11-30-6-15,3-31 1 16,8-32-4 0,-5-15 0-16,2-30 10 0,8-6-1 15,-6-17 5-15,-19-12 1 16,-23-8 7 0,-27-8 1-16,-22 5 0 0,-36-10 1 15,-24-4-5-15,-18 14 2 16,1 23-7-16,-1 33 1 15,18 45-5 1,4 27 2-16,1 34-7 0,7 14 1 0,13 13-7 0,12 0 1 31,20 0-8-31,15 0 2 16,15 8-5-16,10-1 0 16,17 6-3-16,5-3 1 15,3-10-3-15,5-10 0 16,5-8-3-16,-11-4 0 15,-26-6 0-15,-13-5-1 16,-15-7-1-16,-23 2 1 0,-12-7-1 16,-2-5 2-16,-8-8-2 15,0-5 1-15,8-7-1 16,2 2 0-16,30-15-1913 16</inkml:trace>
  <inkml:trace contextRef="#ctx1" brushRef="#br0" timeOffset="36865.89">17150 8056 1306 0,'0'0'0'16,"0"0"43"-16,28 10 1 15,9-10 26-15,33-10-1 16,44-8 7-16,21-7 0 16,-13-3-29-16,12-7 0 15,-4-3-1-15,4 5 1 16,-27 11-1-16,-14 12 0 15,-39 7-8-15,-26 6 2 16,-16-1-12-16,-27 16 1 16,-25 20-12-16,-27 7 1 15,-15-7-18-15,-3-6 0 0,23-4-34 16,5-10 2 0,22-13-51-16,15-5 1 0,5 0-16 15,5 2 1-15,0 1 46 16,-5 14 0-16,-10 11 35 15,-5 22 0-15,-2 18 11 0,-8 13 1 16,0 7 4-16,3 0 1 16,2-10 19-1,3 0 0-15,12-15 30 0,7-10-1 16,11-23 13-16,12-15 0 16,10-10-2-16,7-20 2 31,16-20-9-31,-4-18 0 0,-4-10 0 15,-5-18 1-15,-5-9 3 16,-3-16 1-16,-7-10-7 16,0 1 1-16,3 19-11 15,-3 31 2-15,-5 27-7 16,-3 25 0-16,3 21-5 16,3 35 2-16,1 35-14 15,9 15 1-15,4 12-10 0,8-6 0 16,0-4-5-16,2-7-1 15,1-5-2-15,-13-17 1 0,-13-11-2 16,-24-10 0-16,-13-17-1 16,-18-13 1-16,-14-7-3 15,-5-19 1-15,12-6-35 16,-7-11 1-16,-3-12-68 16,-5 2 1-16,8 6-25 15,12 9 1-15,13 10 14 0,22 13 1 16,10 0 48-16,20 18 1 15,27 5 34-15,8-11 0 32,17-17 20-32,8-13 2 15,27-14 6-15,17-6 1 0,1-7 13 16,-1-1 1 0,-19-14 17-16,-15-8 2 0,-16-12 9 15,-11-16 0-15,-63 96-1476 16</inkml:trace>
  <inkml:trace contextRef="#ctx1" brushRef="#br0" timeOffset="37117.75">18448 6010 1130 0,'0'0'0'15,"0"0"15"-15,27-20 2 16,1 35-16-16,21 28 0 15,41 42 11-15,12 51-1 16,15 63 3 0,-17 45 1-16,-10 50 4 0,-36 3 1 15,-39-25 2-15,-40-35 0 16,-27-39 11-16,-28-32-1 16,-22-32 20-16,-10-24-1 15,8-27 16-15,19-40 0 0,85-43-1269 16</inkml:trace>
  <inkml:trace contextRef="#ctx1" brushRef="#br0" timeOffset="39624.25">19892 7789 791 0,'0'0'0'0,"8"-50"123"16,-1 17 2-16,8-2 32 15,-5 12 1-15,-10 23-113 16,13 10 1-16,-11 40-30 16,-4 16-1-16,-6 22-9 15,-2 13 1-15,0 4-5 16,3-2 0-16,14-20-1 16,8-17 0-16,8-16 1 15,11-22 0-15,14-23 2 0,17-25 2 16,-1-21 5-16,4-14 0 15,-19-10 13-15,1-8 1 16,-25 7 14-16,-12 1 0 16,-9 15 8-16,-8 9 1 15,-6 26-4-15,0 15 1 16,-3 15-10-16,1 18 0 16,-1 22-12-16,11 13 1 15,17-12-11-15,15-6 2 16,17-7-7-16,15-16 1 15,5-19-5-15,26-13 2 16,6-23-3-16,-12-7 1 16,-12-13 0-16,-15 0 2 0,-25-7 3 15,-13-3 1-15,-14-2 5 16,-6-3 2 0,-7 3 3-16,-5 12 2 0,0 25 1 15,3 18 2-15,-1 20-2 16,-2 23-1-16,-7 27-5 15,2 11 0-15,10-6-7 16,15-4 1-16,15-11-3 16,7-17 0-16,13-16-4 0,12-22 2 15,30-15-3-15,-7-12 2 16,-3-9-3-16,-7-6 1 16,-25-9-1-16,-15 3 1 15,-8-4 0-15,-9-4 2 16,-11 1-1-16,-2 7 2 15,0 20-2-15,0 13 1 16,0 15-1-16,-2 21 2 16,-8 34-2-16,2 10 1 15,6 8-2-15,7-5 2 16,10-15-3-16,7-13 0 16,8-15-1-16,12-17 1 15,23-26 0-15,15-9 0 0,22-21 0 16,0-7 1-16,-27-13 2 15,-18-10 1-15,-10-15 1 16,-9-11 1-16,-11-9-1 16,-17-8 1-16,-3-7-3 15,-4 7 2-15,-8 18 0 16,-5 30 0-16,0 40-2 16,-7 44 1-16,-6 34-2 15,3 25 1-15,3 31-4 0,2 20 0 16,5 12-1-16,5 5 0 15,10-9 0-15,10-14 0 16,7-21 0-16,11-29 0 16,4-30 0-16,5-32 0 15,11-23 0-15,4-26 0 16,18-9 0-16,-8-11 0 16,-2-24 2-16,-16-8 1 15,-6-10 1 1,-16-6 1-16,-7-1 1 15,-7 4 2-15,-6 33 0 16,-5 30 1-16,-2 48-2 16,-12 28 1-16,-5 47-4 15,-16 26 2-15,6 15-4 0,7 4 0 16,15-1-2-16,7-11 1 16,18-25-1-16,-2-55 0 15,2-6 0-15,10-12 0 16,2-10 0-16,15-15 0 15,1-12 0-15,-6-16 0 16,-2-10 0-16,-3 0 0 16,3-10 1-16,-15 25 0 15,-8 1 2-15,-9 27 0 16,-8 10 2-16,12-5-1 16,-7 25 1-16,8 35-1 15,4 5-1-15,8 1 2 16,7-11-3-16,6-10 2 15,12-12-3-15,-8-13 1 0,0-10-1 16,-2-5 0-16,2-10-1 16,-12-7 1-16,3-6 0 15,-3-5 0-15,-8-4 2 16,-7 6-1-16,0 1 1 16,-10 10 2-16,0 5-1 0,-5 10 2 15,0 0-2-15,2 10 1 16,-2 18-2-16,3 5 1 15,7 2-3-15,2-5 1 16,8-7-1-16,22 4 0 16,11-19-1-16,17-8 1 15,-8-8-1-15,-15-9 2 16,-5-4-2-16,-12-6 1 16,-2-11 0-16,-8-7 0 15,-13-11 0-15,-14-4 1 0,-11 0 0 16,-12 14 1-16,-5 9-1 15,-7 19 1-15,-5 8 1 16,4 15 0 0,4 8 0-16,19 2-1 0,2 5 0 15,16 0 1-15,9 0-5 16,23 3 1-16,15-8-35 0,10-8 1 16,0-9-70-16,-16-6-1 15,1-4-29-15,-12 2-1 16,-1-3 42-16,-10 3 1 15,-2 0 49-15,-5 7 1 16,3-2 36-16,-13 5 0 16,7-5 6-16,3 15 1 15,-2 13 10-15,2 17 0 16,2 3 13-16,-4-8 2 16,7 1 7-16,-1-11 1 15,6 0 4 1,15-8 1-16,10-11-1 0,15-12 0 0,-3-4-1 15,-12-7 1-15,-5-11-2 16,-10 8 1-16,-5 0-4 16,-5 10 1-16,-8 0-6 15,-12 10 0-15,17-15-7 16,-17 15 1 0,13 0-4-1,2 10 0-15,0 5-6 0,2 2-1 16,1-7-3-16,-1-2 1 15,1-3-4-15,11-5 2 16,6-10 1-16,10-10 0 16,-8-5 1-16,21-21 1 15,-16-9-1-15,0-20 1 16,-14-13 0-16,-3-8 0 16,-8-20-2-16,3 6 1 15,-10-1-1-15,-5 66 0 16,-3 7-1-16,-2 38 1 15,0 0-2-15,0 0 0 16,-4 32-3-16,1 64 0 16,8 17-2-16,5 6 1 15,7 1-2-15,3-4 1 0,3-5-1 16,4-33 0-16,3-13 0 16,-18-42 0-16,6-11 0 15,-8-7 0-15,2-7-5 16,3-13 1-16,-15 15-2010 15</inkml:trace>
  <inkml:trace contextRef="#ctx1" brushRef="#br0" timeOffset="39781.5">25155 6996 1281 0,'0'0'0'0,"0"31"0"15,5-9 1-15,12 6-1 32,20 0 0-32,18 7 19 0,15-5 0 0,0-5 23 15,9-5 0 1,16-5 22-16,-13-2 2 15,-27-3 0-15,-55-10 1 16,-62 5-10-16,-43-12 1 16,105 7-1395-16</inkml:trace>
  <inkml:trace contextRef="#ctx1" brushRef="#br0" timeOffset="39987.56">22044 7507 1192 0,'0'0'0'0,"35"-30"28"16,5 2 2-16,25-2 28 15,29 2 1 1,48 1 2-16,13 12 1 0,-21 2-6 16,-14 8 1-16,-26 5-24 15,-27 0-1-15,-67 0-1284 16</inkml:trace>
  <inkml:trace contextRef="#ctx1" brushRef="#br0" timeOffset="40469.15">20672 9331 916 0,'0'0'0'15,"15"-75"64"-15,-5 12 1 16,7-3 34-16,-2 1 1 0,-10 5-28 16,-10 9 0-1,-7 11-6-15,-8 10 0 16,-15 12-9-16,-10 18 1 0,-12 18-8 15,9 12 2-15,9 10-7 16,14 6-1-16,12 9-7 16,21 0 2-16,24 3-9 15,10-3 0-15,16-2-7 16,11 0 0-16,11-3-3 16,-13 1 2-16,-2-8-5 15,-27-13 1-15,-24-3-2 16,-26 4 1-16,-28 4 0 0,-35-5 0 15,-19-7 0-15,-26-6 1 16,8-7 1-16,3-5 1 16,19-10-5-16,35-15 0 15,18-15-5 1,34-23 0-16,38-25-10 0,17-23 2 16,-52 106-1712-16</inkml:trace>
  <inkml:trace contextRef="#ctx1" brushRef="#br0" timeOffset="40990.15">21013 8559 1281 0,'0'0'0'0,"22"-28"6"16,-9 5-1 0,-3 13 4-16,-10 10 1 0,0 0 33 15,0 43 0-15,-10 35 0 16,0 25 2-16,0 16 5 16,5 1-1-16,3 1 0 15,7-13 2-15,7-12-3 16,15-18 2-16,18-18-8 0,17-25 1 15,8-30-3-15,5-25 1 16,-8-20 4-16,-10-10-1 16,-19-11-7-16,-8-4 2 15,-13 0 1-15,-7 2 0 16,-5 15-4-16,-5 18 0 16,0 15-4-16,0 15 0 15,-10 42-5 1,0 4 1-16,8 24-11 0,4-2 0 15,3-3-5-15,10-14 1 16,10-19-3 0,7-9 1-16,6-18-3 0,16-22 0 15,14-11 1-15,4-10 1 16,-2-7 1-16,-11-5 0 16,-24 2 1-16,-12-8 1 15,-13-4 1-15,-5 0 1 16,-5 4 0-16,0 21 0 15,2 25-2-15,1 33-1 16,2 32-1-16,0 10 0 16,2 8-3-16,13 0 0 15,-3-17-2-15,13-9-1 16,18-14-1-16,-6-10-1 16,10-18-3-16,3-10 1 15,5-8-1-15,-5-7 0 0,-55 20-2016 16</inkml:trace>
  <inkml:trace contextRef="#ctx1" brushRef="#br0" timeOffset="41898.78">22413 9150 1281 0,'0'0'0'0,"0"0"36"16,0 0 0-16,12 5 51 16,8-10 2-16,20-8 17 0,20-9-1 15,7-6-43-15,-7-7-1 16,-15 0-19-16,-13 2 1 15,-10-2-5-15,-7-3 1 16,-15-5 1-16,-12 5 1 16,-13 13-6-16,-10 10-1 15,-12 15 1-15,-8 18 1 16,-12 20-4-16,2 17 0 16,20 10-2-16,13 13 1 15,22-10-8-15,20-7 1 16,20-11-5-16,17-20 0 0,28-17-6 15,-1-21 2-15,11-17-4 16,5-13 2-16,-1-17-3 16,11-8 1-16,12-15-3 15,-12-5 1-15,-16-8-1 16,-16 1 1-16,-19-8-2 16,-19-8 2-16,-7-20-1 15,-11 3 1-15,-9 7 1 16,-8 21 0-16,-5 29 1 0,0 34-1 15,-5 22-2-15,2 42 0 16,-9 44-1-16,-3 29 1 16,5 24-3-16,0 14-1 31,0 8-3-31,8-5 0 0,12-5-1 0,17-23 0 16,13-35 0-16,20-30 0 31,12-33-1-31,33-25 1 0,24-18-2 15,11-22 0-15,-18-15-6 16,-20-16 1-16,-17-12-5 16,-15-7-1-16,-18-4-5 15,-15 4 0-15,-17 14-3 16,-15 18 1-16,-12 21-1 16,-11 19 0-16,-11 23 0 15,-11 23 1-15,-7 19 2 0,-11 9 1 16,8 9 1-16,-2 18 2 15,12 5 0-15,18 5 2 16,20-10 0-16,19-17 0 16,18-19 2-16,20-16 1 15,7-24 3-15,3-17 0 16,10-18 2-16,-6-12 0 16,-4-15 3-16,-5-1 1 15,-10-9 0-15,7 2 1 16,10-15 4-16,-4-10-1 0,-3-13 7 15,-6-10 2-15,-9-4 4 16,-5 14 1-16,-7 23 1 16,-11 28 0-16,-7 42-2 15,-12 53 0-15,-13 53-2 16,5 33 1-16,5 35-5 16,2 13 0-16,3-6-4 0,0-7 1 15,5-20-4-15,10-28 1 16,18-45-2-16,14-25 1 15,8-30-3-15,12-26 1 16,-62 13-1913-16</inkml:trace>
  <inkml:trace contextRef="#ctx0" brushRef="#br0" timeOffset="61274.09">13036 16177 0,'0'0'0</inkml:trace>
  <inkml:trace contextRef="#ctx1" brushRef="#br0" timeOffset="61404.73">6374 10587 1218 0,'0'0'0'0,"5"-46"45"0,-5 19 1 16,-5 12 45-16,5 15 0 15,0 0-15-15,-5-13 1 16,5 13-36 0,10-15 1-16,-10 15-16 0,15 0 3 15,-5 17-9 1,0 31 1-16,-10 23-6 0,-10 24-1 16,-10 21-4-16,-12 5 2 15,-13-5-3-15,-17-6 1 16,-13-2 2-16,-10-4 0 15,1-1 1-15,-4-13-1 0,6-29 1 16,15-26 1 0,2-15-2-16,15-20 2 0,8-23 4 15,17-32 0-15,5-28 3 16,15-15 0-16,5-8 3 16,10 13-1-16,20 20 0 15,7 13-1-15,13 4 0 0,3 24-1 16,6 22-3-1,1 20 0-15,22 15-4 0,-2 15 2 16,0-2-2-16,4 10-1 16,-11 10-2-16,-11 7 2 15,-5 3-2-15,-10-3 0 16,-7-4-4-16,-5-11 1 16,2-15-3-16,-9-15 2 15,-8-15-2 1,-8-10-1-16,3-15-1 0,15-15 2 15,30-23-4-15,12 0 1 16,-72 58-1798-16</inkml:trace>
  <inkml:trace contextRef="#ctx1" brushRef="#br0" timeOffset="61874.84">7662 11105 1318 0,'0'0'0'0,"0"0"42"0,0 0-1 16,-30 5 31-16,12-3 0 16,8-2-21-16,0-5 1 15,0-2-16-15,10-26 1 16,5-22-8-16,5-23 1 0,0-10-2 15,8 0 2-15,7 15-3 16,0 12 1-16,0 11-1 16,2 12 1-16,-2 16-4 15,-5 17 1-15,-10 0-3 0,12 12 1 16,6 13-3-16,11 8 1 16,-1 0-4-16,2-11 1 15,7 3-3-15,3-12 0 16,4-8-3-16,1-8-1 15,-2-14-2-15,-6-9 0 16,13-19-1-16,-3-8 1 16,3-2 0-16,-10 0 1 15,-21 12 1-15,-4 7 0 16,-25 9 3-16,-10 19-1 0,-10 13 0 16,-14 28 0-16,-16 30-5 15,-5 17 1 1,55-75-1747-1</inkml:trace>
  <inkml:trace contextRef="#ctx1" brushRef="#br0" timeOffset="62259.14">7589 11558 1557 0,'0'0'0'16,"-5"-71"26"-16,10 11 1 15,10-8 32-15,13-3 2 16,4 4-9-16,13 1-1 16,5 1-16-16,-3-1 0 15,0 3-6-15,1 8 0 16,-8 25 1-16,2 27 2 16,-10 16-5-16,-9 30 0 0,-3 12-6 15,2 0 1-15,-2-14-4 16,2-11 0-16,3-13-3 15,8-6 1-15,2-9-5 16,19-9 0-16,16-14-1 0,7-11 0 16,5-16-1-16,-4-10 1 15,-16-10 3-15,-15 8 0 16,-7 4 2-16,-17 24-1 16,-14 12 0-16,-9 20-1 15,0 20-4-15,0 12 1 16,5 6-3-16,10-3 1 15,-15-35-1782-15</inkml:trace>
  <inkml:trace contextRef="#ctx1" brushRef="#br0" timeOffset="62532.56">9642 10461 1494 0,'0'0'0'0,"10"-46"20"0,0 1 2 15,-10-15 29-15,0-8 1 16,0 15 33-16,2 15 1 16,0 18-26-16,-2 20 1 15,0 0-16-15,5 40 1 16,8 38-5-16,2 28 2 16,0 30-11-16,7 15 1 15,1 2-8-15,9 3-1 16,5-17-5-16,8-16 0 15,-2-27-5-15,-1-23 1 16,0-23-4-16,-12-32 1 16,-30-18-1746-16</inkml:trace>
  <inkml:trace contextRef="#ctx0" brushRef="#br0" timeOffset="66104.14">12837 17653 0,'0'0'0</inkml:trace>
  <inkml:trace contextRef="#ctx1" brushRef="#br0" timeOffset="66167.17">6546 12622 602 0,'0'0'0'16,"-8"-25"47"-16,-1 7 0 0,-1 3 87 15,5-8-1 1,5 3 4-16,0-10 0 0,0-8-21 16,0 6-1-16,0 4-53 15,0 3 1-15,0 10-8 16,0 15 0-16,-18-10-6 16,-7 27 1-16,-32 29-9 15,0 27 2-15,-3 22-7 16,-7 21 1-1,12 12-8-15,5-2 1 0,20-8-5 16,20-15 1 0,13 0-4-16,19-12 1 15,10-15-5-15,18-24 1 16,13-24-4-16,4-20 1 0,5-21 0 16,-5-15 0-16,-4-19-1 15,-21-11 1-15,-15-8-6 16,-17 3 1-16,-30 11-8 15,-12 1-1-15,-20 6-4 16,-8 17-1-16,-10 13-29 0,13 13-1 16,10 9-49-16,14 8 2 15,23 8-10-15,10 2 1 16,13-5 24-16,17-5 1 16,17 3 40-16,8-13 1 15,17-5 20-15,3-5-1 16,4-3 5-16,1-2 2 15,2 3 10-15,-2 4 0 16,-3 3 7-16,5-20 0 16,-82 20-1331-16</inkml:trace>
  <inkml:trace contextRef="#ctx1" brushRef="#br0" timeOffset="66869.95">8187 12939 590 0,'0'0'0'0,"0"0"15"0,0 0 1 16,0 0-11-16,0 0-1 16,-27 0 26-16,17-10 2 15,-3-8 31-15,-2-17 1 16,5-23 20-16,10-7 0 15,10-13 13-15,5 2 0 16,3 3-3-16,7 18 1 16,5 7-18-16,-3 18 1 15,5 15-17-15,-9 12 1 16,12 16-16-16,9 2 0 16,9 20-15-16,2 3 1 15,-1-5-6-15,-6-11-1 16,-11-2-4-16,-10-7-1 0,-2-13-4 15,-2-10 0-15,4-8 2 16,10-14 1-16,3-14 2 16,-7-4 0-16,-3 2 7 0,-8-2 0 15,-7 5 4-15,-3 12-1 16,-4 10 3-16,-6 13-1 16,-2 10-4-16,-7 23 1 15,-8 37-8-15,-12 18 2 16,27-78-1748-1</inkml:trace>
  <inkml:trace contextRef="#ctx1" brushRef="#br0" timeOffset="67223.02">8297 13525 1180 0,'0'0'0'0,"0"0"22"16,-15-45 1-16,25 2 25 15,15-17 2-15,7-13 11 16,10-5 2-16,13 5-13 0,2 2-1 16,6 16 13-16,-6 12-1 15,-10 18-6-15,-14 17 0 32,-11 16-11-32,1 17 1 0,-9 13-15 0,1 7 2 15,5-5-12-15,-5-4 1 16,-2-14-8-16,2-4-1 31,5-13-3-31,12-8 0 16,15-14 0-16,3-11 1 15,7-7 0-15,1-3 1 0,-11-12 11 0,-12 12-1 0,-8 10 4 32,-9 6-1-32,-6 4 2 15,-7 8 1-15,-5 10-1677 0</inkml:trace>
  <inkml:trace contextRef="#ctx1" brushRef="#br0" timeOffset="67616.19">10648 12272 1281 0,'0'0'0'0,"-5"-60"79"16,0 15-1-1,0 2 9-15,-8 15-1 0,-2 16-32 16,-7 14 1-16,-18 23-29 0,-12 20-1 16,-10 44-12-16,2 21 0 15,-5 26-6-15,20 15 1 16,13 5-4-16,22-13 1 16,25-22-4-16,22-33 1 15,25-20-2-15,28-20 1 16,22-30 2-16,3-23 0 15,-13-28 6-15,-10-15 0 16,-20-17 9-16,-24-13 1 16,-24-18 22-16,-24-12 1 15,-27-18 11-15,-20-12 1 16,-35-6 2 0,-11 6 0-16,-24 17-8 0,-7 28 1 15,7 30-22-15,-5 23 1 16,122 40-1784-16</inkml:trace>
  <inkml:trace contextRef="#ctx0" brushRef="#br0" timeOffset="110316.22">31047 11159 0,'0'0'0,"13"0"0,-13 0 0,14 0 0,52 13 15,-13 0 1,53 1 0,14-1-1</inkml:trace>
  <inkml:trace contextRef="#ctx0" brushRef="#br0" timeOffset="111412.23">32110 16472 0,'0'0'0,"0"0"0,0 0 0,0-13 0,-14-1 0,14-13 16,-13 1-16,13-15 15,-13-12-15,0-14 16,-1-1-16,14 28 16,0 13-16</inkml:trace>
  <inkml:trace contextRef="#ctx0" brushRef="#br0" timeOffset="112058.09">32096 15077 0,'0'0'0,"0"0"0,0-14 0,0 14 0,0-13 16,0-1-16,0 1 0,0-1 15,0-12-15,0 12 16,0 1-16,0-1 16,0-12-16,0 12 31,-13 1-31,13-1 16,-13-13-1,0 14 1,-14-14-16,14 0 31,-14 1-31,14 12 16,13 14-1,40 40 17,13 14-32,199 188 15,147 120-15,-94-13 31,1 13-31,-173-27 32,-107 1-17,41 40 1,-28 26 0,-12-93-1,-27-41 1,13 0-1,-13-26-15,13-41 32,1-26-32,-1-41 31,14-27-31,-1-26 31,1-14-31,13-13 31,-1-14-31,-12 0 32,0 0-32,-14-13 15,-13-27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10:12:19.61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10:12:20.270"/>
    </inkml:context>
  </inkml:definitions>
  <inkml:trace contextRef="#ctx0" brushRef="#br0">11987 8368 0,'0'0'0,"0"0"0,0 0 0,0 0 15,0 0 1,0 0-16,0 0 16,-14 0-16,14 0 15,-13-14-15,13 14 32,-13-13-32,13 13 15,0 0-15,0 0 31,0 0-31</inkml:trace>
  <inkml:trace contextRef="#ctx1" brushRef="#br0">5836 2485 1306 0,'0'0'0'15,"5"-50"47"-15,0 12 1 16,-10-2 39-16,0 7-1 16,-2 6-16-16,2 9-1 15,-3 3-34-15,-7 5 1 16,-7 5-15-16,-15 15 0 0,-13 18-5 15,0 19 1-15,-10 26-7 16,5 16 0 0,1 16-2-16,1 6 0 0,13 0-4 15,11-13 1-15,14-8-2 16,20-2 1-16,24 10-1 16,24-10 1-16,14-27 0 15,5-11-1-15,8-17 1 0,0-21 0 16,4-24 1-16,-7-21-1 15,11-27 2-15,-11-11-1 0,-20-12 3 16,-10 5 0-16,-14 5 0 31,-16-2 0-31,-17 7 2 16,-12-20 0-16,-8-28 2 16,-10 5 1-16,-5 28 0 15,0 18 0-15,-2 15 0 16,7 17 0-16,3 15-3 0,-6 18 2 15,-4 5-2-15,0 18 0 16,14 15-3-16,3 25-1 16,18 20-2-16,4 15 0 15,13 8-2-15,5-8 2 16,17-8-3-16,3 8 1 16,8 8-1-16,-1-3 0 15,-5-12-1-15,-7-18 1 16,-7-20-1-16,-9-13 2 15,-6-15-2-15,-8-2 1 16,-10-6-1-16,-8 16 1 16,-2 12-1-16,3 16 1 0,12-61-1624 15</inkml:trace>
  <inkml:trace contextRef="#ctx1" brushRef="#br0" timeOffset="1236.94">6999 3414 1192 0,'0'0'0'16,"10"-61"41"-16,0 21 0 15,-5-10 45-15,-5 7-1 16,0 20-25-16,0 8 1 16,0 15-23-16,-20 23 2 15,-7 47-12-15,-13 13 1 16,8 0-6-16,7-7 2 16,7-3-4-16,11 0 2 0,14-8-5 15,16-14 0 1,14-14-3-16,23-19 1 0,5-28-2 15,7-18-1 1,0-17 0-16,0-5 2 0,-5-11 0 0,-14 6 0 31,-13 10 1-31,-13 7 0 0,-12 10 0 0,-3 6 0 16,-9 11 1-16,-3 11 0 16,0 0-4-16,-15 23 1 15,5 15-4-15,0 7 0 16,5 3-2-1,15 2 0-15,17-15-3 0,11-9 2 16,4-14-3 0,5-12 0-16,1-10-2 0,-3-12 2 15,-1-11-1-15,-16-2 0 16,-13 2 1-16,-10 0 0 16,-10-7 1-16,0-8 0 15,-20-12 0-15,-5 2-1 0,3 20 0 31,-3 15 0-31,15 23 0 0,0 28-1 0,-8 17-1 16,13 11 2-16,10-18-2 16,18-8 0-16,12-15-1 15,15-10 1-15,12-15 0 16,5-8-1-16,0-4 0 16,1-6 0-16,-16-10-1 15,-7-2 1-15,-8 2-1 16,-7 5 0-16,-10 23 0 0,-8 15 0 15,3 13-1-15,0 20 1 16,-10 22-1-16,5 1 0 16,0-6-2-16,0-17 1 15,3-8 0-15,-1-10 0 16,1-10-2-16,2-2 2 16,2-14-1-16,11-11 0 15,9-16 1-15,5-12 1 16,-9-8 0-16,-8 13 1 15,-8 2 0-15,3 10 0 16,-5 11 0-16,-5 4 0 16,-5 13 0-1,7 18 1-15,8 15-1 0,-5 17 1 0,0 0-1 16,-7 6 1-16,7-9-1 16,5-11 1-16,2-21-1 15,6-10 2-15,9-10-2 31,10-21 1-31,3-9-1 0,-5-10 1 16,-13-3 0-16,-7 8 0 16,-2 7 1-16,-11 0 1 15,3 1-1-15,-2 9 0 16,-6 8-1-16,-2 15 1 16,0 0-2-16,13 10 2 15,1 18-2-15,-1 22 0 16,9 16 0-16,-2 1 0 15,-2-1 0-15,2-16 0 16,2-12-2-16,3-10 2 16,-5-13-1-16,2-8 1 15,1-17 0-15,-6-7 0 0,-2-16 0 16,-5-7 0-16,2-16 0 16,-2-9 0-16,-10-8 0 15,5 30 1-15,0-2 2 16,-2 17-1-16,2 0 0 15,12-4 0-15,3-1 1 0,28-7-1 16,9 2-1-16,5 0 1 16,-62 38-1660-16</inkml:trace>
  <inkml:trace contextRef="#ctx1" brushRef="#br0" timeOffset="1561.75">9662 2634 1431 0,'0'0'0'16,"0"0"37"-16,0 0 2 15,0 0 38-15,0 0 0 16,0 0-18-16,0 0-1 16,12-28-25-16,33 11-1 15,22-4-7-15,10 4 1 16,-5 7-7-16,-22 10 0 16,-20 5-3-16,-25 12 0 15,-25 11-3-15,-17 10-1 0,-25 2-6 16,-6 13 0-16,6-3-1 15,27 11-1-15,8-6-1 16,12-20 0-16,15-15-1 16,0-10 1-16,0-10-2 15,10 8 1-15,2-8 0 16,26 0 2-16,31-10-1 16,9-8 1-16,-6-17 1 0,-15 2 1 15,-57 33-1543-15</inkml:trace>
  <inkml:trace contextRef="#ctx1" brushRef="#br0" timeOffset="2165.69">11412 2412 1344 0,'0'0'0'0,"13"-37"29"15,-3 9 1-15,5 5 49 16,2 1 1-16,3 12-13 16,-10 10 1-16,0 10-34 15,2 17 1-15,8 34-12 16,-2 22 2-16,-8 17-7 0,-10 1 0 16,0-13-6-16,-5-12 2 15,-3-8-4-15,8-13 0 16,8-22-1-16,-3-16 0 15,-5-17-1-15,15-7 1 16,15-44 1-16,12-9 1 16,13-20 0-16,-1-6 2 15,1-7 0-15,-10 10 1 16,-10 28 0-16,-10 17 2 16,-8 20-3-16,-4 36 2 15,-3 32-4-15,5 21 0 16,5 7-4-16,7-6 1 15,10-16-2-15,-4-8-1 0,-3-21-1 16,9-9-1-16,14-23 0 16,9-8 1-16,10-12-2 15,-5 0 0-15,-12 10-1 16,-22-3 0-16,-33 18-1599 16</inkml:trace>
  <inkml:trace contextRef="#ctx1" brushRef="#br0" timeOffset="3874.54">12765 2953 1255 0,'0'0'0'0,"10"-42"52"16,-5 9-1-16,0-7 41 16,-5 2 2-1,0 10-18-15,0 11 1 0,-5 7-38 16,5 10-1-16,-15 10-16 16,-8 20 2-16,-17 35-9 15,8 8 1-15,20 8-5 16,4-3 1-1,8 0-5-15,13-18 1 16,6-20-2-16,19-15 1 16,12-25-3-16,7-20 2 15,3-20-3-15,-6-15 0 16,1-6 4-16,-12-9 0 16,-14 7 4-16,-6-2 0 15,-11 19 1-15,-2 14 0 16,-7 17 1-16,-3 15 1 15,0 0-3-15,-10 32 0 0,-5 16-4 16,5 10 1-16,2 12-4 16,21-9 1-16,9-6-2 15,18-17 1-15,0-16-3 16,7-22 1-16,1-10-1 16,-4-17 0-16,-6-16 0 15,-6-2 0-15,-12-1 1 0,-12-4 0 16,-18 2 1-16,-13 3 1 15,-9-3 0-15,-10 13 1 16,-6 7 0-16,3 13 1 16,13 15-1-16,12 28 2 15,5 22-2-15,13 3-1 16,14-18-2-16,20-15 2 16,28-20-3-16,2-10 0 15,-4-7-1-15,-6-3 0 16,0-3-1-16,-2-10 0 15,-7 6-3-15,-11 4 1 16,-7 8-3-16,-10 12 2 16,-15 3-1-16,0 23 2 15,-3 15 0-15,-2 12 0 16,3 5 2-16,4 6 0 16,6-16 0-16,9-17 1 0,11-13 0 15,4-15 0-15,5-10 0 16,8-18 0-16,-3-10 0 15,-4-12 0-15,-13-5 0 16,-3-1 0-16,-4 6 1 16,-8 7 0-16,-3 16 2 0,-2 9-1 15,-5 18 0 1,5 18 1-16,-5 19 0 0,5 19 0 16,-5 12-1-16,5-3 2 15,5-5-3-15,7-9 1 16,8-19-1-16,0-9 1 15,3-23-1-15,6-13 2 16,11-19-3-16,-5-6 1 16,-27-2-1-16,-6-8 0 15,-2-7-4-15,-10 9 2 0,-2 1-6 16,-1 12 2-16,8 18-6 16,0 3 1-16,0 12-1 15,0 17 1-15,0 21 1 0,0 17 1 16,0 11 3-1,5 7 1-15,10-10 2 0,15-8 1 16,17-12 0-16,1-26 0 16,-6-7 2-16,-2-17 0 15,-5-23 0-15,-8-16 0 32,-2-14 0-32,-8-8 2 0,1-2 0 0,-8-3 0 15,-8-8 3-15,-2 13 0 16,-2 13 3-16,2 55 0 15,0-5 1-15,0 5 0 32,0-13 0-32,10 3 1 0,-10 10-1577 15</inkml:trace>
  <inkml:trace contextRef="#ctx1" brushRef="#br0" timeOffset="4527.3">15250 2219 1243 0,'0'0'0'15,"23"-53"11"-15,-9 18 1 0,1 2 12 16,-7 15 1-1,-8 18 27-15,0 0 2 0,0 18-16 16,-13 27 2-16,-11 26 4 16,-1 17-1-16,-5 0-5 0,7 7 1 15,-4-12-8-15,2-10 0 16,0-20-1-16,13-20-1 16,7-15-1-16,5-18 0 15,22-38-3-15,3-18-1 16,7-16-4-16,-7-22 1 15,-2-4-2-15,-3-7 0 16,-3-6-1-16,-4 5 0 16,-9 13-3-1,1 30 1-15,-2 31-3 0,-3 32-1 16,12 7-1 0,1 46 0-16,2 43-4 0,15 14 1 15,7 11-4-15,8 0 1 16,0 2-2-16,-8-7 1 15,-15-23-1-15,-4-30 0 16,-8-20 1-16,-5-21-1 0,-18-22-1 16,-12-17 1-1,-27-34-3-15,-8-9 0 0,6-23-3 16,-1 0 2 0,0 12-10-16,5 16 1 0,10 27-13 15,13 16 1-15,17 7 0 16,10 5 0-16,0 0 3 0,22 22 0 15,31 1 7-15,21-3-1 32,24-12 8-32,19-13 0 0,15-8 4 0,-5-7 0 15,-15-10 0-15,2-3 0 16,-114 33-1455-16</inkml:trace>
  <inkml:trace contextRef="#ctx1" brushRef="#br0" timeOffset="4758.85">16573 1497 1269 0,'0'0'0'16,"-15"-38"34"-16,0 8 1 16,-8-3 34-16,-4 10 0 15,-3 8-23-15,-12 30 1 16,-21 31-13-16,4 32 1 16,-11 37-7-16,0 29 1 15,15 32-4-15,20 18 0 16,16 9-5-16,14-1 0 15,17-9-3-15,35-29 0 16,50-36-3-16,16-40 1 16,-1-37-3-16,2-31 0 15,-114-20-1417-15</inkml:trace>
  <inkml:trace contextRef="#ctx1" brushRef="#br0" timeOffset="5170.42">17215 1937 1293 0,'0'0'0'0,"0"0"40"16,0 0 0-16,0 0 34 15,0 0 0-15,0 0-18 16,0 0 2-16,0 0-26 0,85 13 1 15,44-26-6-15,38 3 1 16,-3-13-3-16,1 1 2 16,2 7-5-16,-33 4-1 15,-37 4-3-15,-37-3 0 16,-30 10-10 0,-30 0 0-16,-42 15-6 0,-28 8 1 15,70-23-1434-15</inkml:trace>
  <inkml:trace contextRef="#ctx1" brushRef="#br0" timeOffset="5428.3">17770 1937 1306 0,'0'0'0'0,"0"0"33"15,10-28 2-15,-5 8 21 16,0 3 2 0,0 7-7-16,-5 10 1 0,13 0-20 15,2 27 2-15,0 39-6 16,0 22 1-16,-8 12-4 15,-7 3 0-15,-2 8-5 16,-3-5 0-16,0-1-3 16,2-16 0-16,1-22-4 15,4-19 2-15,8-15-3 0,5-15 0 16,-2-18-2-16,19-13 1 16,-32 13-1446-16</inkml:trace>
  <inkml:trace contextRef="#ctx1" brushRef="#br0" timeOffset="6721.44">18555 2712 1206 0,'0'0'0'16,"15"-61"82"-16,2 16 0 15,-2-5 18-15,8 7-1 16,-1 15-32-16,-2 11 0 16,-20 17-36-16,12 17 2 15,6 21-15-15,-3 23 1 16,-10 17-9-16,-5 0 1 0,0-8-3 16,5-12 0-16,2-20-1 15,6-6 1-15,7-17-3 16,2-7 1-16,13-21-1 15,2-9 2-15,6-11 1 16,-11-15 0-16,-10-12 2 16,-4 2 0-16,-8 0 1 15,-5 13 2-15,0 27 0 0,-5 18 2 16,0 0-3-16,5 18 2 16,-5 37-2-16,2 11 0 15,6-11-3 1,12-5 1-16,5-12-2 15,7-15 0-15,-7-13-4 0,12-10 2 16,18-15-3-16,5-8 2 16,-3-20-1-16,-10-7 2 15,-17 0-1-15,-12-11-1 16,-16 6 2-16,-9-1-1 16,-11 6 1-16,-2 5 1 15,3 15-3 1,12 12 2-16,5 5-1 0,7 8 1 15,13 0-3-15,23 5 2 16,-43 0-1612-16</inkml:trace>
  <inkml:trace contextRef="#ctx1" brushRef="#br0" timeOffset="6879.48">19765 2274 1431 0,'0'0'0'0,"0"0"44"16,43-10 1-16,-8 0 29 15,19-3 0-15,29-2-17 16,6-2 2-16,3-1-28 16,-5 3 2-16,-14-8-12 15,11 1 2-15,-84 22-1443 16</inkml:trace>
  <inkml:trace contextRef="#ctx1" brushRef="#br0" timeOffset="7242.25">21494 1922 1293 0,'0'0'0'16,"-23"-28"46"-16,11 1 2 0,4 4 37 16,8 0 0-1,3 13-32-15,14-5 0 0,28 3-22 16,20-11 0-16,27 5-9 16,15 8-1-16,28 0-2 15,-8 3 0 1,-23 7-1-16,-14 7 0 0,-23 8-4 15,-22-2 0-15,-30-3-8 16,-15-10 1-16,0 0-1420 0</inkml:trace>
  <inkml:trace contextRef="#ctx1" brushRef="#br0" timeOffset="7431.96">21959 1778 1318 0,'-15'0'0'0,"-17"6"31"0,-3-1 2 15,13 2 25-15,7 3 1 16,2 0-10-16,8 23 1 15,-7 22-25-15,2 6 2 16,15 7-9-16,0-3 1 16,5 3-4-16,-3 2 1 15,6-2-2-15,7-2 2 16,20-6-3-16,17-17 2 16,13-20-5-16,-3-18 1 0,-67-5-1360 15</inkml:trace>
  <inkml:trace contextRef="#ctx1" brushRef="#br0" timeOffset="7885.82">22487 2380 1269 0,'0'0'0'0,"-32"68"34"15,2-8 1-15,-12 11 43 0,-3-6 0 16,-2 3-12-16,-1-8 1 16,6-9-34-16,2-9 2 15,15-19-9-15,10-10 1 16,15-13-5-16,0 0 1 31,3-23-1-31,14-17 2 16,16-26-3-16,-1-7 0 15,-7-2 0-15,-3 9 0 16,-7 9-4-16,3 19 1 16,-8 20-1-16,-10 18 1 0,15 18-6 0,7 9 1 15,8 29-5 1,17-1 1-16,23-5-4 0,5-12 0 15,4-15-2 1,-1-13 0-16,-14-15-2 16,-11-5 1-16,-19-3-1 15,-11-9 0-15,-6 1 2 16,-14-6-1-16,-13-18 0 16,-10-3 2-16,-20 7 0 15,-10 19 2-15,-7 17-2 0,-10 17 2 16,-10 16-1-16,4 20 1 15,9 12-2-15,14 1 2 16,25-4-1-16,12-14-1 0,21-10-1 16,32-10 1-16,37-13-2 15,8-15 1 1,-85 5-1601-16</inkml:trace>
  <inkml:trace contextRef="#ctx1" brushRef="#br0" timeOffset="8185.84">23220 1263 1243 0,'10'-25'0'16,"2"-31"40"-16,18-2 1 15,12 16 27-15,11 19 1 16,-1 28-20-16,13 28 1 0,14 45-28 15,21 32 0-15,27 46-8 16,-8 25-1-16,-29 31-2 16,-25 14 1-16,-45-12-1 0,-40-20 0 15,-40-23 0-15,-32-28 0 16,-33-27-2 0,1-15 0-16,17-23 2 15,-8-18 0-15,3-22 0 16,13-31 1-16,99-7-1334 15</inkml:trace>
  <inkml:trace contextRef="#ctx0" brushRef="#br0" timeOffset="11311.34">11774 10273 0,'0'0'0</inkml:trace>
  <inkml:trace contextRef="#ctx1" brushRef="#br0" timeOffset="11378.5">6212 4667 703 0,'0'0'0'16,"10"-56"36"-16,-10 19 0 0,-5-6 50 16,0 3 2-16,-5 7-10 15,-7 10 2-15,2 3-25 16,-20 15 1-16,-7 5-23 0,-3 25-1 15,-17 21-8-15,-6 24-1 16,6 18-7 0,12 13 0-16,3 9-5 0,15 1 0 15,7 10-3-15,20-10 1 32,20-16-3-32,10-9-1 15,19-23-1-15,16-21 0 16,27-19 1-16,13-28-1 15,2-18 2-15,5-27 1 16,-20-15 4-16,-12-23 1 16,-8-13 6-16,-14-2 1 15,-24-3 6-15,-16 0-1 16,-23-4 6-16,-17-6-1 16,-26-5 3-16,-12 23 1 15,-7 35-5-15,-7 30 1 0,-24 33-6 16,16 28-1-16,8 28-6 15,16 4-1-15,23 8-4 16,18 7-1-16,22 3-6 16,22-5 2-16,23 3-5 15,28-3 1-15,21-3-2 16,13-2 0-16,-12 3-1 0,-13-4 1 0,-12-1-2 16,-23-1 1-16,-10-9-3 15,-19-1 2-15,-18-5-1 16,-8-9-1-16,-2-16 2 15,-4-3 0-15,-1-4 0 16,10-3 0-16,5-15 0 16,15 8 1-16,-15-8-1360 15</inkml:trace>
  <inkml:trace contextRef="#ctx1" brushRef="#br0" timeOffset="11732.2">7029 5359 1117 0,'0'0'0'16,"18"-48"18"-16,1 8 0 16,1-11 19-16,13 6 0 15,2 12 24-15,7 23 0 16,8 28-18-16,-3 25 1 16,0 12-12-16,-4 13 2 15,-13-10-9-15,-10-3 1 16,-13 0-6-16,-9-9 0 15,-3-24-4 1,2-7-1-16,3-15-3 0,0 13 0 0,0-13 12 16,5-15-1-16,10-43 11 15,0-17 1-15,5 2 5 16,0-5 0-16,-5 7 1 31,2 16-1-31,-2 15-2 16,0 24 2-16,-3 11-7 0,8 21 2 15,8 16-11-15,2 19-1 16,5 4-14-16,7-5 0 16,-42-50-1611-16</inkml:trace>
  <inkml:trace contextRef="#ctx1" brushRef="#br0" timeOffset="12446.84">8117 5230 1293 0,'5'-10'0'15,"5"-17"8"-15,-5-1 1 16,-5-10-1-16,-10 10 1 15,-10 6 19-15,-12 9 0 16,-20 16-1-16,-10 17 0 16,-3 20 0-16,5 15 0 15,8 11-5-15,14 4 2 16,16-7-10-16,12-17 2 0,15-16-7 16,20-13 0-16,15-9-1 15,19-16 0-15,31-14 2 16,2-11 1-16,-17-5 5 15,-23-2 1-15,-14 2 3 16,-13 11 1-16,-15 4-1 16,-6 13 2-16,-4 10-4 15,0 0 0-15,-9 10-5 16,4 18 1-16,5 9-4 0,10 9 1 16,9-19-5-1,21-9 0-15,20-13-3 0,12-18-1 16,25-17-2-16,18-10 1 15,-23-3-1-15,-15 3 0 16,-29 2 0-16,-23 0 0 16,-18 3 0-16,-14 2 0 15,-13 6-1-15,-23 4 1 16,-16 18-1-16,-14 20 1 16,-4 20-1-16,7 13 1 15,11 15-3-15,19 3 2 16,12-1-2-16,13-12 1 15,15-5-3-15,15-21 2 0,18-12-1 16,26-17 2-16,34-16 0 16,1-19 1-16,-17-9 0 15,-14-4 1-15,-13-16 0 16,-11-6 0-16,-4-6 0 16,-12 0 1-1,-16 2 1-15,-2-7 0 0,-5 0 4 0,-5 0 1 16,-2 13 2-16,-1 19 0 15,6 29 2-15,2 22 1 16,-13 40-2-16,3 20 0 16,0 28-2-16,10 10 0 15,10 8-4-15,5-13 2 16,8-2-4-16,4-16 1 16,20-35-3-16,26-19 1 15,26-26-1-15,-7-28 0 0,-92 33-1441 16</inkml:trace>
  <inkml:trace contextRef="#ctx1" brushRef="#br0" timeOffset="12745.25">9721 4430 916 0,'0'0'0'0,"0"0"3"0,0 0 0 16,0 0-2-16,38 10 0 15,36 3 24-15,23-8 1 16,-7-5 12-16,-5-5 1 31,-15-3 9-31,-18 1 2 0,-32 4-6 0,-8 3-1 16,-12 0-17-16,-22 23 0 15,-26 10-20-15,-14 12-1 16,0 3-5-16,12 2 0 16,13 0-2-16,4-9 1 15,23-14 0-15,18-7 1 16,17-2 0-16,17-13 1 15,13-5 4-15,22-18 1 16,-2-9 10-16,0-16-1 16,-75 43-1020-16</inkml:trace>
  <inkml:trace contextRef="#ctx1" brushRef="#br0" timeOffset="13345.82">11664 3940 916 0,'0'0'0'0,"15"-31"3"16,0 11-1-16,0 8 1 0,2 2 2 15,-2 10 38-15,5 27 2 16,7 29 6-16,-4 17 0 15,-18 25 1 1,-8 7 0-16,-7 11-9 0,0 0 2 16,0-10-11-16,3-13 1 15,9-20-8-15,8-21 1 16,-5-24-5-16,10-15 1 16,3-18-1-16,14-18 2 15,13-27 2-15,2-11 0 16,-7-14 3-16,-5 2 1 15,-8-5 1-15,-2 12 1 0,-2 21-2 16,-8 23 1-16,-10 24-6 16,5 36 1-16,5 27 0 15,2 18 0-15,0 0-10 16,13 0 0-16,3-17-7 0,4-16 1 31,5-17-3-31,11-11 0 16,1-12-2-16,9-5-1 15,4-5 0-15,-15-10-1 16,-52 10-1483-16</inkml:trace>
  <inkml:trace contextRef="#ctx1" brushRef="#br0" timeOffset="14569.02">12907 4850 904 0,'0'0'0'0,"0"-27"20"16,2 9 2-16,-2-5-1 15,5 8 1-15,0 0 33 16,15 8 0-16,17 7-10 16,16 12 1-16,4 13-8 0,-5 11 0 15,-12 6-6 1,-8 9 0-16,-7-1-5 0,-7-10 0 15,-11-9-7-15,-7-14 2 16,0-17-5-16,0 0-1 16,0 0 2-16,-7-23 2 15,4-32 13-15,-4-5 2 16,7-6 8-16,7 3 0 31,-2 1 7-31,5 9 0 0,0 10-2 0,3 10 2 16,2 23-6-16,0 15-1 15,12 10-9-15,5 18 1 16,6 12-17-16,6 1 0 16,14-4-14-16,7-14 2 15,7-13-9-15,2-7 0 16,-4-13-33-16,-23-8 2 0,-9-7-42 16,-11 2 2-16,-2 1-6 15,-10-3-1-15,-10 2 43 16,-5 5-1-1,-2 3 21-15,-11 10 0 16,-19 0 16-16,-21 10 0 16,-21 16 3-16,-1 6 0 15,10 11 6-15,15-5 0 16,13 2 6-16,22-7 2 16,15-18 2-16,33-8 1 15,34-19 0-15,10-8-1 16,10-13 1-16,-12-2 0 15,-13 7 3-15,-22 3 0 16,-15 7-3-16,-8 11 0 0,-17 7-4 16,10 5 2-16,-10 17-2 15,8 19-1-15,-6 9-4 16,3 10 0-16,3-14-2 16,9-9-1-16,11-11 0 15,19-14 0-15,30-17-5 16,13-18 1-16,-6-14-6 15,-9-9-1-15,-20-9-47 0,-10-5 2 16,-8-1-53-16,-22-2 1 16,-8 11 10-1,-12 6 0-15,-2 14 34 0,-18 14 1 16,-2 18 34-16,-23 13 0 16,-7 24 17-1,-11 9 2-15,6 9 3 0,2 10 1 16,21 1 0-16,21 2 0 15,13-13 1-15,15-17 1 16,30-21 2-16,15-12-1 16,14-22 4-16,-4-11-1 15,-10-15 3-15,-8-7 1 16,-4-10 8-16,-11-6 2 16,-10-2 12-16,-4-5 2 15,-8-10 5-15,-5-7 1 16,-3-6 1-16,-2 8-1 15,-2 15-2-15,-6 25 2 0,3 31-7 0,-5 27 2 16,-15 35-9-16,3 33 0 31,-3 33-8-31,13 15 1 0,2 7-8 0,10-7 0 16,5-11-4-16,7-4 0 16,18-18-5-1,-5-15 1-15,7-22-3 0,1-21 1 16,-33-35-1344-16</inkml:trace>
  <inkml:trace contextRef="#ctx1" brushRef="#br0" timeOffset="15201.28">15537 4043 841 0,'0'0'0'16,"0"0"58"-16,0 0 2 0,27-28 32 0,-27 28 1 16,15 28-43-16,-15 17-1 15,-13 38-28-15,-7 18 2 16,-7 12-12-16,0-2 0 16,4-11-4-16,-2-17 1 15,8-17-2-15,7-16 1 16,0-22 0-16,10-23 0 15,0-5 3-15,5-23 1 16,22-27 15-16,8-16 0 16,3-17 15-1,-9-10 1-15,9-17 7 0,-3-16 0 16,-10-8 1-16,-5-4-1 16,-3 10-5-16,-2 15 1 15,-3 40-12-15,-2 27 2 0,-5 24-7 16,5 29 0-16,3 36-9 31,7 25 0-31,7 40-7 0,5 8 0 0,1 0-7 16,12 2-1-16,-13-3-2 15,-2 1 1-15,-3-10-2 16,-9-28 0-16,-1-23-1 0,-4-25 0 31,-8-12 0-31,-5-18 0 16,-30-28-1-16,-3-9 1 15,33 37-1496-15</inkml:trace>
  <inkml:trace contextRef="#ctx1" brushRef="#br0" timeOffset="15378.05">15502 4214 941 0,'0'0'0'0,"0"0"0"16,5 28 1-16,15-16-2 16,19 3 0-16,29-7 4 15,4-3 2-15,3-5 15 16,-13 0 0-16,-2 0 22 15,-18-5 0-15,-15-3 8 16,-7 3 0-16,-10-5 1 16,-10 10-1-16,0 0-1006 15</inkml:trace>
  <inkml:trace contextRef="#ctx1" brushRef="#br0" timeOffset="16495.59">17728 3663 992 0,'0'0'0'15,"10"-50"16"-15,-10 17 2 0,-10 15 16 16,-2 8 0-16,-3 10 23 15,-13 23 1-15,-24 30-19 16,-10 30 1-16,-5 30-10 0,-1 23 1 16,11 7-5-16,10 13 1 15,22 0-7-15,15-2 2 16,15-11-5-16,22-27-1 16,28-26-1-16,22-29 0 15,18-19-3-15,2-29 0 16,0-26-2-16,5-24 0 15,15-19-5-15,-2-17 1 16,-115 73-1178-16</inkml:trace>
  <inkml:trace contextRef="#ctx1" brushRef="#br0" timeOffset="16695.32">18216 3839 841 0,'0'0'0'0,"0"0"14"16,0 0 0-16,0 0 24 15,40 18 1 1,22-26 10 0,28-2 0-16,27-8-3 15,15-2 1-15,5 3-2 0,-7-3 1 16,-28 12 3-16,-23-2 0 16,-26 10-5-16,-23 5 1 15,-30-5-17-15,-5 13 1 16,5-13-1133-16</inkml:trace>
  <inkml:trace contextRef="#ctx1" brushRef="#br0" timeOffset="16888.14">18772 3766 916 0,'0'0'0'0,"-30"-5"4"15,15-5 0-15,15 10 4 16,-10-10 0-16,10 10 12 16,5 28 1-16,5 37 4 15,7 18 0-15,8 5 3 0,-5 5 1 16,0-5 0-16,-5 3 2 15,-3 2 3-15,3-10 2 16,-5-5 0-16,3-18 0 16,2-12 0-16,-5-18 0 15,-10-30-1058-15</inkml:trace>
  <inkml:trace contextRef="#ctx1" brushRef="#br0" timeOffset="18632">19519 4730 703 0,'0'0'0'16,"5"-41"65"-16,2 4 1 15,3-6 31-15,3 8 1 16,-3 7-29-16,0 5 2 16,-5 13-21-16,-5 10 2 15,2 10-17-15,-2 23 1 16,-7 35-8-16,-3 7 0 0,0-2-5 16,2-7 2-16,3-3-6 15,10-18 0-15,5-15-3 16,8-7 1-16,1-16-6 15,14-12 1-15,9-17 3 0,1-14-1 16,-9-11 3-16,-4-4 1 16,3 6 5-16,-8-3 0 15,-10 3 8 1,-6 12-1-16,-4 21 0 16,-5 12 2-16,0 0-6 15,-5 27 1-15,5 29-10 0,5 4 1 16,3-5-5-16,17 1-1 15,22-16-5-15,10-17 0 16,13-8-1-16,0-10 0 16,-5-20-3-16,-13-8 0 15,-5-10 2-15,-7-7-1 16,-12-3 1-16,-16 3 1 16,-7-3-1-16,-10-2 2 15,-7-15 2-15,-3 4 1 16,2 8 3-16,6 18 1 15,4 15 2-15,3 15-1 16,0-12 0-16,20 12-1 16,35-5-2-16,30 0 0 15,-85 5-1573-15</inkml:trace>
  <inkml:trace contextRef="#ctx1" brushRef="#br0" timeOffset="18811.62">21120 4254 1080 0,'0'0'0'16,"0"0"10"-1,0 0 1-15,5 20 4 0,-5-20 1 16,25 8 11-16,22-3 1 16,31-5 2-16,6 0 1 15,-2-5 1-15,-12-5 0 16,2 2-3-16,18-2 0 31,7-8 2-31,3-2 1 16,-100 20-1108-16</inkml:trace>
  <inkml:trace contextRef="#ctx0" brushRef="#br0" timeOffset="19628.3">26252 10662 0,'0'0'0</inkml:trace>
  <inkml:trace contextRef="#ctx1" brushRef="#br0" timeOffset="19157.64">22629 3779 690 0,'0'0'0'0,"-39"-15"68"16,14 7 2-16,2 8-5 0,13 0 1 31,10 0-23-31,18 0-1 16,39 5-20-16,20-5 0 15,20-5-5-15,28 0 0 16,44 0 1-16,-4 0 0 16,-31-3 10-16,-22 3 0 15,-20 10 0-15,-30-2 1 0,-37 7-2 16,-25 0 0-16,0-10-1021 16</inkml:trace>
  <inkml:trace contextRef="#ctx1" brushRef="#br0" timeOffset="19379.79">23170 3789 967 0,'0'0'0'0,"0"0"26"0,-18-28-1 16,18 28 29-16,0 0 0 15,-10-5-6-15,10 13 2 16,0 22-17-16,0 33 2 16,5 25-11-16,-5 5 1 15,3 0-4-15,-1-8 0 16,3-2-3-16,5 0 0 15,3-7-3-15,7-11 0 16,15-24 0-16,7-9 1 16,-42-32-1127-16</inkml:trace>
  <inkml:trace contextRef="#ctx1" brushRef="#br0" timeOffset="19842.52">23645 4481 803 0,'0'0'0'0,"-22"60"31"15,7-15 2-15,0 11 26 16,-10-1 1-16,3 0-10 0,-11-2 1 16,-4-13-11-16,10-7 1 15,4-18-2-15,13-2 0 16,10-13-2-16,-10-5 1 16,5-13-1-16,10-15 1 15,5-17-5-15,3-15 1 16,12-6 3-16,2 3 0 15,-4 13 3-15,-11 12 1 16,0 21-3 0,1 14 1-16,-13 8-11 0,20 23 1 15,7 12-13-15,8 3 0 16,12-1-8-16,21-4-1 16,19-5-3-16,-3-16-1 15,-19-7-2-15,-8-15 0 16,-14-2 1-16,-21-6-1 15,-7 3 2 1,-15-8 0-16,-10-9 4 0,-12-1 1 16,-21-5 4-16,-11 13 1 15,-9 20 4-15,-4 23-1 16,-13 22 0-16,6 13 1 16,26 10-2-16,11 2-1 15,12 0-2-15,20-14 2 16,18-14-4-16,31-19 0 15,34-13-3-15,19-23 0 16,-97 18-1517-16</inkml:trace>
  <inkml:trace contextRef="#ctx1" brushRef="#br0" timeOffset="20121.62">24537 3313 1080 0,'0'0'0'16,"20"-38"37"-16,2 21 1 16,3 7 23-16,13 32 0 15,9 34-12-15,10 37 0 16,20 40-21-16,3 28 0 16,10 30-11-16,-23 13 1 0,-54 2-4 15,-46-7 0-15,-37-28-3 16,-19-22 2-16,-1-21 1 15,-15-27 2-15,-12-26 7 16,13-35-1 0,104-40-1217-16</inkml:trace>
  <inkml:trace contextRef="#ctx0" brushRef="#br0" timeOffset="28668.4">10898 12004 0,'0'0'0,"0"0"0,0 0 0,0 0 0,0 0 0</inkml:trace>
  <inkml:trace contextRef="#ctx1" brushRef="#br0" timeOffset="28759.47">4621 6750 791 0,'0'0'0'0,"2"-55"25"16,-2 17 1-16,-5-5 34 16,-5 15 0-16,5 16-5 15,-5 7 0-15,-10 5-22 16,-9 22 1-16,-16 24-17 0,-10 24 3 15,8 18-8-15,2 18 1 16,0 15-3-16,5 7 2 16,13 0-3-16,9-2 1 15,16-5-1-15,17-16 1 16,17-17 1-16,23-15 0 16,15-25-1-1,4-35 2-15,9-18 2 0,4-30 1 16,2-36 5-16,-1-7 0 15,-14-10 17-15,-9-3 0 16,-18 11 13-16,-19-18-1 16,-18-25 0-16,-25-6 1 15,-18-4-2-15,-19 22 1 16,-13 36-6-16,-7 19 1 0,2 29-4 16,3 22 1-16,12 17-7 15,1 13 1-15,9 8-11 16,7 12-1-16,13 16-8 15,18 22-1-15,14 33-3 16,18-6-1-16,15-14-6 16,13-3 2-16,11 5-4 15,16 8 1-15,7 12-1 0,-5-5-1 16,-12-25-1 0,-18-20 1-16,-27-17-1 0,-12-9 1 15,-13-9-1-15,-10-5 1 16,-8-6 0-16,-2-9 0 15,3-3 0 1,2-10 0-16,15 0 1 0,0 0-1 16,0 0-1580-16</inkml:trace>
  <inkml:trace contextRef="#ctx1" brushRef="#br0" timeOffset="29412.72">5602 7396 1206 0,'0'0'0'0,"22"-32"28"16,-12 7 1-16,3 12 32 15,-6 0-1-15,-7 13 5 16,0 0 2-16,0 0-20 16,5 53 1-1,-5 40-8-15,0 28 2 0,5 10-11 16,0-3 2-16,10-22-8 15,-2-8-1-15,7-2-5 0,-5-13 2 16,-8-28-6 0,-2-22 1-16,-5-33-6 0,-7-13 0 31,-18-25-8-31,-8-17 1 16,-12-5-12-16,3-1 1 15,2-4-53-15,0 20 2 16,13 12-36-16,10 15 2 15,17 18 10-15,0 0 0 16,0 0 44-16,27-10 1 16,30 10 24-16,6 0 1 15,16-7 11-15,6-13 0 16,2-18 5-16,5-2 0 0,-12-1 17 16,-25 9 0-16,-18 11 28 15,-15 14 0-15,-12 7 11 16,-15 7 1-16,-10 16-5 15,-2 20 0-15,-10 12-11 16,9 6-1-16,8-6-6 0,15-5 0 16,5-12-7-16,15-10-1 15,17-11-5-15,18-12 2 16,2-5-6-16,3-15 1 16,-5-10-6-16,-10-3 2 15,-13-2 3-15,-22 3 2 16,-15 4 0-16,-20-5 1 15,-22-10-2-15,-18 3 1 16,-2 3 2-16,0 9 0 16,4 13-3-16,13 15 1 15,18 5-6-15,22 13 1 0,10 9-5 16,27-9 1-16,-32-23-1736 16</inkml:trace>
  <inkml:trace contextRef="#ctx1" brushRef="#br0" timeOffset="30310.02">6922 7233 1318 0,'0'0'0'16,"0"-63"5"-16,0 25 0 15,-5 1 0-15,0 9 0 16,0 15 41-16,5 13 1 16,0 0 16-16,-12 41 0 15,-11 31 2-15,6 22 1 16,14 11-5-16,13 11 0 15,8 15-15-15,2-10 0 16,7-6-12-16,3-14 1 16,-5-28-7-1,-8-18 0-15,-7-30-6 0,-10-25-1 0,0 0-12 16,-5-32 1-16,-12-26-10 16,-13-5 0-16,-15-13-11 15,5 9 1-15,-12 1-42 16,10 21 0-16,14 20-24 15,8 22 1 1,18 11 5-16,19 19 2 0,21 21 13 16,14 8 0-16,10-16 25 15,23-18 0-15,9-14 20 0,26-16 1 16,32-12 9-16,0-12 0 31,-33-6 5-31,-24-2-1 16,-20 4 24-16,-23 1 0 15,-25-3 40-15,-22 6 0 16,-20 9 12-16,-12 23 1 16,-15 10-13-16,-13 18 2 15,-12 22-12-15,9 11 2 16,1 4-17-16,20-2 2 16,17-10-8-16,15-13 0 15,15-17-7-15,22-13-1 0,25-10-7 16,6-15 1-16,-6-13-5 15,3-10 1-15,-13-2-5 16,-10-3 2-16,-12 3-4 16,-7 5 2-16,-8 7-4 15,-5 8 0-15,-5 5-2 16,0 15 0-16,0 0-2 16,0 37 1-16,0 24-2 0,10 4 0 15,2-7-1-15,21-10-1 16,6-13-1-16,9-15 0 15,16-15 0-15,-1-20 0 16,-1-15-2-16,3-13 1 16,-18-7 0-16,-5-10 0 15,-4-16 1-15,-16-4 1 16,-4-14 0-16,-4-16 1 16,-14-16 2-16,-4-7 1 15,-6 7 1-15,-8 30 0 0,8 43-1 16,3 53 2-16,-8 48-2 15,7 35 0-15,6 38-2 16,7 20 2-16,10 10-5 16,2-5 1-16,11-20-3 15,4-13 1 1,18-23-1-16,-8-22 0 0,-7-30 0 16,-25-25 0-16,-20-21 0 15,-27-25 0-15,37 33-1973 16</inkml:trace>
  <inkml:trace contextRef="#ctx1" brushRef="#br0" timeOffset="30887.12">3391 6083 250 0,'0'0'0'0,"-33"5"72"16,6-5-1-16,12 10-26 16,5 3 1-16,10-13-19 0,-5 15 1 15,20 3-12-15,37 4 1 16,58-2 8-16,34-7-1 15,28-13 23-15,22 0 0 16,58-8 22-16,57-2 0 31,62-5 25-31,42-2-1 0,40 1-11 0,33-1 1 16,44-6-15-16,51 1 2 16,34 12 0-16,52-1 1 15,28 6-14-15,27 5 1 16,3 5-3-16,45 0 1 15,27 1-6-15,-13 1 2 16,-22 8-1-16,-30 0 1 16,-24 8-4-16,-38 0 2 15,-38 4-3-15,-66 1 0 0,-61 5-6 16,-89-11 2-16,-87-7-7 16,-78-7 1-16,-66-8-8 15,-51 0 2-15,-37-3-3 31,-25 1 0-31,-19-1-4 0,-18 1 1 0,-20-1-3 16,-25 6 1-16,-33 7-5 16,-22-10 1-16,65 0-1903 15</inkml:trace>
  <inkml:trace contextRef="#ctx1" brushRef="#br0" timeOffset="31737.83">9263 7233 665 0,'0'0'0'0,"0"0"50"16,0 0 2-16,0 0 82 15,0 0 0-15,32-30-25 16,18 15 1-16,25-3-34 0,2 3 1 0,5 0-25 31,5 2 1-31,6 6-19 16,-4 7 1-16,-12 7-3 0,-24-2 2 15,-31 5-4-15,-32 8 0 16,-27 10-4-16,-28 9 0 16,-22 4-6-16,12 1 2 15,11 9-3-15,11-6 1 16,21-2-8-16,4-11 1 16,21-9-8-16,9-5 2 15,8-8-5-15,20-8 2 16,20-4-2-16,25-3 0 15,14-10 1-15,19 2 2 16,-4 3 3-16,8 0 1 16,-112 10-1443-16</inkml:trace>
  <inkml:trace contextRef="#ctx1" brushRef="#br0" timeOffset="32305.48">11973 6717 766 0,'0'0'0'0,"-10"-30"94"0,10 12 0 16,-5 8 21-16,5 10-1 15,0 0-57-15,5 10-1 16,0 33-31-16,0 25 1 16,0 35-13-16,-5 8 0 15,-5 5-2-15,0 4 2 0,0-9-6 16,5-10 2-16,5-18 3 15,5-23 0-15,2-20 1 16,8-22 1-16,0-18 7 16,12-25 2-16,11-25 13 15,1-16 0-15,-6-9 8 0,7-3 1 16,-8 5 13-16,5 7 0 16,-2 21-1-1,-5 25 0-15,2 25-8 0,13 28 0 16,-2 27-9-16,1 5 1 15,1 13-13-15,-3 0 1 16,-2-7-8-16,0-13 2 16,-10-8-4-16,-5-12 1 15,-13-16-2-15,8-12 1 16,3 1-5-16,11-11 0 16,21-6-4-16,-2-9 1 15,-58 15-1740-15</inkml:trace>
  <inkml:trace contextRef="#ctx1" brushRef="#br0" timeOffset="33425.99">13290 7575 1356 0,'3'-15'0'0,"2"-8"10"15,0-4 0-15,-5-1 10 16,0 5-1-16,0 11 31 16,0 12 2-16,-15-10 2 15,-8 22 1-15,-32 31 3 16,3 17 1-16,5 18-4 0,17 5 0 15,20-2-11-15,25-8 0 16,22-15-10-16,13-10-1 16,12-26-8-16,16-12 0 15,6-20-4-15,-7-17 1 32,21-16 1-32,-16-8-1 0,-15-1 2 0,-15-6-1 15,-17 0 2-15,-17 5 0 16,-11 18-5-16,-9 12 1 15,-1 13-2-15,-7 20 2 16,-15 25-7-16,-5 13 1 16,-5 20-5-16,18 5 1 15,12-2-4-15,15-11 0 16,22-15-4-16,8-12 1 0,13-10 0 16,-1-13-1-16,0-20-1 15,-2-8 1-15,-13-10-1 16,-7-4 1-16,-10-6 2 15,-12-12-1-15,-11-11 2 32,-7-7-1-32,-17-10 1 15,-6 8 0-15,1 19-1 0,-3 19 2 16,8 27-1-16,7 27 0 16,0 24-1-16,7 12-1 15,11 2-1-15,17-7 0 16,10-11-3-16,17-21 1 15,3-14-9-15,2-19 1 16,-4-9-48-16,-9-1 2 0,-1-6-69 16,-8 6 2-16,2-1-4 15,-12 3-1-15,0 7 54 16,-5 3 1-16,-10 10 43 16,10 0 1-16,-5 10 20 15,-5 18 2-15,-5 22 4 16,5 5 0-1,5 1 2-15,2-16 2 0,6-15 5 16,12-12 0-16,7-8 5 16,3-18 2-16,5-12 5 15,0-8 0-15,-10-2 6 16,-11-5 0-16,-1 2 7 16,-3 0 0-16,-5 16-3 15,-5 2 2-15,-5 20-5 0,0 0 0 16,7 27-7-16,6 21 2 15,-3 18-6-15,7 2 1 16,8-3-5-16,2-20 0 16,6-22-5-16,-1-21 1 15,1-12-6-15,4-12 2 16,0-11-6 0,-12-10 1-16,-12-7-23 0,-8-5 2 15,-8-6-35-15,1 1 0 16,2 9-12-16,0 9 2 15,2 19 18-15,1 13 0 16,-3 10 30-16,0 0 1 16,7 20 14-16,3 23-1 15,10 25 4-15,7 2 0 16,6 3 4-16,2-12 0 16,2-6 8-16,0-15 1 0,-4-15 7 15,-13-12 1-15,-3-13 8 16,3-10 2-16,-3-13 8 15,3-12 0-15,-7-18 15 16,-3-10 0-16,-8-12-3 16,-2 14 0-16,-2-12-1 15,2-2-1-15,5 12-2 16,10 8 1-16,5 14-8 16,12-1-1-16,-32 42-1840 0</inkml:trace>
  <inkml:trace contextRef="#ctx1" brushRef="#br0" timeOffset="33743.18">15875 7293 878 0,'0'0'0'16,"0"0"57"-16,0 0 2 16,33 5-32-16,-1 0 0 15,35 8 5-15,18 2 1 0,32-10 7 16,0-5 1-16,-7-2 16 16,-11-6 0-16,-12-2 5 0,1-3 1 15,-24 3 1-15,-16-2 1 16,-28 2-13-16,-35-10 1 15,-35-8-15-15,-12-2 0 16,62 30-1346-16</inkml:trace>
  <inkml:trace contextRef="#ctx1" brushRef="#br0" timeOffset="33909.33">16304 6928 1067 0,'0'0'0'0,"-25"-10"4"0,7 10 1 15,1 16 4-15,12 16 0 16,10 26 6-16,12 23 2 15,13 24 0-15,3 6 0 16,1 5 6-16,-1-6 2 16,-6-6 7-16,1-9 0 15,4-22 13-15,-5-20 1 16,8-18 0-16,3-30 1 16,-38-5-1140-16</inkml:trace>
  <inkml:trace contextRef="#ctx1" brushRef="#br0" timeOffset="35410.48">17315 7044 527 0,'0'0'0'15,"52"-65"53"-15,-15 9 1 16,-7-1 32-16,-10-6 0 0,-15 0-56 16,-10-3 0-16,-10 6-1 15,0 20 0-15,10 15 4 16,5 12 0-16,0 13 21 16,-5 13 1-16,-7 34 9 15,-1 31 1-15,11 33-7 16,7 17 0-16,12 13-13 15,6-7 1-15,9-24-11 16,-2-17-1-16,10-20-3 0,0-25 0 16,2-23-3-16,-2-25 1 15,2-25 2-15,3-18-1 16,-8-12 18-16,-7-10 2 16,-2-6 6-16,-6-2 0 15,-2 10 1-15,-5 16 0 16,0 14-5-16,-5 25 1 15,-5 21-9-15,5 30 2 16,12 30-8-16,6 15 0 16,-1-5-8-16,5 0 0 15,11-10-4-15,4-8 0 16,8-22-6-16,-5-18 0 16,-18-17-5-16,-10-13-1 15,-7-6-15-15,-10-16 0 0,-10-16-56 16,-2-7 1-16,-1-1-93 15,1 14 1-15,4 11-14 16,3 11 1-16,0 15 73 16,8-10 0-16,-8 10 49 15,22 10 1-15,1 3 24 16,12 12 1-16,7 8 11 16,-7 7 1-16,-5 5 2 0,0-7 0 15,-10-5 9-15,-8-6 0 16,-2-14 20-16,-10-13 2 15,0 0 15-15,7 5 0 16,-2-17 14-16,5-14 0 16,5-19 11-16,5-15 0 15,3 2-5-15,-1 10 2 16,3 15-12-16,-5 6 1 16,10 17-9-16,10 15 0 15,2 15-13-15,5 7 0 16,-4 4-18-16,-6-1 1 15,-7-5-19-15,0-10 1 16,0-10-19-16,-3-5 1 16,-7-10-55-16,-8 0 2 15,-4-3-25-15,-3-4 2 0,0-11 38 16,-5-5 0-16,-8 11 24 16,-9-1 0-16,-13 8 20 15,-10 15 0-15,-10 13 8 16,8 14 0-16,5 11 3 15,9 5 0-15,13 7 3 16,15-10-1-16,20-2 4 16,13-18-1-16,14-2 3 0,3-18 1 15,0-10 3 1,-3-8 2-16,-15-7 5 0,-4-3 0 16,-8 6 6-16,-10 4 0 15,-3 8 2-15,-7 10 0 16,0 0-2-16,0 0 0 15,5 20-7-15,0 20 0 16,7 21-5-16,18-1 1 16,25-17-6-16,20-20 3 15,20-18-5-15,-3-15 2 16,-8-11-1-16,-6-14 1 16,-19-10-2-16,-1-3 2 15,-24-15-1-15,-21 28 1 16,-8-5 0-16,-5 12 0 0,-5-5-2 15,-10 11 1-15,-2-1-1 16,-11 8-1-16,-4 7 1 16,-11 13 1-16,-1 13-4 15,-4 17 2-15,6 13-4 16,15-3 1-16,4 3-2 16,18-20 1-16,8-3-1 0,7-10 0 15,10-5 0-15,12-7 0 16,0-11 0-1,6-12 0-15,-6-10 0 0,0-13 0 32,-9-2 0-32,2-11 1 15,-3-9 1-15,-4 2 1 16,-11-7 1-16,-2 14 2 16,-5 6 0-16,0 30 1 0,0 7-1 15,0 13 1-15,0 0-2 16,-17 63 2-16,12 8-1 15,5 7-1-15,5 5 0 16,5 0-1-16,7-8-1 0,18-17 2 16,22-23-2-16,5-17 1 15,16-18-3-15,-4-20 0 16,-74 20-1747-16</inkml:trace>
  <inkml:trace contextRef="#ctx1" brushRef="#br0" timeOffset="35630.94">20694 6300 1218 0,'0'0'0'16,"25"-73"5"-16,-2 22 0 16,6 13-4-16,-4 21 1 15,-5 17 9-15,5 40 1 16,18 48 3-16,-4 38 0 16,-1 40 3-16,-6 23 0 0,-7 9 7 15,-5 11 1-15,-15-5 1 16,-10 2 0-16,-22-19-3 15,-33-14 1-15,-50-19 3 16,-22-31 0-16,-35-30-3 16,-27-28 1-16,-35-37-2 15,-28-43 2-15,257 15-1250 16</inkml:trace>
  <inkml:trace contextRef="#ctx1" brushRef="#br0" timeOffset="36128.82">11871 6378 665 0,'0'0'0'15,"-30"-58"47"-15,0 15 1 16,-8 10 1-16,-6 16-1 0,-6 6 2 16,-7 32 1-16,-3 36-20 15,0 47 1-15,3 52-13 16,7 35 1-16,13 38-4 16,22 22-1-16,32 21 2 15,35-23 1-15,28-50 1 16,50-28 1-16,51-28 13 15,26-42 0-15,25-41 13 16,-6-42 0-16,-7-31-6 0,-27-34 0 16,-192 47-1093-16</inkml:trace>
  <inkml:trace contextRef="#ctx1" brushRef="#br0" timeOffset="36877.82">22044 6745 640 0,'0'0'0'15,"0"0"43"-15,5-38 0 16,0 15 24-16,0 1 1 16,0 12 2-16,-5 10-1 0,15-13-18 15,-8 33 1-15,1 38-6 16,-3 20 0-16,-10 13-8 15,-3 7 0-15,-4-5-8 16,-8-5 2-16,0-10-1 16,3-18 2-16,12-14-1 15,5-19 1-15,2-12 0 0,-2-15 1 16,0 0 8-16,20-27-1 16,3-31 16-16,-1-10 2 15,-5-23 6-15,1-12 1 16,-11-13-1-16,3-4 1 15,3 7-5-15,-1 19-1 32,-7 29-7-32,5 22 1 0,-2 31-15 0,4 27 1 15,8 38-12-15,2 17 0 32,8 18-5-32,8 8 2 15,6 17-13-15,9 3 1 16,14-3-4-16,-2-10 0 15,-8-20-2-15,-17-18 1 16,-15-19-1-16,-15-19 0 16,-10-27-2-16,-48-10 1 0,48 10-1870 15</inkml:trace>
  <inkml:trace contextRef="#ctx1" brushRef="#br0" timeOffset="37021.44">21820 7170 1369 0,'0'0'0'0,"67"18"10"0,3-11 1 15,27 1-2-15,25-6 1 16,15-4 23-16,10-3 0 16,5-5 3-16,-20-3 0 15,-25 3-6-15,-15 0 1 16,-92 10-1238-16</inkml:trace>
  <inkml:trace contextRef="#ctx1" brushRef="#br0" timeOffset="37381.99">24168 6315 414 0,'8'-28'0'0,"4"-40"39"0,-2-7 1 16,-10-8 6-16,-7 5 1 15,-8 12-10-15,-2 16 2 16,-1 22 17 0,-2 33 0-16,-15 35-14 15,0 36 1-15,1 42-6 16,-1 36 0-16,2 44 2 16,8 6 2-16,15 12 3 15,10 1 0-15,10-8 8 16,15-26 1-16,8-22 1 15,12-30 0-15,14-48 4 16,31-50 0-16,44-43-8 16,1-28-1-16,-11-35-12 0,-24-20 0 15,-100 93-1240-15</inkml:trace>
  <inkml:trace contextRef="#ctx1" brushRef="#br0" timeOffset="37779.43">24746 6370 967 0,'0'0'0'0,"0"0"10"15,0 0 1-15,0 0 10 16,0 0 2-16,0 0-2 16,30 5 2-16,57-5 17 0,28-5 0 15,29 0 35-15,-4-5-1 16,-6 7 11-16,-12 6 1 16,-5-1-9-16,-22 1 0 15,-45 2-20-15,-25-5 2 16,-13 0-14-1,-39 0-1-15,-43-8-26 0,-15 3 0 16,8 0-15-16,7-5-1 16,11-2-3-16,11 2 1 15,13 5-10 1,11 5 1-16,6 0-14 0,6 15 1 16,-1 12-5-16,-2 29 0 15,8 22 8-15,9 12 1 16,13 8 4-16,5-5 1 15,5 6 6-15,-5-4 0 16,-3-2 6-16,-2-5 1 16,-5-10 0-16,-5-5 0 15,8-7 3-15,-1-21 0 16,-12-45-1267-16</inkml:trace>
  <inkml:trace contextRef="#ctx1" brushRef="#br0" timeOffset="38357.55">26004 7369 414 0,'0'0'0'0,"0"-43"35"0,2 3 3 15,1-8 2 1,-1-7 1-16,-2-6 3 0,5 6 1 15,5 12 12-15,3 13 1 16,-3 12 30 0,-10 18 2-16,15 3 21 15,-5 24 1-15,2 26-22 16,-7 15 0-16,-10 3-22 16,-2 2 2-16,4-18-17 15,3-15 1-15,5-15-13 16,5-7 1-16,3-13-4 15,19-10 0-15,33-23-2 0,7-12 1 16,-7-3 5-16,-11 1 1 16,-14-4-3-16,-15 3 1 15,-12 23-5 1,-8 10 0-16,-5 10-4 0,-3 18 1 16,1 15-9-16,2 17 1 15,7 10-6-15,11-4 1 16,1-14-6-16,11-16 0 15,8-16-5-15,-1-10 0 16,5-8-1-16,-2-7 0 16,0-18-2-16,-8-7 1 15,-14-3 0-15,-8-7 1 16,-20-5 1-16,-10-11 1 0,-10-7 4 16,0 0-1-16,5 8 2 15,8 12 1-15,4 23-2 0,13 12 1 31,0 18-6-31,28-7 1 0,19 12-5 0,23-3 2 16,-70-2-1844-16</inkml:trace>
  <inkml:trace contextRef="#ctx1" brushRef="#br0" timeOffset="38523.71">27314 6750 1394 0,'0'0'0'0,"32"0"4"16,13 0 0-16,25-5 5 15,12 0 0-15,13 0 9 0,12 5 0 16,-10-5 10-16,12 5 1 16,16-5-1-16,7 5 2 15,-10 5-9-15,-15-5 1 16,-107 0-1234-16</inkml:trace>
  <inkml:trace contextRef="#ctx1" brushRef="#br0" timeOffset="38900.51">28641 6365 992 0,'0'0'0'16,"23"-18"4"-16,19 8 0 15,30-7-1-15,13-1-1 16,10 8 38-16,7 5 1 16,-5 5 17-16,0-5 0 15,10 5 6-15,-12 10 2 16,-23 0-7-16,-30 3 2 15,-22-6-16-15,-30-2 1 0,-25-2-18 16,-22-1 1-16,-13-2-29 16,1 0 1-16,11 5-17 15,14-5 0-15,19 0-50 16,5 0 1-16,-3 5-30 16,-2 5-1-16,-7 18 19 15,0 12 1-15,-3 16 42 16,17 9 1-16,8 18 29 0,8 5 1 15,7 3 3-15,7 7 1 16,8 0 9-16,13 3 0 16,4-13 19-16,5-20 1 15,11-26 10-15,16-14-1 16,-69-28-924-16</inkml:trace>
  <inkml:trace contextRef="#ctx1" brushRef="#br0" timeOffset="39387.08">29849 7127 791 0,'0'0'0'16,"-5"28"14"-16,0-5 1 16,-2 4 16-16,-8 16 1 15,-13 7-2-15,-14-4 0 16,-13-4-7-16,-12-9 0 0,-13-10 10 16,8-6 0-16,20-7 16 15,15-10 0-15,14-5 7 16,16-12 0-16,14-11 9 15,20-20 2-15,21-12-3 16,4-3 1-16,8-18-6 0,-3 9 2 16,-10 6-12-16,-9 21 1 15,-13 22-10 1,-3 31 0-16,3 24-12 0,2 21 2 16,3 10-11-16,10 3 1 15,15-1-9-15,12-10 1 16,25-4-4-16,1-14 1 15,-21-14-3-15,-20-18 1 16,-12-10-3-16,-13-13 2 16,-7-2 2-16,-10-7-1 0,-15-19 7 15,-12-9-1-15,-13-15 8 16,-20 2-1-16,-7 2 9 16,-5 23 0-16,-13 26 4 15,5 17 0-15,8 28-5 16,14 14 1-16,11 14-6 15,15 1 1 1,14 1-9-16,16-7 2 0,19-16-7 0,33-12 0 16,42-16-4-16,20-14 1 15,-122 7-1778-15</inkml:trace>
  <inkml:trace contextRef="#ctx1" brushRef="#br0" timeOffset="39656.11">30731 5673 815 0,'0'0'0'0,"40"-60"8"16,0 27 1-16,9 10-9 16,6 28 1-16,0 23-1 15,-5 37 0-15,0 49 0 16,7 44 0-16,15 48 0 15,-7 26 0-15,-15 32 4 16,-45-2-1-16,-68-21 9 16,-34-29 2-16,-27-26 9 15,-18-38 2-15,-28-32 21 16,11-25 1-16,159-91-803 0</inkml:trace>
  <inkml:trace contextRef="#ctx1" brushRef="#br0" timeOffset="44245.84">14194 8597 452 0,'0'0'0'0,"0"-38"31"16,0 10 2-16,5 0 44 16,0 6 2-16,-5 2-1 15,5 7 1-15,-5 13-22 16,5-13 0-16,-5 13-21 15,0 0 1-15,5 31-13 0,-5 16-1 16,-5 16-5-16,-5 13 0 31,-2-11-3-31,7-2-1 0,2-13-1 0,3-7 0 16,5-10-2 0,0-10 2-16,5-11-1 0,5-4 2 15,5-8 1-15,17-10 1 16,23-13 5-16,-3-7 1 15,1-5 5-15,-1 2 0 16,3 10-1-16,4-2 3 16,9 7 1-16,9 6 1 15,20 2-2-15,5 0 2 0,10 5-5 16,8 2 0-16,19-7-2 16,11 3 0-16,9 2-3 15,3 2 0-15,17 1-3 16,-5-3 0-16,1 0-3 15,-4 5 0-15,4 0-3 16,-21-6 0-16,-22 4-2 16,-15 2 1-16,-7 0-2 0,-16 2 1 15,-1 4-2-15,-14-6 0 16,-9-6 1-16,-8-1 1 16,-10-3 1-1,-14 0 1-15,-16 5-1 0,-2 0 0 16,-10 0-1-1,5 2 1-15,-8-2 2 16,-2 0-1-16,-10 5 2 0,0 0-1 16,10-7-1-16,-10 7 2 15,-2-10 2-15,-8-8-1 16,-5-2 4-16,-8-15 0 16,1-8 5-16,-3-8 1 15,8 1 0-15,7-3 1 16,-3-2 1-16,3 10 0 0,5 17-3 15,0 8 0-15,5 12-3 16,0 8-1-16,0 0-1724 31</inkml:trace>
  <inkml:trace contextRef="#ctx1" brushRef="#br0" timeOffset="66706.39">3448 9756 1632 0,'0'0'0'0,"5"25"43"0,0 11 0 16,0 27 45-16,-5 20 2 16,-5 27-34-16,-5 11 1 15,0 5-34-15,5-13-1 16,5-25-11-16,5-17 1 15,10-21-6-15,5-17 1 16,0-18 0-16,12-23 1 16,18-22 2-16,2-18 0 0,0-7 2 15,-4-18 1-15,-8-15 1 16,-8-10 1-16,-2 2-2 0,-10 28 1 16,-3 35-2-1,-2 41 2-15,10 40-4 0,-8 25 0 16,-2 30-1-16,3 0 1 15,2-10-3-15,10-10 0 16,5-7 0-16,14-21 1 16,11-25-2-16,7-17 0 31,6-28-1-31,-1-13 0 16,-10-22 0-16,-15-6-1 15,-9 1 0-15,-11-5 0 16,-4 2 0-16,-11 2 0 15,-2 16-1-15,2 12 1 16,-12 28-1-16,5 21 1 16,-5 31-2-16,0 9 1 0,5 4 1 15,10 1-1-15,8-16-1 16,7 0 2-16,14-12-2 16,14-20 1-16,-3-13-1 15,9-23 1-15,6-10-1 16,-13-9 0-16,-22-11-1 15,-7 8 2-15,-18-1 0 0,-6 11 0 16,1 7 2-16,-10 11-1 16,5 12 0-16,0 0 0 15,0 0-1-15,-9 15 2 16,-1 38-2-16,2 7 1 16,16 1-2-16,2-11 1 15,14-12 0-15,11-16-1 16,3-17 0-16,4-22 0 15,0-13-1-15,-7-6 2 16,-10-1-2-16,-15 1 1 16,-12 6 0-16,-16 0 0 0,-17 0 1 15,-12 5-1 1,0 10-1-16,9 7 1 0,18 0-1 16,20 8 1-16,-12 3-2 15,24 15 1-15,26 22-1 16,14-7 0-16,-52-33-1855 15</inkml:trace>
  <inkml:trace contextRef="#ctx1" brushRef="#br0" timeOffset="67248.2">5592 10398 1545 0,'0'0'0'0,"0"0"28"0,0 0 1 16,0 0 4 0,0 0 0-16,0 0 15 0,8 33 2 15,-8 17-21-15,-3 10 1 16,-2-4-4-16,0-21 1 15,5-13-6-15,10-11 2 16,-2-11-3-16,11-13 0 0,16-25-1 16,-2-7 0-1,-3 2 2-15,-3 0 0 0,-7-2-1 16,-5 5 0-16,-3 7 0 16,-2 16 1-16,-10 17-4 15,0 0-1-15,5 45 1 16,0 3 0-1,0 15-2-15,-2-1 0 16,4-1-1-16,8-13-1 16,0-21-3-16,7-22 0 15,8-20-1-15,0-12 2 16,-7-14-9-16,-3-4 1 0,-10 2-3 0,-5 6 0 16,-3-1 0-16,-2 3 0 31,3 14-2-31,-1 14 1 0,-2 7-1 15,0 0-1 1,10 10 1-16,5 20 0 0,7 15 0 16,3 3 0-16,5-5 1 15,0-13 1-15,0-7 0 16,-8-8 0-16,8-5 0 0,-2-10 0 0,-6-10 0 16,-7-8 1-1,-5-4 2 1,-10-6-1-16,0-15 2 15,-5-17 1-15,0-18 3 16,10-5 0-16,10 0-2 16,17 17 2-16,13 16-2 0,15 10 1 15,-60 40-1758-15</inkml:trace>
  <inkml:trace contextRef="#ctx1" brushRef="#br0" timeOffset="67516.57">6812 9834 1545 0,'0'0'0'15,"0"0"26"-15,0 0-1 16,0 0 26-16,0 0 0 0,28-5 20 0,7-2 0 16,34-8-25-1,11 5 1-15,-25-3-3 0,-13 10 1 16,-19 9-14-16,-13 9 2 16,-15 2-8-16,-13 13 2 15,-24 13-9-15,0 10 1 16,4 7-10-1,11-4 2-15,2-11-7 16,7-7 0-16,16-11-2 16,7-14 0-16,10-8-2 15,5-5 1-15,17-10-1 16,10-15 0-16,-47 25-1656 16</inkml:trace>
  <inkml:trace contextRef="#ctx1" brushRef="#br0" timeOffset="68257.72">9099 9575 1306 0,'0'-38'0'16,"-3"-40"50"-16,-2-20 2 16,-5-2 42-16,-10 9 0 15,-5 16-21-15,0 19 0 32,3 24-22-32,5 27-1 15,-11 25-18-15,1 35 0 16,-3 56-8-16,8 37-1 15,12 36-1-15,5 22-1 16,10 18-4-16,2 2 1 16,13-19-4-16,0-3 1 15,7-6-3-15,1-32 2 0,-11-50 1 16,-2-33 1-16,-7-38-1 16,-8-24-1-16,-8-26-2 15,-19-28-1-15,-18-35-1 16,-12-35 1-16,-18-36-3 15,5-14 1-15,-2 15-8 16,15 14 1-16,22 8-2 16,22 16 0-16,26 24-1 0,22 13 0 15,17 16 0-15,13 14 0 16,7 15 1-16,15 8 0 16,3 15 0-16,-11 23 0 15,-1 15 1-15,-21 30 1 0,-25 22 2 16,-22-2-1-1,-10-20 1-15,-10-20 2 0,-2-25 0 16,9-16-1-16,3-12 1 16,10 0 1-16,15-22 0 15,0-18 2-15,17-31 4 16,8-12-1-16,-7 0 3 16,-1 28-1-16,0 22 2 15,-2 33 0-15,-3 38-2 0,3 7 1 16,0 15-2-16,5 1 1 15,5-1-6-15,7-15 1 16,15-12-4-16,15-25 1 16,-87-8-1834-16</inkml:trace>
  <inkml:trace contextRef="#ctx1" brushRef="#br0" timeOffset="68548.16">11156 9276 1595 0,'0'0'0'0,"5"-51"71"16,-5 9 1-1,-8-4 38-15,-9 9 0 0,-3 9-38 16,-7 10-1-16,-13 21-39 16,-13 27-1-16,1 43-11 15,-10 33 2-15,7 45-9 16,15 35 2-1,13 18-5-15,9 12 0 16,21-17-1-16,22-18 0 16,15-25 0-16,24-35 0 0,31-43 1 0,20-46 1 15,14-49-1-15,-14-34 0 16,-23-34-4-16,-20-31 0 16,-72 116-1764-16</inkml:trace>
  <inkml:trace contextRef="#ctx1" brushRef="#br0" timeOffset="68737.72">11519 9502 1520 0,'0'0'0'0,"0"0"9"15,-15 35 1-15,18-14 7 16,19 4 0-16,21 2 36 16,24-1-1-16,40-19-9 15,5 1 1-15,-2-6 3 16,-11 3 1-16,-21 5-3 0,-14 0 0 15,-14 8-10-15,-20-5-1 16,-25 2-13-16,-25-3 0 16,20-12-1567-16</inkml:trace>
  <inkml:trace contextRef="#ctx1" brushRef="#br0" timeOffset="68928.48">11978 9736 1470 0,'-15'-7'0'16,"-15"-8"30"-16,-8-8 0 15,6-5 24-15,15 11 1 16,2 12 21-16,5 5 1 15,0 22-31-15,2 34 0 16,3 32-7-16,15 22 1 0,13 9-8 16,2 1 0-16,4-4-5 15,9-8 0-15,2-7-6 16,2-23 1-16,10-38-3 16,13-42 1-16,-65 2-1643 15</inkml:trace>
  <inkml:trace contextRef="#ctx1" brushRef="#br0" timeOffset="69155.02">12707 8944 1569 0,'0'0'0'16,"0"0"45"-16,0 0 1 16,0 0 44-16,40 30 0 31,-7 50-26-31,4 34 1 0,20 39-39 15,3 23 0-15,20 18-4 16,-13 12 0-16,-32 13-5 16,-43-3 1-16,-56-27-3 15,-44-28 1-15,-16-30-3 16,-60-43 0-16,184-88-1632 16</inkml:trace>
  <inkml:trace contextRef="#ctx1" brushRef="#br0" timeOffset="69792.64">7350 9839 1231 0,'0'0'0'16,"-35"-5"84"-16,3 0 0 16,-10-7 34-16,2 2 1 15,8 5-39-15,7 10 1 16,-5 2-44-16,-8 8 1 15,-4 3-16-15,7 2 0 16,13 3-9 0,12-8-1-16,10-3-2 0,25 1 1 15,30 2 0-15,27-15 1 16,45-18-2-16,20-2 1 0,17-2 5 16,-2 4 1-16,-18 0 2 15,-34 6 1-15,-45 9 0 16,-38 8 0-1,-39 13-3-15,-38 10 1 0,-42 14-3 16,-23 11 0-16,-14 5-5 16,-6-3 0-16,-9 3-6 15,19-5 0-15,18-8-4 0,40-7 0 16,24-15-2-16,21-13 1 16,22-10-2-16,27-3-1 15,48-22 0-15,35-5 0 16,22-5 2-16,15 2 0 15,10-2 2-15,-8 7 0 16,-14 13 0-16,-26 0 1 16,-37 12 4-16,-27 3 0 15,-22 8 4-15,-23-8 0 16,-10 13-1 0,-20-8 1-16,30-5-1686 0</inkml:trace>
  <inkml:trace contextRef="#ctx1" brushRef="#br0" timeOffset="70013.37">7495 9022 1545 0,'0'0'0'0,"-30"-38"58"16,15 18 2-16,15 20 24 16,5 12 1-16,20 46-22 15,10 40 0-15,12 53-36 16,3 53 1-16,-5 38-14 0,-15 39 1 15,-11 29-2-15,-11-16 1 32,-25-32-3-32,7-36 1 15,15-34 0-15,-5-192-1591 16</inkml:trace>
  <inkml:trace contextRef="#ctx0" brushRef="#br0" timeOffset="87017.66">22985 15506 0,'0'0'0</inkml:trace>
  <inkml:trace contextRef="#ctx1" brushRef="#br0" timeOffset="88108">15228 9837 690 0,'0'0'0'16,"0"0"41"-16,-13-40 2 15,13 17 49-15,3 0 1 16,2 6-16-16,0 7 1 0,-5 10-31 16,15 0 0-16,0 22-19 15,5 21 0 1,-3 33-8-16,-2 22 2 0,-5 27-10 15,-10-1 0-15,0-9-3 16,5-14 0-16,-5-20-1 16,5-21 0-16,0-27 1 15,-3-11 1-15,1-14 3 16,-3-8 0-16,25-18 14 16,-5-14 0-16,17-26 28 0,0-18 1 15,-4-35 19-15,-1 8 1 16,0 25-4-16,-4 23 0 15,-1 37-8-15,1 33 1 32,9 43-18-32,-5 18 2 15,-2 12-14-15,-2-8 1 16,-1-17-8-16,0-5 2 16,-7-5-11-16,-7-13 0 0,2-17-6 15,-5-6 2-15,-10-17-5 16,7 11 0-16,-7-11 0 15,0 0 1-15,0-13 1 16,0-10 0-16,0-19-1 16,0-9 1-16,5 1 0 15,3 20-1-15,2 12-7 16,-3 8 2-16,8 8-6 0,5 2 0 16,7 2-13-16,8 6 0 15,3 4-35-15,-4 3 1 16,-6-2-30-16,7 4 1 15,0 4 7-15,-3 6 0 16,-2 14 14-16,-3 6 1 16,-14 9 21-16,-3 4 0 15,-5 8 14-15,-5-8 0 16,5-24 11-16,-5-9 0 16,5-12 6-16,-5-15 1 15,0 0 1-15,7-45 1 16,1-20 12-16,4-13 1 15,0 7 24-15,-2 13 1 16,3 21 16-16,2 6 0 16,-3 16-2-16,1 10 1 15,2 5-7-15,10 8 0 16,7 12-14-16,10-2-1 0,1-11-23 16,1-9 1-16,16-13-11 15,-3-3 0-15,8 3-33 16,-8 2 2-16,-2-7-49 15,-7 3 1-15,-19 4-9 16,-9 8 0-16,-7 5 16 16,-13 0 0-16,10 0 44 15,-10 0 1-15,0 0 20 16,-25 0 0-16,-20 18 7 0,-15 9 0 16,1 13 1-16,1 1 1 15,8 4 4-15,13-7-1 16,17-3 4-16,15-7 1 15,5-6 4-15,23-17 1 16,26-22 4-16,11-16 0 16,0-17 2-16,12-6 1 15,-15 9 5-15,-14 6 0 16,-16 4 1-16,-7 14 0 16,-12 10-3-16,-8 13 1 15,0 0-2-15,5 23-1 16,2 12-4-16,13 3 1 15,12-5-3-15,23-23-1 16,20-10-4-16,-13-15-1 16,15-13-8-16,10-7 1 0,-14-8-3 15,-11 0 0-15,-15-2-1 16,-22 17 1-16,-10 6-1 16,-10 1 0-16,0 4-1 15,-10 2 0-15,-10 7 0 16,-20 3 1-16,-12 18-1 15,-10 17 0-15,-1 10-3 0,11 10 2 16,7 3-3 0,30-12 2-16,15-9-3 0,13-2 1 15,14-9 1-15,13-9-1 16,0-14 3-16,-3-8-1 16,-2-18 2-16,2-17 0 15,-7-8 2-15,-5-15 0 16,-3-10 2-16,-12-10 1 15,-5-15 9-15,-2 2-1 16,-3-5 14 0,0 18 0-16,-5 28 10 0,0 60 0 15,0-10-1-15,0 20-1 16,5 28-7-16,-3 50 1 16,11 17-7-16,14 6 2 15,8 0-8-15,30-13 2 16,19-20-7-16,6-28 0 15,-5-30-4-15,-1-25 1 16,-84 5-1780-16</inkml:trace>
  <inkml:trace contextRef="#ctx1" brushRef="#br0" timeOffset="88398.64">18722 9590 1243 0,'0'0'0'15,"0"0"34"-15,-25 18-1 16,17-8 14-16,6 3 0 0,7-3-14 15,15 7 0-15,30 11-11 16,7-5 2-16,5-8-3 16,0-13 0-16,-2-4-1 15,-17 2 1-15,-21 0-8 16,-12 0 1-16,-10 0-7 16,-20 22 2-16,-22 13-6 0,-6 18-1 15,9 8-2-15,9 2 0 16,7 2-6-16,18-15 1 15,15-4 1-15,13-14 2 16,-1-12 1-16,15-9 1 16,21-14 1-16,9-10 0 15,20-14 6-15,13-6 0 0,-100 33-1242 16</inkml:trace>
  <inkml:trace contextRef="#ctx1" brushRef="#br0" timeOffset="89079.67">21140 9610 489 0,'0'0'0'15,"8"-73"63"-15,-13 8 1 16,-13-21 22-1,-12-7 0-15,-7-12-25 0,-3-1 1 16,3 13 2-16,7 28 1 16,2 32-14-16,8 33 1 15,-2 33-4-15,7 37 2 16,-5 41-10-16,13 37 0 16,9 41-5-16,13 10 0 15,0 12-7-15,3-2 1 16,6 0-4-16,-1-13 0 15,-8-2 2-15,-5-36-1 16,-3-47 1-16,-12-28 0 16,-7-40-5-16,-18-31 0 15,-10-32-2-15,-15-35 2 16,-12-54-8-16,-5-11 2 16,-8-9-9-16,15 4-1 0,30-6-4 15,21 15 0 1,19 25-2-16,19 16 0 0,34 25 0 15,14 9 0-15,5 9 0 16,-5 12 1-16,6 20 1 16,-16 15 0-16,-17 2 5 15,-10 16 0-15,-13 12 9 0,-12 13 0 16,-10 8 8-16,-5-16 1 16,5-20 2-16,-5-15 0 15,5-15-3-15,10-17 1 16,17-36 3-16,8-10 0 15,17-3 6-15,6 6-1 32,-1 10 5-32,-7 12 1 0,-13 23-5 15,3 25 1-15,2 33-6 16,-4 12 2-16,-1 10-7 16,-5 8 2-16,-7-7-10 15,5-11 0-15,0-20-7 16,25-30 1-16,42-22-6 0,20-26 1 15,-117 43-1791-15</inkml:trace>
  <inkml:trace contextRef="#ctx1" brushRef="#br0" timeOffset="89348.23">22876 9002 1394 0,'0'0'0'15,"-25"-31"35"-15,8 11 1 16,-8-2 33-16,2 7 0 15,-4 9-25-15,-13 27 1 16,-27 16-17-16,-5 31 1 0,-3 30-9 16,20 41 0-16,18 32-2 15,27 13 0-15,32 12-2 16,28-5 0-16,30-17-3 16,12-24 2-16,10-34-1 15,20-38 1-15,25-30 4 16,-3-35 1-16,-12-41-5 15,-25-27 1-15,-19-33-5 0,-24-28 1 16,-64 116-1518-16</inkml:trace>
  <inkml:trace contextRef="#ctx1" brushRef="#br0" timeOffset="89547.2">23526 9298 1192 0,'0'0'0'0,"0"0"6"0,0 0 1 15,0 0-4-15,20 28 2 16,47 0 29-16,18-6 2 15,32-6 19-15,-3-4 0 16,6-7 19 0,-6 0 2-16,9-2 11 0,-9 2 1 15,-27 5-13-15,-27-5 0 16,-33 0-26-16,-27-5 1 16,-42-10-37-16,-28 0 1 15,70 10-1510-15</inkml:trace>
  <inkml:trace contextRef="#ctx1" brushRef="#br0" timeOffset="89739.29">24027 9354 1155 0,'0'0'0'16,"-23"-28"0"-16,11 5 0 0,2 13-1 16,10 10 0-16,-10-12 12 15,12 34 1-15,6 34 16 16,7 22 0-16,7 25 13 16,5 5 2-16,6-2 14 15,-8-8 0-15,-3 0 4 16,-7-12-1-16,-2-16-10 15,1-32 0 1,6-38-16-16,18-38 1 0,-38 38-1326 0</inkml:trace>
  <inkml:trace contextRef="#ctx1" brushRef="#br0" timeOffset="89930.4">24644 8717 1231 0,'0'0'0'16,"25"3"39"-16,2 12 0 15,11 25 28-15,12 26 2 16,19 44-20-16,11 26 1 16,20 30-5-16,-8 18 1 15,-25 20-8-15,-37-11 1 0,-35-4-2 16,-45-28 1-16,-47-25-6 16,-28-25-1-16,-2-26-4 15,-22-24 0-15,149-61-1456 16</inkml:trace>
  <inkml:trace contextRef="#ctx0" brushRef="#br0" timeOffset="99432.06">8879 17384 0,'0'0'0</inkml:trace>
  <inkml:trace contextRef="#ctx1" brushRef="#br0" timeOffset="99577.11">3047 11638 1243 0,'0'0'0'0,"0"-25"37"16,-5 5 0-16,0 2 46 15,-5 3 1-15,-3 8-15 16,6 2-1-16,-8 5-37 16,-22 17 2-16,-18 26-13 15,-5 15 0-15,3 12-4 16,2 23 0-16,3 23-7 15,17 12 1-15,3-2 0 16,12-8 0-16,10-14-1 16,15-9 1-16,15-9-1 0,7-11 1 15,10-12-1-15,13-23 1 16,22-24-2-16,15-32 0 16,1-31 4-16,11-21 2 15,1-15 2-15,-13 0 0 16,-10 5 5-1,-24-5-1-15,-29-33 2 0,-24-10 2 16,-24-2-7 0,-24 12 1-16,-14 28-2 15,0 23 2-15,-1 19-3 0,1 29 1 16,-3 17-5-16,1 22 0 16,9 11-2-16,13 7 0 0,9 21-3 15,23 7-1-15,10 17-1 16,18 8-1-16,12 23-2 15,12-3 1-15,13-15-2 16,12-12 2-16,-10-1-2 0,-5 6 1 31,-9 7-1-31,-13-10 1 16,-15-10-1-16,-15-18 1 16,-5-22-1-16,-5-10 1 15,-10-5 0-15,0-11 0 16,0-2 0-16,3-5 1 15,17-5-1642-15</inkml:trace>
  <inkml:trace contextRef="#ctx1" brushRef="#br0" timeOffset="100846.34">3326 12868 1394 0,'5'-15'0'15,"2"-10"50"-15,8-2-1 16,3-1 32-16,2 13 0 0,-6 2-21 15,1 11 1-15,18 7-22 16,7 15 2-16,9 20-13 16,-11 13 1-16,-16 10-7 15,-2-3 1-15,-10-9-3 16,0-16 0-16,-2-20-5 16,-8-15 0-16,0 10 0 15,0-10 0-15,9-20 1 0,1-13 2 16,3-25 5-1,7-15-1-15,-5-10 3 0,0 8 0 16,5 4 0-16,-3 23 1 16,8 23 0-16,5 18 1 15,-5 12-6-15,-3 15 2 0,8 18-10 32,2-1 1-32,11 1-4 15,2-13 0-15,14-15-8 16,1-15 2-16,-3-12-4 15,-14-6 0-15,-8-5-2 16,-10 3 1-16,-8 3-4 0,-5-1-1 16,-19 0-2-16,-3 6 1 15,-7-1 0-15,-21 13 0 16,-12 15-1-16,-7 15 1 16,5 18 2-16,2 0 0 0,8 10 1 0,17-6 0 15,15-11 1-15,10-11 0 16,10-13-1-1,15-12 2 1,27-10 0-16,13-15 0 0,-1-13 0 0,-1-7 1 16,-8-3 1-16,-3 6 0 15,-17 14 0-15,-8 15 0 16,-17 13 0-16,-5 28 0 16,0 27 0-16,-3 21 0 15,6-3-1-15,4-5 1 16,8-20-1-16,10-16 1 15,13-14-2-15,11-23 1 16,21-18-2-16,-5-15 2 16,0-7 0-16,-11-15 0 15,-16-16 0-15,-16-9 1 16,-17-3 0-16,-15 5 0 16,-15 22 0-16,-2 16 0 15,-11 30 0-15,-7 15 0 0,-7 5 0 16,2 23 0-16,3 12 0 15,7 15 0-15,8 6 0 16,12 4 0-16,20-5 0 16,10-9 0-16,17-19 0 15,10-16 0-15,1-21 0 16,-3-21 0-16,-3-19 0 0,5-10 0 31,-14-11 0-31,-8-7 0 0,-8-2 0 16,-12-16 1-1,0-19 0-15,-5 4 1 0,5 15 1 0,0 23-1 32,-2 33 1-32,2 35 1 15,-10 68 0-15,5 25 1 0,12 46-2 16,8 17 1-16,5 15 1 16,7 5-1-16,1-5 0 15,-6-10-1-15,-12-13-1 16,-15-19 2-16,-12-16-4 15,-36-38 1-15,53-75-1754 16</inkml:trace>
  <inkml:trace contextRef="#ctx1" brushRef="#br0" timeOffset="101100.11">2800 13618 1532 0,'0'0'0'16,"-27"0"43"-1,12 0 1-15,15 0 7 0,42 3 1 16,35-18 28-16,28-11-1 16,45-6-29-16,29-14 0 15,35-1-12-15,23-1 1 16,37 5-2-16,-5 13 1 16,-25 12-10-16,-48 11 0 15,-64 14-7-15,-42 16 1 0,-53 15-8 16,-47 17 2-16,-42 0-8 15,-23 8 0-15,75-63-1718 16</inkml:trace>
  <inkml:trace contextRef="#ctx1" brushRef="#br0" timeOffset="101683.68">3886 14018 1532 0,'5'-27'0'15,"5"-39"27"-15,7-7 1 16,3-7 25-16,8 17 1 15,-6 12 9-15,-4 19 1 16,-8 14-17 0,-10 18 0-16,0 0-7 0,-15 33 1 15,-10 40-5 1,-13 17 0-16,6 19-9 16,-3 9 0-16,13-7-5 15,7-16 2-15,10-24-4 16,0-19 1-16,10-24-6 15,0-10 0-15,-5-18-3 0,10-8 0 16,15-30 1-16,2-22 2 0,-5-18-3 16,-2-10 2-16,0-28-1 15,3 6 2-15,-13 14-1 16,5 28 2-16,-5 25-2 16,10 31 0-16,2 24-4 15,8 41 2-15,10 45-2 16,7 18 0-16,3-10-1 15,-5-3 1-15,-3-3-2 16,3-7 0-16,0-10-2 0,-8-15 1 16,-10-22-3-16,-17-24 2 15,-10-22-4-15,-27-15 1 16,-18-28-2 0,-15-17 0-16,-27-13-1 15,-5-7 0-15,-3 2-2 16,11 15-1-16,26 28-6 0,16 22 2 15,25 23-6-15,9 13 1 16,8 4 1-16,10 6 1 16,15-5 1-16,12-13 0 15,23-8 4-15,27-7 1 16,6-12 2-16,9-8 2 0,-10-11 0 16,2-11 0-16,-94 42-1811 15</inkml:trace>
  <inkml:trace contextRef="#ctx1" brushRef="#br0" timeOffset="102062.01">6135 12931 1557 0,'0'0'0'16,"40"-35"82"-16,-8 7 0 16,-2 1 32-16,-2 4 2 15,-1 8-63-15,-7 2-1 16,12-2-28-16,-12 0 1 16,0 8-14-16,-10-1 1 15,-10 8-5-15,0 0 0 16,-10 15-5-16,-10 5 1 15,0 13-3-15,-7 15 1 16,12 5-1-16,5-5 0 16,10-8-1-16,10-7 1 0,0-13-1 15,5-5 0-15,10-10 0 16,7-8 1-16,5-7 1 16,1-12 1-16,-1-11 4 15,0-2 0-15,-14 14 5 16,-8-21 0-16,-15 42-1647 15</inkml:trace>
  <inkml:trace contextRef="#ctx1" brushRef="#br0" timeOffset="103491.02">7966 12798 1318 0,'0'0'0'15,"-15"-73"112"-15,5 18 2 16,0 4-2-16,2 9 0 16,6 14-40-16,2 10 0 15,-5 11-39-15,5 7 1 16,0 0-13-16,7 17 2 15,-2 46-7-15,8 20 0 16,-3 20-4-16,0-2 0 16,-1-3-2-16,4-7 1 15,2-8-3-15,0-8 1 16,0-17-1-16,5-15 1 0,0-25-1 16,2-21 0-16,0-20-1 15,3-19 2-15,3-19 2 16,-3-4-1-16,5-3 3 15,-6-3 1-15,6 4 2 16,-2 11 2-16,-3 6-3 0,-3 30 0 16,5 35-3-16,3 25 1 15,-2 13-3-15,-11 10 1 16,6 5-2-16,-4 5 1 16,1 7-4-16,5-2 2 15,-5-15-1-15,3-20 1 16,-3-26-4-16,2-32 2 15,3-30-4-15,2-10 2 16,-4-6-4-16,-1 4 1 16,-9 4-1-16,2 5 0 15,-6 13-5-15,9 7 1 16,4 13-8-16,-2 10 2 16,-2 0-4-16,7 10-1 15,2 0 3-15,10 18-1 16,6 12 3-16,-3 8 1 0,4 7 2 15,-9 5 0-15,-12 16 2 16,-8-6 2-16,-15-5 2 16,-5-14 1-16,-5-29 0 15,10-17 0-15,-10 10 1 16,7-37 1-16,1-44 5 16,7-12 0-16,10-10 5 15,12 3 0 1,15 14 5-16,13 8 1 0,7 3 0 0,21 14 1 15,6 24-3 1,-7 4 1-16,-82 23-1824 0</inkml:trace>
  <inkml:trace contextRef="#ctx1" brushRef="#br0" timeOffset="103759.01">10334 12146 1595 0,'-3'-32'0'16,"1"-46"59"-16,-8 2-1 16,0 28 28-16,0 28 1 15,0 40-24 1,-5 41 1-16,-12 60-34 0,2 35 0 0,-3 22-12 16,9 16 0-16,1 7-3 15,13 0-1-15,10-9-1 16,23-16-1-16,14-33-3 15,30-35 1-15,45-35-2 16,0-32 0 0,-7-34-2-16,-16-30 2 0,-94 23-1667 15</inkml:trace>
  <inkml:trace contextRef="#ctx1" brushRef="#br0" timeOffset="104109.04">11285 12350 1218 0,'0'0'0'0,"-62"-30"82"15,20 10 1-15,-3 5 46 16,10 7 1-16,8 1-69 16,4 4 1-16,11 3-25 15,12 0 0-15,15-5-11 16,30-2 1-16,49-16-6 0,16 3 1 16,-1 7-2-16,13 3 2 15,13 3-5-15,-1 14 1 16,-42 3 1-16,-24 8 0 15,-41 5-11-15,-34-1-1 16,7-22-1556-16</inkml:trace>
  <inkml:trace contextRef="#ctx1" brushRef="#br0" timeOffset="104308.98">11445 12368 1431 0,'0'0'0'0,"-15"-25"34"0,0 2 1 16,5-7 25-16,0 5 2 15,5 15 6-15,5 10-1 16,0 0-21-16,0 0 0 15,15 30-10-15,10 25 1 16,-3 31-5 0,8 19 1-16,2 16-6 0,-7-3 1 15,-15-14-7-15,3-19 2 16,-3-20-5-16,0-19 0 16,-5-21-4-16,10-10 1 15,-15-15-1629-15</inkml:trace>
  <inkml:trace contextRef="#ctx1" brushRef="#br0" timeOffset="105146.15">12199 13271 1306 0,'0'0'0'0,"-20"-43"63"16,13 8-1 0,9-8 42-16,3 3-1 0,8 12-31 15,-1 13 0-15,-7 3-30 16,-5 12 2-16,10-5-10 16,-7 22-1-16,-3 18-6 15,0 26 0-15,0 14-3 16,0-2 0-16,0-7-5 15,5-16 1-15,5-12-5 16,0-16 2-16,10-17-3 0,12-10 0 16,15-30 1-16,1-10-1 15,-6-10-1-15,-5-3 0 16,-9-8 1-16,-8 16 0 16,-8 17-1-16,-2 16 0 31,-10 17 0-31,0 0 2 15,0 0-3-15,5 50 2 16,0 20-5-16,0 11 0 16,5-11-2-16,7-9-1 15,16-16-1-15,-1-15-1 16,-12-17 0-16,2-18-1 16,6-18-1-16,2-15 2 0,-5-12-2 15,-8-10 1-15,-12-6 1 0,-7-2 0 16,-3-7 2-16,-10 2-1 15,-10 12 3-15,7 16 0 16,1 20-1-16,12 12 1 16,5 13-4-16,22-5 2 15,21 5-3 1,14-2 0-16,-57 2-1821 0</inkml:trace>
  <inkml:trace contextRef="#ctx1" brushRef="#br0" timeOffset="105309.31">13387 12765 1557 0,'0'0'0'0,"0"0"45"16,0 0 0-16,0 0 15 0,25 10 2 15,-5-5-9-15,37-5 0 16,36 0-28-16,9 0 1 16,5-7-9-16,0 4 1 15,-107 3-1489-15</inkml:trace>
  <inkml:trace contextRef="#ctx1" brushRef="#br0" timeOffset="105541.08">14481 12516 1457 0,'0'0'0'16,"0"0"57"-16,-20-30 1 15,20 20 46-15,0 10 2 16,20-15-50-16,12 5 1 15,28-3-28-15,7-2 0 16,15 0-10-16,15 0 2 16,15 5-8-16,-12 0 0 15,-15-3-1-15,-28 1 0 16,-30 4-5-16,-27 8 1 16,0 0-1553-16</inkml:trace>
  <inkml:trace contextRef="#ctx1" brushRef="#br0" timeOffset="105730.21">14787 12373 1444 0,'0'0'0'0,"-10"-8"31"16,10 8 2-16,0 0 18 15,0 0 1 1,-5 23 13-16,10 12 1 0,0 41-31 0,0 12 0 16,0 7-6-16,0 11 1 15,-5-5-4-15,2-6 0 16,3-17-6-16,10-17 0 15,10-14-3-15,20-21 1 16,-45-26-1517 0</inkml:trace>
  <inkml:trace contextRef="#ctx1" brushRef="#br0" timeOffset="106236.69">15320 12879 1394 0,'0'0'0'16,"0"0"35"-16,0 30 1 0,-5-5 46 15,-5 20 1 1,-8 26-18-16,-1 2 1 0,-6-8-30 16,-8-5 0-16,-7 8-19 15,-2-12 1-15,5-19 2 16,-3-11 0-16,15-14 4 16,13-9-1-16,12-3 2 15,-5-38 0-15,14-20 1 16,9-7 1-16,7-11-4 15,10-4 2-15,-10 2-3 0,2 10 1 16,-7 20-5-16,-3 18 1 16,-7 25-4-16,-2 17 1 15,4 13-5-15,6 13 2 16,-3 10-7-16,2 2 2 16,0-4-4-16,3-9-1 15,8 4-1-15,12-9 1 0,12-14-2 16,10-8 1-16,-5-20 0 15,-9-8 0-15,-18-4 1 16,-20-16 0 0,-20-5 2-16,-15-5 0 0,-18-7 2 15,-1 2 1 1,-4 13 0-16,1 12 1 0,5 26 0 16,2 22 0-16,0 15-1 15,8 18 1-15,7 5-3 16,5 2 1-16,17 1-4 15,16-14 2-15,19-11-4 16,15-21 1-16,-47-15-1790 16</inkml:trace>
  <inkml:trace contextRef="#ctx1" brushRef="#br0" timeOffset="106500.93">15743 11563 1369 0,'0'0'0'0,"0"0"55"15,45 12 0-15,-18 24 15 16,6 34 2-16,7 51-24 16,7 37 2-16,15 54-30 15,-7 32 0 1,-13 45 0-16,-24 13 0 0,-41-30 1 0,-26-41 0 15,-24-42 1-15,-11-46 2 16,-6-45-2-16,-2-42 1 16,92-56-1473-16</inkml:trace>
  <inkml:trace contextRef="#ctx0" brushRef="#br0" timeOffset="108433.76">20607 18418 0,'0'0'0,"13"0"0,-13 0 15,40 13 1,-13-13-16,26-13 31,0-1-31,0-13 31,0 1-31,40-1 32,27-14-32,92-12 31,81-28-31</inkml:trace>
  <inkml:trace contextRef="#ctx1" brushRef="#br0" timeOffset="108223.65">16814 12587 866 0,'0'0'0'16,"0"0"29"-16,0 0 1 15,0 0 60-15,0 0 0 16,0 0 2-16,0 0 0 16,0 0-34-16,55 7 1 15,17 1-26-15,-7 4 2 16,-3-7-10-16,-17 3-1 16,-8 2 0-16,-17 0 1 15,-10 0-2-15,-20 8 1 0,-25 12-3 16,-14 5 2-16,-16 5-5 15,-2-7 1-15,9 2-9 16,18-4 1-16,26-9-7 16,9-4 2-16,12-3-1 15,25-8-1-15,28 3 12 16,5-10-1-16,7 0 17 0,-5-7-1 16,3-1 15-16,-18 1 1 15,-14-3 6-15,-16 5 0 16,-7 2-7-16,-15 3 1 15,0 0-1643-15</inkml:trace>
  <inkml:trace contextRef="#ctx1" brushRef="#br0" timeOffset="109863.09">19088 12388 515 0,'0'0'0'16,"7"-35"82"-16,1 10 1 0,4 2 1 16,-2 5 0-1,-5 8-46-15,-5 10 1 0,20 0-7 16,5 23 0-16,17 22-6 15,-4 11 1-15,-11 14-2 16,-19 0 1-16,-23 13-6 16,-10-5 1-16,-18-15-2 0,4-12 1 15,1-14-3-15,-2-16 0 16,3-27 3-16,0-21 1 16,2-24 11-16,5-14-1 15,20-13 28-15,5-5 0 16,12 3 17-16,11 4 1 15,12 11-1-15,10 9 0 16,14 19-9-16,24 9 0 16,24 10-3-16,12 13 1 15,-4 10-13-15,-1 8-1 16,4-3-10-16,-1-3 0 16,5 9-9-16,-23-11 0 15,-21-5-8-15,-31 0 0 16,-17-5-2-16,-8-3-1 15,-7-2-6-15,-2 0 0 16,7-8-3-16,9-2-1 16,-24 20-1804-16</inkml:trace>
  <inkml:trace contextRef="#ctx1" brushRef="#br0" timeOffset="110262.18">21588 11643 1030 0,'0'0'0'15,"-37"-40"48"-15,5 12 0 16,2 1 4-16,0 7-1 16,-3 12-7-16,-19 16 1 15,-20 24-22-15,-5 26 0 16,-3 25-7-16,10 33 0 0,23 27-5 16,12 13 0-16,18 15-1 15,9-2 1-15,18-11-2 16,15-14 1-16,10-34 5 15,32-27 1-15,33-22 21 16,2-31 1-16,7-25 12 16,-6-25 2-1,-9-28-8-15,8-17-1 0,-102 65-1359 0</inkml:trace>
  <inkml:trace contextRef="#ctx1" brushRef="#br0" timeOffset="110495.48">21999 12139 1105 0,'0'0'0'16,"0"0"36"-16,0 0 0 15,0 0 32-15,10-25 1 16,35 7-5-16,20-7 1 16,22-3-24-16,10 1 1 15,33 1-10-15,-8 11 2 16,-25 3 0-16,-25 2-1 15,-27 7-5-15,-20 1 0 16,-15 2-11-16,-10 0 1 0,0 0-1331 16</inkml:trace>
  <inkml:trace contextRef="#ctx1" brushRef="#br0" timeOffset="110683.21">22350 12000 1080 0,'0'0'0'15,"-7"-25"14"-15,2 8 0 16,0-1 5-16,0 6 0 15,5 12 20-15,0 0-1 16,0 0 3-16,5 40 1 16,10 43-4-16,0 22 1 15,5 11 0-15,-8 5 1 16,1-10-9-16,-8-8 2 0,-10-5 1 0,-5-7 2 16,2-19-3-16,8-21-1 15,0-51-1278-15</inkml:trace>
  <inkml:trace contextRef="#ctx1" brushRef="#br0" timeOffset="111210.31">22796 12702 1281 0,'0'0'0'0,"0"0"42"0,20-32 0 15,8 4 43-15,4 0 2 16,-7 6-18-16,-5 17 1 16,-5 10-17-16,-8 27 0 15,1 26-14-15,2 18 0 16,-5-6-11-16,0-2 1 16,-3-20-7-16,8-13 0 15,2-15-5-15,11-12 1 16,14-13-1-16,6-13 0 15,9-15 2-15,-2-7 0 16,-5-8 2-16,-8-2 0 16,-12 5 5-16,-8 7 0 15,-7 5 1-15,-5 16 0 16,-5 17-2-16,-5 22-1 16,-5 29-4-16,-7 12 1 15,7 7-7-15,10-5 1 0,17-4-4 16,3-18 0-16,8-13-3 15,1-13 1-15,-1-14-3 16,2-13 0-16,7-23 3 16,-7-12 0-16,-10-13 3 15,-5-10-1-15,-5-15 8 16,-8-15 1-16,-4-5 3 0,-3 2 0 16,0 6 2-16,-5 22 1 15,-3 17-5-15,8 24 0 16,5 22-5-16,0 10 0 15,0 0-1995-15</inkml:trace>
  <inkml:trace contextRef="#ctx1" brushRef="#br0" timeOffset="111599.31">24191 11427 929 0,'0'0'0'15,"0"0"52"-15,32-23 2 16,-22 18-2-16,-10 5 0 16,0 0-15-16,0 28 0 15,-12 22-17-15,-13 11 0 16,-8-1-9-16,-4 5 2 15,-10-9 0-15,9-6 2 0,6-15 1 16,10-10 1-16,9-12 8 16,13-13 0-16,8 15 13 15,17-15 1-15,24-5 7 16,21-5 1-16,7-3 19 16,25-2 2-16,3 5 2 15,-10 8 1-15,-26 2-11 0,-26 0-1 16,-23 2-13-16,-20-2 0 15,0 0-25-15,0 0 1 16,0 0-1588-16</inkml:trace>
  <inkml:trace contextRef="#ctx1" brushRef="#br0" timeOffset="111836.19">24281 11510 1255 0,'-3'-13'0'0,"-2"-12"2"16,0-3 2-16,-2 6-1 15,7 4 1-15,-5 8 24 16,5 10 1-16,-5 20 12 16,-3 31 2-16,6 42 6 0,2 15 1 15,10 0-3-15,0 3 1 16,5-13-5-16,4-3 1 16,14-11-9-16,7-12 2 15,10-19-7-15,2-15-1 16,3-15-4-16,-6-21 0 15,-49-2-1429-15</inkml:trace>
  <inkml:trace contextRef="#ctx1" brushRef="#br0" timeOffset="112199.01">24848 12207 590 0,'0'0'0'15,"0"0"78"-15,-35 25 2 16,26-7-8-16,6-8 0 15,-2 2-17-15,13 1 1 16,11 2-1-16,34 0 0 16,41-2 20-16,18-3 1 15,3-10 12-15,-8-5 0 0,-15 5-7 16,-10 5 0-16,-12-5-13 16,-5 2 2-16,-23 1-17 0,-9-1 1 15,-23 1-13-15,-10-3 2 16,0 0-1492-16</inkml:trace>
  <inkml:trace contextRef="#ctx1" brushRef="#br0" timeOffset="112536.88">26211 11789 715 0,'0'0'0'15,"0"0"51"-15,-33 8 1 16,21-8-15-16,2 5 1 16,10-5 4-16,0 0 2 15,0 0-5-15,40 7 1 16,42 3 5-1,15 0 1-15,8-2 6 16,-3-6 2-16,-3-4 14 0,1-1-1 16,-8 3-5-16,-12-2-1 15,-35-1-6-15,-33 3 0 16,-29 0-15-16,-33 0 0 16,50 0-1318-16</inkml:trace>
  <inkml:trace contextRef="#ctx1" brushRef="#br0" timeOffset="112752.34">26452 11807 1117 0,'0'0'0'0,"0"0"10"16,-20-28 0-16,18 18 9 16,2 10 1-16,7-15 15 15,-7 15 1-15,15 15-3 16,5 23 1-16,8 35-4 0,-1 20 1 16,-5 18 2-16,-7-1 1 15,-2-4-6-15,-8-5 1 16,-5-3 1-16,5-15 0 15,-5-3 0-15,2-17-1 16,3-18-3-16,3-14-1 16,-8-31-1277-1</inkml:trace>
  <inkml:trace contextRef="#ctx1" brushRef="#br0" timeOffset="113608.82">27296 12702 665 0,'0'0'0'15,"0"0"81"-15,0 0 0 16,0 0 17-16,0 0 2 16,0 0-46-16,0 0 1 0,0 0-27 15,0 0 0-15,-37 73-13 16,-8-2-1-16,-9-1-1 15,-14-12 0-15,4-8-2 32,-9-7 1-32,14-25-2 15,9-8 1-15,17-20 2 0,16-5 2 16,9-8 10-16,13-12-1 16,13-26 14-16,9-1 2 15,11-6 7-15,9 7 0 16,3 6-3-16,-8 15 1 15,-12 12-7-15,-10 15 0 16,-8 13-8-16,3 18 2 16,13 15-12-16,-3 12 1 15,7 8-4-15,5 0 0 16,6-3-5-16,6-10 1 16,4-15-4-16,16-9 0 15,9-16-2-15,-9-13 2 16,-16-7 0-16,-13-13 1 0,-18-7 4 15,-15-3-1-15,-12-7 4 16,-14-6 1-16,-14 1 2 16,-9 12 2-16,0 16-2 15,-11 19 1-15,-2 26-3 16,-2 14 0-16,7 24-3 16,5 9 0-16,3 3-7 15,7 0 1-15,13-13-4 16,7-17 0-16,7-18-4 0,8-20 2 15,18-5-3-15,12-28 1 16,-30 33-1623-16</inkml:trace>
  <inkml:trace contextRef="#ctx1" brushRef="#br0" timeOffset="114017.66">27859 11288 752 0,'0'0'0'16,"0"0"3"-16,33-40-1 16,-33 40-2-16,12-10 0 15,-12 10 16-15,0 0 1 16,0 0 12-16,-15 33 0 0,-15 22 12 15,-14 11 1-15,-16 2 1 16,-5 0 0-16,-7-8-1 16,19-5-1-16,11-12-2 15,12-15 0-15,20-13-2 16,18-3 0-16,19-2 6 16,20-5 0-16,23-2 4 15,17-3 2-15,-9 0 1 16,-16 2 2-16,-7 1 1 15,-11-6-1-15,-16 1-2 0,-8-1-1 16,-13 3-12-16,-7 0 1 16,0 0-21-16,-2-15 1 15,2 15-1406-15</inkml:trace>
  <inkml:trace contextRef="#ctx1" brushRef="#br0" timeOffset="114199.1">27807 11492 1117 0,'-5'-10'0'16,"-2"-7"2"-16,-1-9 1 0,3 6-1 15,3 5 1-15,-1 3 26 16,3 12 2-16,0 0 20 0,0 27 1 16,3 46 7-16,4 15 2 15,-2 18-4-15,8-5 2 32,1 4-14-32,1-2-1 0,5-2-12 0,5-15-1 15,0-18-8-15,15-31 0 16,-40-37-1317-16</inkml:trace>
  <inkml:trace contextRef="#ctx1" brushRef="#br0" timeOffset="114511.79">28519 10964 1030 0,'0'0'0'15,"28"-40"73"-15,-11 12 0 16,8 0-16-16,-5 11 0 0,-5 12-17 16,7 17 1-16,13 26-10 15,3 27 2-15,1 29-5 16,-6 39 1-16,-3 56-4 16,-10 17 1-16,-8 25-3 15,-19 23 1-15,-28 11-3 16,-20-11 0-1,-12-25 2-15,4-28-1 0,6-35 2 0,10-38 0 16,4-32 9-16,4-31 1 16,11-40 4-16,-2-30 1 15,30 5-1442-15</inkml:trace>
  <inkml:trace contextRef="#ctx1" brushRef="#br0" timeOffset="115241.17">19730 13797 476 0,'-19'-8'0'0,"-39"-4"122"15,-11-1 0-15,-9 1-59 16,4 4 1-16,-11 5-22 15,5 9 1-15,15 4-3 0,11-3 2 16,21 1-8 0,11-3 0-16,22-5 0 0,15 7 1 15,40 6 0-15,37-6-1 16,67-9 8-16,53-18 1 16,84-10 19-16,133-21 1 15,138-12 5-15,96 10 0 16,104 18 8-16,22 28 1 15,8 19-8-15,-20 11 2 16,-49 2-9-16,-53-10 1 16,-68-7-5-16,-74-3 0 15,-97-5-10-15,-87 0 1 0,-88 2-7 16,-91 1 1 0,-83-6-7-16,-45 1 1 0,-20 2-2 15,-22 0 1-15,-20-23-7 16,-19 0 0-16,-34-7-4 15,-29 0 1-15,-22 5-15 16,-16-8 1-16,140 33-1931 16</inkml:trace>
  <inkml:trace contextRef="#ctx1" brushRef="#br0" timeOffset="116129.23">20443 13978 564 0,'0'0'0'16,"0"0"156"-16,0-25 0 15,0 15-97-15,0 10 1 16,2-15-11-16,-2 15 1 15,3-15-9-15,-1 4 1 16,3 4-5 0,-5-3 0-16,5 0 9 0,-5 0 1 15,0 10 0-15,5-13 0 16,-5 13 7-16,5-17 0 16,-5 17-4-16,0-16 2 15,0 16 0-15,0-15-1 0,0 15-1 16,0-15-1-1,0 15-6-15,0 0 0 0,0 0-6 16,-5 20 0-16,0 51-6 16,-5 7-1-16,10 10-4 15,5 0 0-15,0-10-6 16,0-5 0-16,3-15-5 16,2-10-1-16,0-16 1 15,-1-7-1-15,1-17 1 16,-2 0 1-16,4-6-3 0,3-4 1 15,0-3 0-15,8-3 1 16,-3-7-4-16,-5 0 0 16,-10 0-5-16,-8 0 1 31,3 15-1765-31</inkml:trace>
  <inkml:trace contextRef="#ctx1" brushRef="#br0" timeOffset="116408.86">19970 14461 1004 0,'0'0'0'0,"0"0"10"0,0 0 0 15,0 0-2-15,24-8 0 16,29 3 37-16,21-10 0 16,14 3 17-16,4 2 2 15,15 5 1-15,-3 0 1 16,-11 0 5-16,-16 0 1 15,-25 2-4-15,-24-2 0 16,-14 5-11-16,-14 0 0 16,8 5-13-16,-8-5 1 15,-5 10-5-15,-3 3 1 16,-9 2-10-16,-3 10 1 16,20-25-1543-16</inkml:trace>
  <inkml:trace contextRef="#ctx1" brushRef="#br0" timeOffset="116882.08">20465 15050 954 0,'0'0'0'16,"13"-35"81"-16,-6 14 0 15,-4 6 19-15,-6 0 0 16,3 15-32-16,-20-12 1 15,-20 12-24-15,-14 0 0 16,-16 10-21-16,3 12 2 16,-13 14-5-16,3 19 2 15,4 15-6-15,9 8 1 0,14 10-4 16,17 0 2-16,19-15-4 16,19-12 2-16,22-16-1 15,25-12 2-15,18-16 0 16,20-14 2-16,14-13 8 15,1-8 0-15,7-7 4 16,-18-5 0 0,-21-8 0-16,-21-10 1 0,-30 3-8 15,-32 5-1-15,10 40-1520 0</inkml:trace>
  <inkml:trace contextRef="#ctx1" brushRef="#br0" timeOffset="117046.45">20019 15437 1255 0,'0'0'0'0,"0"0"6"16,0 0 1-16,50 25 3 16,-3-27 0-16,23-8 30 15,2-5 1-15,21-3 5 16,-4 0 0-16,-12-4 1 16,3 2 0-16,-10 2-9 15,-13 3 0-15,-57 15-1262 0</inkml:trace>
  <inkml:trace contextRef="#ctx1" brushRef="#br0" timeOffset="117235.67">20831 15251 1155 0,'0'0'0'16,"0"0"22"-16,0 0-1 0,0 0 22 16,0 0-1-16,0 0 12 15,0 28 1-15,5 27-13 16,-2 13 0 0,-3-3 3-16,-3 3 0 0,-2-2 4 0,3-3 1 15,2-16 1-15,5-6 1 16,2-9-3-16,8-12 1 15,-5-4-10-15,5-16 1 16,-15 0-1502-16</inkml:trace>
  <inkml:trace contextRef="#ctx1" brushRef="#br0" timeOffset="118136.99">21992 14627 464 0,'0'0'0'0,"-25"8"93"16,7-1 0-16,1 3 25 16,0-2 1-16,4 2-72 15,13-10 0-15,-5 15-7 16,5-2-1-16,15 2-3 16,25-3 1-16,25-7 11 15,19-5 0 1,21-10 15-16,12-7 1 0,13-6 5 15,-1 3 0-15,-22 5 8 16,-20 2-1-16,-29 3-16 0,-21 2 2 16,-27 8-19-16,-10 0 1 15,0 0-1437-15</inkml:trace>
  <inkml:trace contextRef="#ctx1" brushRef="#br0" timeOffset="118360.97">22368 14315 1080 0,'0'0'0'0,"0"0"28"32,-18-33 1-32,18 33 23 15,-2-10 1-15,2 10-22 0,2 28 2 16,3 25-18-16,5 27 2 16,3 18-4-16,-8 1-1 15,0-1 1-15,0-8 2 16,0-12 4-16,0-10 0 15,0-7 6-15,0-6 1 16,2-10-3-16,13-12 2 16,-20-33-1172-16</inkml:trace>
  <inkml:trace contextRef="#ctx1" brushRef="#br0" timeOffset="119236.9">23454 14277 602 0,'0'0'0'16,"67"-70"20"-16,-12 15 2 16,5-8 6-16,-6 2 1 15,9 3-12 1,-11 8 1-16,-25 10-5 0,-7 7 2 15,-10 16 23-15,-10 17 1 16,0 0 19-16,-15 27 2 16,-17 34 4-16,-8 24 1 15,-5 18-8-15,8 8 2 16,7 0-15-16,7-1 1 16,-1-9-4-16,6-18-1 0,13-23-5 15,5-22 0-15,5-23 2 16,8-17 1-16,12-16 5 15,2-25 0-15,8-27 13 16,5-11 1-16,-6-4-1 16,-6-13 0-1,-3-13-5-15,-10-7 1 0,-8-5-7 0,-2 17 1 16,-10 28-9-16,3 30 1 16,-1 25-8-16,3 23 1 15,0 41-11-15,3 27 1 31,4 37-6-31,8 14-1 0,13 1-3 16,-4 1 0-16,6-8-3 16,-2 0-1-16,-6-14-2 15,-4-14 1-15,-13-27-4 16,-5-18 0-16,-8-22-2 16,-14-21 1-16,-21-17-2 15,-11-18 1-15,-26-7-21 0,-5-15-1 16,10-3-35-16,8 8 0 15,20 12-25-15,10 15 1 16,17 8 18-16,20 20 2 16,0 0 9-16,32-3 2 0,40 11 15 15,15-3 1-15,23-5 18 16,4-2 2-16,-14-3 9 16,-5-1 1-1,-21 1 3-15,-19-15 1 16,0-2 1-16,-13 4 0 15,-14 0 7-15,-11 8 1 16,-7 3 8-16,-10 7 1 16,0 0 6-16,0 0 1 15,-20 17 4-15,3 24 1 16,-6 19-3-16,8 11 0 16,5-4 0-16,10 1 0 15,10-7 0-15,13-6 0 0,9-7-3 16,8-15 0-16,-3-11-5 15,-4-12 2-15,-11-7-9 16,-22-3 0-16,0 0-1560 16</inkml:trace>
  <inkml:trace contextRef="#ctx1" brushRef="#br0" timeOffset="119446.49">23521 15055 1117 0,'0'0'0'16,"0"0"1"-16,-35 20 2 15,35-20-1-15,0 0 1 16,13-8 19-16,49-4 0 16,60-8 24-16,32-3 1 15,-9 5 32-15,-6 6 0 0,-9 4 11 16,-13 6 0-16,-35 2-13 16,-30 10 1-16,-22 10-39 15,-37 8 1-15,7-28-1417 16</inkml:trace>
  <inkml:trace contextRef="#ctx1" brushRef="#br0" timeOffset="119851.96">24019 15306 1130 0,'0'0'0'15,"0"0"22"-15,-32 3 2 16,22-3 23-16,10 0 1 0,-13 7-3 16,13-7 1-16,-10 21-8 15,0 14 0 1,-10 25 0-16,0 3 0 0,-4 0 6 15,1 0 1-15,-2-3 0 0,8-9 1 16,7-9-1-16,2-12 1 16,8-9-5-16,8-14 2 15,2-9-4-15,10-16 1 16,12-25 5-16,0-10-1 16,-7-9 1-16,0-11 0 15,-12-10-3-15,-1-8-1 16,1-10 2-16,4 16 0 15,1 22-10-15,-4 23 1 16,-6 17-4-16,-8 23 2 16,20 3-9-16,0 27 2 15,10 25-4 1,0 18 0-16,-11 8-4 0,-1-1 1 16,-3-2-7-16,2-8 1 0,-4 1-6 15,-6-13 1-15,-7-10-5 16,-5-16 1-16,-5-9-3 15,-17-18 0-15,27-5-1944 16</inkml:trace>
  <inkml:trace contextRef="#ctx1" brushRef="#br0" timeOffset="120008.32">23820 15691 1482 0,'0'0'0'0,"2"-7"16"16,-2 7-1-16,10-13 6 0,10 11 0 15,8-1 41-15,16-4 0 16,24-6-3-16,-1 3 0 15,0 5 2-15,-20 2-1 16,-7 1-7-16,-15-3 0 16,-2 2-12-16,-11 3 2 15,-12 0-1625-15</inkml:trace>
  <inkml:trace contextRef="#ctx1" brushRef="#br0" timeOffset="120292.36">24437 15553 1407 0,'13'-3'0'16,"19"-4"32"-16,6-1 2 0,4 11 32 16,-5 7 1-16,-9 7-5 15,-11 19 1-15,-12 17-29 16,-12 4 0-16,-13 19-2 16,-15 2 0-16,-5 0-5 15,0-13 0-15,10-12 8 16,8-13 1-16,17-25 2 15,5-15 1-15,5 13 0 16,27-23 0-16,33-8-1 0,12-17 0 16,5-13-4-16,3-17 1 31,0-18-13-31,-8-3 2 0,-7 1-6 0,-8 4 1 16,-62 81-1798-16</inkml:trace>
  <inkml:trace contextRef="#ctx1" brushRef="#br0" timeOffset="120736.43">25623 14189 338 0,'0'0'0'0,"-15"-55"17"15,5 10 1-15,5 2-14 0,0 10-1 16,0 11 41-16,-5 1-1 15,-2 6 47-15,-8 8 0 16,-10 7 2-16,-8 25 1 16,-11 35-6-16,-4 28 0 15,-1 36-22-15,9 29 1 16,15 26-11-16,20 9 1 16,12 1-6-16,13-5 0 15,10-21-7-15,13-19 1 16,11-36 6-16,21-30 2 15,27-28-4-15,15-37 0 16,-2-21-7-16,-8-22-1 16,-102 30-1326-16</inkml:trace>
  <inkml:trace contextRef="#ctx1" brushRef="#br0" timeOffset="121064.35">26569 13940 1180 0,'0'0'0'0,"-7"-27"58"0,7 14 1 15,0 13 20-15,0 0 2 16,0 0-27-16,-3 40 1 15,-7 43-30-15,3 20-1 16,7 6-9-16,0 4 0 16,0 5-2-16,5-2 1 15,-3-16-3-15,3-12 1 16,-2-10 0-16,-3-22 2 16,0-23 1-16,-3-18-1 15,3-15 0-15,-27-18-1 16,27 18-1346-16</inkml:trace>
  <inkml:trace contextRef="#ctx1" brushRef="#br0" timeOffset="121254.58">26049 14594 1143 0,'0'0'0'0,"0"0"7"16,32 3 1-16,38 2 4 16,22-3 0-16,25-2 42 0,18 0 1 15,-11 0 1-15,16 5 0 16,-3 0 0-1,-5 1 2-15,-38 4-12 0,-14 5 1 16,-28 10-9-16,-24-3 1 16,-28-22-1305-16</inkml:trace>
  <inkml:trace contextRef="#ctx1" brushRef="#br0" timeOffset="121495.17">27023 14680 1117 0,'0'0'0'0,"-25"-25"8"15,0 5 1-15,-5 2-7 16,-12 15 1-16,-13 14 19 16,2 21 2-16,1 19 4 15,-3 17 1-15,-7 25 6 16,10 5-1-16,7 15 1 0,13 0 1 16,17-12 0-16,17-11 0 15,18-19 2-15,20-6 1 16,7-12-4-16,20-10 0 15,13-18-4-15,5-17 2 16,9-14-8-16,-19-11-1 16,-75 17-1310-16</inkml:trace>
  <inkml:trace contextRef="#ctx1" brushRef="#br0" timeOffset="121650.5">26435 15420 1105 0,'0'0'0'0,"0"0"38"0,0 0 1 16,25 17 33-16,5-12 0 16,22-2-18-16,10-6 1 15,15-4-25-15,1-8 0 16,-78 15-1152-16</inkml:trace>
  <inkml:trace contextRef="#ctx1" brushRef="#br0" timeOffset="121928.13">27135 15482 1192 0,'0'0'0'15,"37"-22"41"-15,-2 12 0 16,12 10 45-16,0 10-1 0,-12 2-17 16,-15 14 2-16,-5 11-24 15,-12 6 0-15,-11 12-10 16,-7 1 0-16,0-13-8 15,0-6 1-15,3-14-7 16,7-11 1-16,2-1-1 16,3-11 2-16,10 10 2 0,20-23 1 15,40-12 4-15,22-15 2 16,15-13 1-16,0-5 1 16,-9-7-6-16,-11-19 2 15,-87 84-1637-15</inkml:trace>
  <inkml:trace contextRef="#ctx1" brushRef="#br0" timeOffset="122102.13">28021 14836 1143 0,'0'0'0'16,"0"0"6"-16,0 0 0 16,0 0 0-16,0 0 1 15,45-35 40-15,15 20 1 16,44-3 5-16,4 3 0 15,-9 2-5-15,6 1 0 0,2-1-9 16,7-4 1-16,-114 17-1198 16</inkml:trace>
  <inkml:trace contextRef="#ctx1" brushRef="#br0" timeOffset="122341.4">29259 14416 1231 0,'0'0'0'15,"0"0"26"-15,12-33 3 16,-12 33 42-16,5-13 1 16,-5 13 19-16,3 11 1 15,-6 16-38 1,-4 36 0-16,-8 33-13 0,0 9 1 16,8-1-10-16,2-6 1 15,2 0-9-15,8-8 0 16,8-7-5-16,14-22 0 0,-27-61-1485 31</inkml:trace>
  <inkml:trace contextRef="#ctx1" brushRef="#br0" timeOffset="122598.99">29727 14018 1192 0,'8'-32'0'0,"9"-39"34"15,8-4 1-15,-5 4 30 0,5 18 1 16,5 23-24-16,10 30-1 16,14 33-6-16,1 45 0 15,10 65-9-15,-8 33 1 16,-10 41-5-16,-19 9 2 16,-28 23-5-16,-32-5 0 15,-43-17-4-15,-25-34 2 0,-12-39 1 16,-27-38 0-16,-31-38 2 15,13-46 1-15,157-32-1365 16</inkml:trace>
  <inkml:trace contextRef="#ctx1" brushRef="#br0" timeOffset="132806.59">6362 15218 766 0,'0'0'0'16,"-10"-37"49"-16,2 9 2 15,-2 0 80-15,5 3 2 16,3 7-25-16,-1 6 2 16,1 4-39-16,2 8 0 15,-3-15-32-15,3 15 0 0,5 18-12 16,0 35 1-16,0 30-10 16,0 17 0-16,0 6-8 15,0-8 2-15,-5-12-3 16,0-6 1-16,3-7-3 15,2-10 2-15,-3-18-1 16,1-9 1-16,-1-16 1 16,-2-20 2-16,15-36 3 0,0-6 1 15,12-19 9-15,3-7-1 32,5 5 11-32,-2 8 1 15,-4 15 5-15,-1 7 0 0,-1 16 3 16,-4 14 0-16,9 13-13 0,8 13 2 15,2 12-10-15,6 15 2 16,-16 11-7-16,0 7 1 16,-4 5-6-16,-6-1 1 15,3 4-4-15,-8-16 0 16,11-24-4-16,-8-16 0 16,2-20-2-16,-2-28 0 0,-20 28-1724 15</inkml:trace>
  <inkml:trace contextRef="#ctx1" brushRef="#br0" timeOffset="133096.25">7099 15618 1356 0,'0'0'0'0,"0"0"8"0,27-27 1 15,-9 14 3-15,-1 6 2 16,3-1 13-16,15 5 0 16,15 3-3-16,9 11 2 15,9 1 1-15,-1 16 1 16,-12 15 0-16,-23 14 1 15,-12 24 1-15,-15-6-1 16,-15 3 2-16,-10-22 1 16,8-24-3-16,2-16 1 15,10-16 5-15,-5-26 0 0,5-31 6 16,5-19 2-16,5-2 4 16,2 3 0-16,13 4 0 15,2 16 0-15,16 15-4 16,12 14 1-16,22 9-16 15,12 9 0-15,21 11-11 0,7-1 0 16,-117-2-1755-16</inkml:trace>
  <inkml:trace contextRef="#ctx1" brushRef="#br0" timeOffset="133425.46">8954 15510 1482 0,'0'0'0'16,"13"-28"4"-16,-1 8 1 16,16-5 2-16,21 3-1 15,4-1 28-15,9 8 1 16,-2 10-2-16,-11 5 1 0,-11 12-5 16,-21 11 2-16,-27 7-7 15,-25 10 2-15,-17 8-11 16,-10 3 0-16,5 1-7 15,14-4 0-15,13-13-5 16,15-9 1-16,10-11 1 0,5-15 2 16,10 12 4-16,20-12 2 15,28-15 5-15,16-7 1 32,3-9 3-32,26-1 1 0,-103 32-1464 15</inkml:trace>
  <inkml:trace contextRef="#ctx1" brushRef="#br0" timeOffset="134130.87">10712 15460 979 0,'0'0'0'0,"15"-56"35"16,-2 4 1-16,2-11 19 15,-5-15 1-15,-10-8-13 16,0-4-1-16,-10 7-1 16,-8 2-1-16,-2 18 21 0,-4 13 0 15,-4 20 6-15,-4 20 0 16,-13 22-4-16,0 31 1 31,-2 30-13-31,9 33 1 16,9 32-15-16,16 18 1 0,18 15-8 15,10 18 1-15,17 12-9 16,6-10 1-16,7-22-8 16,2-8 1-1,-7-10-2-15,-13-20-1 0,-7-48-3 16,-12-28 0-16,-11-30-2 16,-27-32 0-16,-25-31-6 15,-4-25 0-15,-9-38-3 16,6-9 0-16,10 1-15 15,7 4 2-15,13 2-19 0,19 12 1 16,13 3-8-16,13 10 2 16,19 23 8-16,18 9 1 15,12 19 18 1,8 17 1-16,2 15 5 0,3 20 1 16,-11 18 2-16,-11 17 1 15,-16 20 0-15,-24-7 1 16,-8-12 0-16,-10-16 1 15,0-17 3-15,5-13-1 16,0-15 5-16,10 5 0 16,5-15 4-16,12-20 0 15,18-28 3-15,2-8 1 0,0-2 10 16,1 16 0-16,-13 16 8 16,-8 16 0-1,-2 23-5-15,0 27 1 0,0 25-6 16,2 6 1-16,-5 2-6 15,8-8 0-15,3-12-6 16,7-18 2-16,27-23-7 16,15-19 1-16,-82 17-1670 15</inkml:trace>
  <inkml:trace contextRef="#ctx1" brushRef="#br0" timeOffset="134399.26">12428 14984 1381 0,'0'0'0'15,"-29"-32"23"-15,4 4 1 16,-18 8 21-16,1 12 0 16,-10 8 8-1,-6 28-1-15,1 27-12 0,2 31-1 16,8 42-7-16,10 26 2 16,9 14-6-16,18 11 0 15,15 9-3-15,18-14 0 16,19-31-6-16,15-29 1 15,16-36 3-15,19-38 1 16,12-43-5-16,-9-29 1 0,-8-26-5 16,-25-23-1-16,-27-12-9 15,-22-20 1 1,-13 113-1536-16</inkml:trace>
  <inkml:trace contextRef="#ctx1" brushRef="#br0" timeOffset="134730.63">12481 15394 1180 0,'0'0'0'0,"0"0"0"16,0 0 1-16,0 0-2 0,0 0 1 15,45-10 15-15,7 5 0 16,25-2 27 0,15-6-1-16,10 1 24 0,0 4 2 15,6 1 8-15,-16-1 1 16,-23 3-6-16,-9 2 0 16,-22 3-19-16,-24 0-1 15,-14 0-27-15,-19 5 0 16,-39 3-23-16,-9 0 2 15,-3-1-18-15,6-2 1 16,6-7-41-16,8 4 0 16,18 8 12-16,12 5 2 15,0 10 28-15,5 13 2 16,3 20 11-16,7 5 0 0,10 5 2 16,7-3 1-16,11 1 8 15,4-8 0 1,3-13 15-16,17-15 0 0,6-20 3 15,9-22 1-15,-62 12-1333 16</inkml:trace>
  <inkml:trace contextRef="#ctx1" brushRef="#br0" timeOffset="134936.79">13402 14743 1281 0,'0'0'0'0,"5"-28"53"0,0 16 1 16,8 14 68-16,9 26 0 15,10 37-50-15,11 21 0 16,12 32-28-16,-3 20 1 16,-5 16-20-16,-12 12 1 31,-20-5-9-31,-30-5 1 0,-25-20-5 0,-22-26 2 16,-8-27-1-16,-12-35 0 15,82-48-152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17:54.1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17:54.978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397 7858 0,'0'0'0</inkml:trace>
  <inkml:trace contextRef="#ctx1" brushRef="#br0">2432 3972 1180 0,'0'0'0'0,"0"0"36"0,0 0 1 16,0 0 49-16,0 0 1 16,0 0-19-16,0 0 2 15,0 0-38-15,0 0 1 16,0 0-13-16,0 0 1 16,12 33-5-16,3 5 0 15,0 7-5-15,-3-7 0 16,1-16-3-16,2-6 1 15,2 1-1-15,-2-7 1 16,0 3-2-16,3-8-1 16,2-5 2-16,7-10 0 15,8-18 0-15,0-7 1 0,-8-13-2 32,-7 3 1-32,-5 7 2 0,-5 15 1 0,-10 13 1 15,0 10 1-15,-10 5 0 16,-5 18 2-1,15-23-1436-15</inkml:trace>
  <inkml:trace contextRef="#ctx1" brushRef="#br0" timeOffset="220.2">2434 3761 1344 0,'0'0'0'0,"-7"-10"43"0,7 10-1 16,0 0 37-16,-10-13-1 15,10 13-7-15,0 0 1 16,0 0-34-16,-3-10 1 16,3 10-1394-16</inkml:trace>
  <inkml:trace contextRef="#ctx1" brushRef="#br0" timeOffset="1415.41">6434 8531 853 0,'0'0'0'15,"0"0"26"-15,0 0 1 16,0 0 53-16,0 0 1 16,0 0-13-16,0 0 2 0,-28-23-34 0,28 23 0 15,0 0-14-15,5 11 0 16,5 6-5-1,8 18 1-15,-1 21-7 0,8 2 2 16,-5-1-3-16,3 4 1 16,-6 14-3-16,-2-2 1 15,-5-2-1-15,0-11 0 16,-10-15 0-16,-5-17-1 16,5-5 3-16,-5-11 1 15,-5 3-1-15,-13 3 0 31,-9-3 4-31,-8 0 2 0,-12-2-1 16,5-13 0-16,9-5 6 16,6-33-1-16,32 38-1214 15</inkml:trace>
  <inkml:trace contextRef="#ctx1" brushRef="#br0" timeOffset="1565.72">6212 8098 1255 0,'0'0'0'16,"0"0"15"-16,0 0-1 0,0 0-9 15,0 0-972 1</inkml:trace>
  <inkml:trace contextRef="#ctx0" brushRef="#br0" timeOffset="7440.41">10287 8448 0,'0'0'0</inkml:trace>
  <inkml:trace contextRef="#ctx0" brushRef="#br0" timeOffset="12664.92">11987 9548 0,'0'0'0,"186"-40"0,0-14 0,13-40 0,0 1 0,-119-95 16,-93-81-16</inkml:trace>
  <inkml:trace contextRef="#ctx1" brushRef="#br0" timeOffset="13370.34">2357 4018 1017 0,'0'0'0'16,"-32"-53"25"-16,-1 10 1 15,-4-12 29-15,-5 9 0 16,4 4-2-16,3 1 0 0,-7 11-26 16,5 5 1-16,-11 5-10 15,-2-3 0-15,-2 6-5 32,7 7-1-32,3 20 0 0,-5 17 1 15,-1 6-2-15,-6 17 0 16,6 23-1-16,1 10 1 15,47-83-1113-15</inkml:trace>
  <inkml:trace contextRef="#ctx1" brushRef="#br0" timeOffset="14630.78">6466 9039 200 0,'0'0'0'16,"0"0"1"-16,0 0 1 15,0 0 2-15,0 0 2 16,0 0 2-16,0 0-1 16,0 0 1-16,0 0 1 15,0 0-2-15,0 0 0 16,0 0-1-16,0 0 2 0,0 0 1 15,0 0 0 1,0 0 1-16,0 0 2 0,0 0-2 16,0 0 1-16,0 0 1 15,0 0 1-15,0-27-1 16,0 27 0 0,5-18 3-16,-5 18 1 0,0-15-1 15,0 15 2-15,0-13 0 0,0 13 1 16,0 0-3-16,0 0 0 15,0 0-399-15</inkml:trace>
  <inkml:trace contextRef="#ctx0" brushRef="#br0" timeOffset="17090.16">8440 6717 0,'0'0'0,"0"0"0,0 0 0,0 0 31,0 0-31</inkml:trace>
  <inkml:trace contextRef="#ctx1" brushRef="#br0" timeOffset="18234.5">6825 2282 501 0,'0'0'0'0,"0"0"19"15,0 0 0-15,0 0 35 16,0 0 0-16,0 0-1 0,0 0 1 16,0 0-23-16,0 0 2 15,0 0-8-15,10 32 1 16,22 29-6-16,-4 17 1 16,4 5-8-16,-10 5 2 15,6-5-2-15,-1-13 2 16,-7-19 2-16,-5-14-1 15,-7-19 1-15,-3-5 1 16,-5-13 2-16,4 10 1 16,-4-10 3-16,0 0 1 15,0 0 6-15,-22-5 2 16,-25-18 17-16,-13-22 2 16,5-26 14-16,3-17 2 15,10-2-2-15,9 2 0 0,16 17-13 16,9 16 1-16,11 14-15 15,4 14 0-15,8-1-9 16,5 0 2-16,17-9-12 16,1-1 1-16,2-7-6 15,2 7 0-15,3 3-5 16,-8 7 1-16,-4 13-6 16,-4 5 2-16,4 10-3 0,-6 15 0 15,6 18-4-15,-6 7 0 16,-27-40-1437-16</inkml:trace>
  <inkml:trace contextRef="#ctx1" brushRef="#br0" timeOffset="18648.22">6912 2717 778 0,'0'0'0'16,"0"0"10"-16,0 0 1 15,0 0 11-15,25 0 2 16,0-18-3-16,10-12 1 0,15-15-5 16,2-11 1-16,3 6 0 15,-8 12 0-15,-7 11 7 16,-8 9 0-16,-17 13 5 0,-5 0 0 16,-10 5-3-16,0 0 0 31,10-7-5-31,-10 7 1 0,7 12-10 0,3 3 2 15,0 25-7-15,3 11 1 16,2 9-5-16,-5-5 2 16,5 1-4-16,-5-13 1 15,5-16-2-15,0-4 1 16,2-10-1-16,-2-3 1 16,10-10 0-16,5 0 0 15,7-16 1-15,0-9 0 16,11-12 1-16,-8-19 2 0,-11-4-1 15,-6 10-1-15,-23 50-952 16</inkml:trace>
  <inkml:trace contextRef="#ctx1" brushRef="#br0" timeOffset="19001.52">7764 2269 892 0,'0'0'0'15,"0"0"0"-15,0-10 1 16,0 10 1-16,0 0 0 16,0 0 36-16,0 0 1 15,0 0 12-15,10 0 1 16,5 5 1-16,17 18-1 15,10 19-7-15,-4 4 1 16,-6-3-9-16,-4 9 1 16,-6 9-8-16,-7 9 0 15,-8-4-5-15,-2 2 0 0,-10-23-2 0,-7-7-1 16,2-11-2-16,-7-12 2 16,-8 3 0-16,-5-8 1 15,-13-5 0 1,-9-5 1-16,5-15-5 0,2-23 1 15,45 38-1278-15</inkml:trace>
  <inkml:trace contextRef="#ctx1" brushRef="#br0" timeOffset="19599">7273 1640 237 0,'-27'5'0'16,"-28"5"14"-16,-10-2-1 0,0 7-4 16,8 7 1-16,-10 11-7 15,2 7-1-15,0 8-1 16,3 13 0-16,-5 22 0 16,10 5 2-16,12-3-1 15,10-2 0-15,13 0 4 16,12 10-1-16,15 28 4 0,14 0 1 15,14-8 5-15,12-5-1 16,14-12 15-16,16 7 0 16,5 13 7-16,12-11 1 15,10-22 4-15,5-22 1 16,18-21 5-16,2-12 0 16,0-18 10-16,-5-15 2 15,0-18-2-15,-8-27 0 16,-4-38-5-16,-8-15 0 15,-20-3-2-15,-14-5-1 16,-19 11-10-16,-16-21 2 16,-28-23-1-16,-30 1 2 15,-25 15-4-15,-30-6 1 16,-34-14-5-16,-18 15 1 16,-15 30-10-16,-3 30 2 0,1 30-9 0,9 30 1 15,140 13-1141-15</inkml:trace>
  <inkml:trace contextRef="#ctx0" brushRef="#br0" timeOffset="22697.56">9808 7415 0,'0'0'0</inkml:trace>
  <inkml:trace contextRef="#ctx1" brushRef="#br0" timeOffset="22510.59">2399 2971 338 0,'0'0'0'0,"0"0"8"15,0 0 0-15,0 0 8 16,-12-28 1-16,12 28-5 16,0 0 1-16,0 0-5 15,7 18 0-15,3 15-1 16,3 9 0-16,4 4-3 16,3-14 1-16,0-9-2 0,-8-13 0 15,6-12 0-15,4-16 0 16,21-22 5-16,4-11 0 31,0-6 11-31,3-11 0 16,10-10 8-16,-3-10 0 0,3-23 13 15,-13 13 2-15,-7 25 6 16,-8 17 0-16,-9 19-4 16,-8 14 1-16,-10 13-7 15,-5 10 0-15,7 15-8 16,-7 8 1-16,-2 4-9 15,2 11 2-15,0-38-791 0</inkml:trace>
  <inkml:trace contextRef="#ctx1" brushRef="#br0" timeOffset="22815.51">2673 2762 452 0,'0'0'0'0,"0"0"0"16,0 38 0-16,0-15-1 15,3-1 1 1,7 6-2-16,0 10 1 0,7 4 0 16,8 4 1-16,0-19 0 15,2-9 0-15,8-13 1 0,3-20 2 16,19-20 8-16,0-8 0 15,13-7 23-15,-13-11 1 16,-2-22 15-16,-10-10 1 16,2-3 4-16,-7 3-1 15,-3 20-9-15,-2 18 0 16,-35 55-678-16</inkml:trace>
  <inkml:trace contextRef="#ctx0" brushRef="#br0" timeOffset="30828.72">23476 8797 0,'0'0'0,"0"0"0,0 0 0,13 13 16,-13-13-16,-26-13 15,-14-27-15,13 13 16,1 13-16,26 14 16,0 0-16,0 0 0,-13-13 15,13 0-15,-14-1 0,1 1 16,0-14-16,-1 14 16,1-14-16,0 0 15,0 0-15,13 0 0,0 14 16,13-28-16,0-12 0,173-229 62,-159 228-30,-27 1-32,-27 26 31,-13 0-31,0-40 15,-13-40 1,40 80 15,26 54-31,1-14 16,-1 14 0,-13-27-1,0 0-15,-13-14 31,-1 1-31,14 13 32,0 0-32,0 0 31,0 0-31,0 0 31,0 0-31,0-13 31,14-1-31,-14 14 32,0 0-17,0 0 1,0 0-16,13 0 31,13 0-31,1 0 31,-14-13-31,107-14 32,79-27-32,-292 175 31,-159 121-31,212-202 31,80-80-31,-40 40 31,0 0-31,0 0 16,-14-14-16,14 14 31,0 0-31,0 0 32,0 0-32,0 0 31,0 0-31,-13 0 31,0 14-15,13-14-1,0 0 1,0 0 0,0 0-16,0 0 31,-13 13-16,13-13 1,0 0-16,0 0 31,0 0-31,26 13 32,1 1-32,-14-14 31,-26 0-31,13 0 31,0 0-31,159-108 31,93-66-31,-198 134 32,-108 80-32,54-40 15,0 0 1,266-13-1,159-1-15,-332 14 16,-186 0-16,571-53 16,306-28-16,-625 68 0,-318 26 0,146 0 15,-1 1-15,54-1 16,27-13-16,132 27 16,80 0-16,-199 94 15,-107 53-15,40-134 16,-26-80-16,13 40 15,0-13-15,0 13 16,0-14 0,0 14-16,-13-13 15,-40-14-15,-27 0 0,0 0 16,-26 1 0,79-15-16,41-26 0,-1 14 15,27-15-15,-27 28 16,-13 27-16,13-1 15,-13 14-15</inkml:trace>
  <inkml:trace contextRef="#ctx1" brushRef="#br0" timeOffset="30908.78">20196 1114 979 0,'0'0'0'16,"0"0"78"-16,0-22 0 16,0 22 74-16,0-15-1 31,0 15-40-31,0-11 1 15,0 11-46-15,0 0 0 0,-10 3-27 16,10 20 0-16,5 32-12 16,5 28 1-16,0 23-5 15,3 4 0-15,2 6-7 16,-6-5 1-16,-1-18-4 0,4-10 1 16,3 7-4-16,-5-9 1 15,-2-26-2-15,-3-14 1 16,-3-26 0-16,-2-15 2 15,5-28 1-15,-7-22 2 16,-8-43 0-16,-3-16 1 16,3 4 3-16,5-1 0 15,-2-10 0-15,4 6 0 16,-2 14-2-16,-2 13 0 16,-1 28-8-16,-11 12 1 15,1 10-8-15,-2 1 2 16,-7 9-4-16,-6 5 0 15,9 3-4-15,6 3 1 0,8 7-8 16,10 5-1-16,0 0-5 16,0 0 0-16,23-5-5 15,14 5 1-15,30-6 0 16,-2 1-1-16,12 3 10 16,5-3 0-16,10 0 4 0,6 5 1 15,-19 0 3-15,-21 0-1 16,-24 10 3-16,-14-3 0 15,-10 4-1-15,-15-1 2 16,5-10-1561 0</inkml:trace>
  <inkml:trace contextRef="#ctx1" brushRef="#br0" timeOffset="31236.65">20346 1456 1093 0,'0'0'0'0,"0"0"10"15,0 0 1 1,0 0 9-16,29 13 0 15,-9-18 8-15,25-3 0 16,27-7 5-16,1 3 1 16,-1 12 8-16,-22 7 2 15,-23 16 2-15,-32 15 0 16,-37 17-7-16,-23 10 2 0,-22 6-10 16,7 7 2-16,5-5-6 15,16 5-1-15,16-13-8 16,16-4 2-16,19-26-6 15,8-10 2-15,5-7-2 16,20-18 2-16,23-5-2 16,29-13-1-16,27-10 2 15,19-4-1-15,6-14 8 0,-7 9 0 16,-25 9 5 0,-15-5 0-16,3 1-7 0,-10-6 0 15,-23 3-15-15,-17-3-1 16,-35 38-1469-16</inkml:trace>
  <inkml:trace contextRef="#ctx1" brushRef="#br0" timeOffset="31915.44">21322 1650 1117 0,'0'0'0'16,"-5"-10"5"-16,0-8-1 16,10-4 1-16,2-6 0 15,8-2 22-15,5 7 0 16,-5 6 31-16,0 7 2 16,-15 10 13-16,0 0 0 15,5 15 0-15,-5 20 0 16,-5 30-13-16,-2 1 1 0,-3 2-12 15,7-13 1-15,6-12-11 16,7-10 0 0,-3-16-5-16,8-7 1 0,0-15-7 15,12-17 0-15,3-24-1 16,3-7 0-16,-1-9 2 16,-10-4 0-16,-9 1-3 0,-6 9 1 15,-2 24-4-15,-5 14 1 16,0 18-3-1,3 13 2-15,-1 29-8 16,-2 14 1-16,0 9-6 16,8 1 0-16,4-11-4 15,8-15 1-15,5-12-4 16,10-18 0-16,17-15 1 16,13-15-1-16,-5-10 2 0,2-13 0 15,-15-8 1-15,-14 1 1 16,-8-10 0-16,-5-1 1 15,-3 6 1-15,-12 12 0 16,0 18-2 0,-3 15 1-16,-2 10-4 15,0 0 2-15,0 33-3 0,-5 12 2 16,5 5-3-16,8 6 0 16,2-14-1-16,5-14 0 15,0-10 1-15,12-13-1 16,18-10-1-16,2-8 1 15,16-12 0-15,-1-5 0 16,3-3 1-16,-18-5 2 16,-10-2 0-16,-12 7 1 15,-12 6 0-15,-3 12 2 0,-10 15-1 16,2-13-1-16,-2 13 1 16,-12 3 1-16,-3 12-4 15,-5 7 1-15,-8 11 0 16,6 0-1-16,12-16-1 15,10-2 2-15,0-15-3 0,5 8 1 32,-5-8-1-32,22 5 0 15,-22-5-1902-15</inkml:trace>
  <inkml:trace contextRef="#ctx1" brushRef="#br0" timeOffset="32507.33">22801 1419 715 0,'0'0'0'16,"0"0"106"-16,-10-38-1 16,5 20-15-16,0 1 1 15,0 2-30-15,3 2 0 16,2 13-7-16,-10-10 1 15,10 10-6-15,2 10 0 16,-2 30-6 0,3 26 0-16,4 12-6 0,3 5 2 15,0-10-9-15,0-8 0 0,-2-10-4 16,-3-17 0-16,-5-20-4 16,0-18 1-16,0 0-5 15,5-23 1-15,5-32-1 16,2-28 0-1,-12 83-1390-15</inkml:trace>
  <inkml:trace contextRef="#ctx1" brushRef="#br0" timeOffset="32633.62">22774 1059 1143 0,'0'0'0'0,"0"0"15"0,0 0-1 16,0 0 4-16,0 0 0 15,0 0 16-15,0 0 1 16,30 45-15-16,0-7 1 15,2 7-9-15,0-7 1 16,-32-38-1021-16</inkml:trace>
  <inkml:trace contextRef="#ctx1" brushRef="#br0" timeOffset="33000.18">23504 1175 979 0,'0'0'0'16,"0"0"27"-16,0 0 0 15,0-25 39-15,0 25 2 16,0 0-6-16,-23-3 2 0,-24 16-22 16,-8 9 1-16,-5 11-6 15,13 0 1-15,10 9-6 16,12-6 2-16,20-9-7 16,20-4 1-16,12 2-3 15,10-2-1-15,13 4-5 16,2-4 2-16,-4-8-1 15,-6 3 1-15,-12-1-1 16,-13-2 1-16,-7-9-5 16,-10 6 1-16,-10 3-2 0,-14 8 0 15,-31-1-3-15,0 6-1 16,-5-10-1-16,3-8 1 16,5-5-3-16,12-5 0 15,20 0-1-15,20 0-1 16,15-10-2-16,22-8 0 15,-37 18-1421-15</inkml:trace>
  <inkml:trace contextRef="#ctx1" brushRef="#br0" timeOffset="33346.11">24191 1187 1117 0,'0'0'0'0,"0"0"0"15,0-40 1 1,-8 35-1-16,-7 0 1 0,1 5 17 0,-14 5 0 15,-19 13 10-15,-1-3 2 16,9 7 7-16,9 1 0 16,12 0 0-16,8-3 0 15,10-8-9-15,15 6 0 16,13 7-5 0,17-2 2-16,12 9-4 0,0-9 1 15,-5 0-2-15,1 4 0 16,-4 6-3-16,-21-5 0 15,-28-6-3-15,-18 1 2 16,-26 5-4-16,-14-1 2 16,6-6-6-16,0 1 1 15,7-9 2-15,10-3 0 16,13-10 2-16,12-5-1 0,10 5-3 16,25-33 0-16,-25 33-1300 15</inkml:trace>
  <inkml:trace contextRef="#ctx1" brushRef="#br0" timeOffset="33553.39">24736 1097 1293 0,'0'0'0'15,"0"0"40"-15,0 0 0 16,0 0 39-16,0 0-1 16,0 0-19-16,-25 30-1 15,5 30-18-15,3 16 1 16,7 14-12-1,0 3 0-15,5 0-4 0,10-10 1 16,5-17-6-16,17-16 0 16,13-22-4-16,13-23 0 15,-53-5-1449-15</inkml:trace>
  <inkml:trace contextRef="#ctx1" brushRef="#br0" timeOffset="34255.25">25137 1230 1155 0,'0'0'0'0,"0"0"19"16,0 0 1-16,0 0 4 16,0 0 2-16,0 0 16 15,0 0 0-15,-30 45-9 16,5 16 0-16,13 9-6 0,7 8 0 16,10-10-5-16,10-8 0 15,17-14-2-15,11-16 0 16,4-12-5-16,3-18 0 0,2-16 1 0,-7-6 1 15,-18-11 10-15,-19-17 0 16,-6-11 7-16,-12-12-1 16,-25-15 3-16,-9-5 0 15,-6 20-2-15,0 18 0 16,-12 22-6-16,4 18 1 16,1 20-11-16,12 18 0 15,15 20-8-15,16 7 1 31,16 5-6-31,23-4 0 16,22-4-3-16,18-14 2 16,10-10-4-16,2-6 1 15,-5-7-1-15,0-15 0 16,-17-10 0-16,-3-7 0 0,-9-1 0 16,-6 5 0-16,-12 8 0 15,-5 5 1-15,-8 5-1 16,1 20 1-16,-1 26-1 15,-7 9 1-15,-15 10-1 16,5 3 1-16,10-7-1 16,10-13 2-16,10-21-2 0,8-14 0 15,6-13 0-15,4-18 1 16,9-20 0-16,-7 1 0 16,-10-14 1-16,-5 1 0 15,-3-5 5-15,-2-6 0 16,-15 11 6-16,0 17 1 15,-8 11 1-15,-2 22 2 16,0 0-5-16,13 27 0 16,-8 39-3-16,2 12 1 15,11-5-4-15,4-13-1 0,3-10 0 16,0-17-1 0,12-10 0-16,16-18-1 0,14-15-1 0,0-18 0 15,-12-12 1-15,-20-26-1 16,-35 66-1617-16</inkml:trace>
  <inkml:trace contextRef="#ctx1" brushRef="#br0" timeOffset="34348.97">26096 722 1206 0,'0'0'0'16,"0"0"16"-16,-30 12 0 16,20-7-7-16,10-5 0 15,0 0-951-15</inkml:trace>
  <inkml:trace contextRef="#ctx1" brushRef="#br0" timeOffset="36702.04">20423 2644 916 0,'0'0'0'0,"0"0"56"0,0-28 1 16,-10 3 75-16,0 2 0 16,2 6-26-16,3 7 0 15,5 10-51-15,0 0 0 16,-10 15-16-16,5 35 0 16,5 28-12-16,0 10 0 15,5 13-5-15,3-3 2 16,9-2-6-16,6 2 1 15,-1-10-5-15,-2-15 2 16,-5-8-5-16,-7-15 2 16,-3-32-1-16,-5-18 0 0,0 0 2 15,-5-45-1-15,0-33 7 16,2-25 2-16,3-16 9 16,3-6 2-16,2-14 2 15,4 6 0-15,1 27 2 16,3 13 1-16,14 38-10 15,11 17 0-15,-1 20-9 0,13 26 0 16,2 30-8-16,-5 22 1 16,-7 16-6-16,-15 14 0 15,-17 13-5-15,-21 3 0 16,-22-5-1-16,-7-8 0 16,-5-10-1-16,2-23 0 15,8-15-2-15,9-17 1 16,11-23-2-16,4-15 0 15,1-13 2-15,-1-22 1 16,3-15 1-16,5-11 0 16,5 13 0-16,3 21 1 15,-1 22 1-15,-2 15 2 16,15 20-1-16,8 20 0 16,14 30-2-16,8 3 1 15,7-7-2-15,5-16 0 0,11-17-2 16,16-16 2-16,1-17-2 15,12-17 0-15,28-16 0 16,-18-12 1-16,-23-8-2 16,-29 3 1-16,-20-6 0 15,-15 1 0-15,-10-5 1 16,-15 4-1-16,-10 16 1 0,0 12 1 16,3 18 0-16,-3 20 0 15,-8 23 0-15,-4 12 0 16,2 23-1-16,3 8 0 15,19 2-1-15,18-13 0 16,12-10-3-16,11-19 1 16,7-16-1-16,12-25 1 15,5-18 1-15,20-22 2 16,13-13 1-16,-3-5 0 16,-15-7 0-16,-14-8 0 15,-21-15 0-15,-17-8 1 16,-15-10 0-16,-5 6 1 15,-10 11 1-15,-3 16 0 16,1 18 3-16,4 17 0 16,-2 21 1-16,3 12 1 0,2 10 1 15,-15 20 0-15,-7 30 0 16,7 28 1-16,15 28-2 16,5 20 0-16,2 7-4 15,8 5 2-15,0 6-3 16,-3-1 2-16,-2-10-3 0,8 1 0 15,-6-8 1 1,1-11 0-16,-8-17 0 0,-3-25 1 16,-2-30-2-16,0-20 1 31,0-23 0-31,-15-15 0 0,-10-48-2 0,3-18 1 16,-5-14-2-16,12-3 1 15,10-3-1-15,12 41 0 16,11-13 0-16,6 2 0 15,4-2-1-15,9-2 1 16,8 2-1 0,-3-5 0-16,3-3-1 0,-2-7 1 15,-9-7-1-15,-1-4-1 16,-18 9-1-16,-5 7-1 16,-8 12 1-16,-4 34-1 0,-1 11 0 15,1 16 0-15,-1 0-2 16,3 10 1-16,-12 5-3 15,-3 51 0-15,2 27-2 16,8 10-1-16,5 7-1 16,13 6-1-16,4-8 1 15,18-10 1-15,20-10-1 16,2-17 1-16,8-16 2 16,-10-22 1-16,5-18 2 0,-16-18 1 31,-1-15 4-31,-3-9 0 0,-8-14 2 0,-15-9 0 15,-7-8 1-15,-10 25 0 16,-5 6 4-16,3 19-1 16,-3 8 4-16,-5 10 0 15,0 5-1-15,-17 28-1 16,7 12-3-16,0 8-1 16,10 2-1-16,7-5 0 15,8-9-1-15,5-9 1 16,8-9-1-16,12 0 0 15,14-8-1-15,36-15 1 0,15-15-1 16,-8-8 0-16,-7-15-2 16,-13-2-1-1,-7-5-13 1,-26 7 2-16,-6-2-19 0,-8 15 1 16,-8 7-8-16,-2 3-1 15,0 2 1-15,-5 3-1 16,3-2 14-16,-8 12 1 15,0-10 14-15,0 10 1 16,0 0 7-16,-10 0 1 16,0 10 2-16,0 12 1 15,5 6 1-15,0-10 0 16,10 4 0-16,0-2 0 16,12-10 1-16,43 8 2 15,20-18 2-15,-1-20 1 16,8-10 6-16,-12-13 1 15,-18-17 2-15,-7-18 1 16,-2-18 5-16,-11-7 2 0,-7-8-2 16,-13 5 2-16,-2 3-2 15,-5 43 0 1,-2 7 2-16,-6 28-1 0,1 7-3 16,-3 18 0-16,0 0-4 15,0 38-1-15,0 17-4 16,2 51 2-16,3 15-6 0,5 2 1 15,2-2-3-15,8-5 0 16,5-21-2-16,5-24 2 16,10-21-3-16,-28-35 1 15,3-2-2-15,-15-13 1 16,0 0-1686-16</inkml:trace>
  <inkml:trace contextRef="#ctx1" brushRef="#br0" timeOffset="37583.83">24012 2485 1192 0,'0'0'0'16,"0"0"10"-16,24 0 2 15,14 0 3-15,29-5 2 16,28-7 23-16,22 2 0 0,-8-5-2 16,-2 12 0-16,-29 8-4 15,-29 18 1-15,-24 12-3 16,-17 20 2-16,-16 11-4 15,-2 4 2-15,-7-2-9 16,5-7 1 0,2-11-5-16,7-17 0 0,3-13-1 15,10-8 0-15,12-7-4 0,8-10 2 16,23-17 0-16,16-6 0 16,14-15 9-16,1-7 1 15,-2-10 3-15,-17-13 2 16,-15-10-1-16,-18 12 0 31,-9 21 3-31,-11 17-1 0,-7 23-4 16,-10 25 0-16,-15 23-5 15,3 12-1-15,-6 28-10 16,6-7 0-16,12 2-8 16,5-18 1-16,15-12-4 15,5-8 1-15,5-15-2 16,10-15 0-16,14-5 0 0,-1-5 0 15,-3-23 0-15,-11-4 1 16,-11-16 2-16,-18-2-1 16,-5-18 3-16,-18-8 1 15,-9-2 1-15,-10 8 0 16,-6 24 2-16,1 19 1 16,-3 22-4-16,8 25 2 15,-3 20-3-15,5 15-1 16,18 6-3-16,17 9 0 15,17-9-1-15,13-11 2 16,10-17-2-16,10-16 0 16,9-7 0-16,4-12 0 15,4-11 0-15,5-4 0 16,5-11 0-16,1-5 0 0,-16-5 1 16,-10 11 0-16,-17 4 1 15,-18 6 0-15,-4 6 2 16,-13 11-1-16,7 11-1 15,-4 16 2-15,-1 19-2 16,3 4 1-16,0-12-2 16,0-16 2-16,0-9-2 15,5-8 0-15,13-5 0 16,9-8 0-16,8-14 0 16,5-11 0-16,-3-5 3 0,-5 5-1 15,3 6 4-15,-7 9 0 16,-9 3 2-16,-1 13 1 15,-1 9 0-15,8 16 1 16,13 15-2-16,-1-1 0 16,0-7-2-16,-4-2 0 15,-6-13-2-15,5-10-1 16,11-15-1-16,6-12-1 16,-54 22-1783-16</inkml:trace>
  <inkml:trace contextRef="#ctx1" brushRef="#br0" timeOffset="37656.51">26746 2191 1054 0,'0'0'0'0,"0"0"-791"15</inkml:trace>
  <inkml:trace contextRef="#ctx0" brushRef="#br0" timeOffset="57359.71">25854 9844 0,'0'0'0,"0"0"0,0-14 0,13 14 15,0-13-15,1 13 16,12-14-16</inkml:trace>
  <inkml:trace contextRef="#ctx0" brushRef="#br0" timeOffset="57401.97">29294 13024 0,'0'0'0,"0"0"16,0 0-16</inkml:trace>
  <inkml:trace contextRef="#ctx0" brushRef="#br0" timeOffset="57691.75">25097 7334 0,'0'0'0,"0"0"0,0 0 0,0 0 32,0 0-32,13 0 15,0 0 1,0 0 0,1 0-16</inkml:trace>
  <inkml:trace contextRef="#ctx0" brushRef="#br0" timeOffset="75085.11">24711 8408 0,'0'0'0,"14"0"0,-1-14 0,93-12 16,-13-15-16</inkml:trace>
  <inkml:trace contextRef="#ctx1" brushRef="#br0" timeOffset="74824.8">19524 1238 1054 0,'0'0'0'0,"0"0"27"16,0 0 1-1,-25 0 39 1,25 0-1-16,-13-5 1 16,13 5 2-16,0 0-30 0,0 0 1 15,-5-8-13-15,5 8 1 16,0 0-10-16,15-5 1 15,13 0-4-15,29-13 1 16,20-4-4-16,5-3 0 16,-9-1-1-16,-6 11 1 15,-15 10 0-15,-19 0 1 16,-16 10-1-16,-19 5 0 16,-31 13-1-16,-14 5 0 15,47-28-1285-15</inkml:trace>
  <inkml:trace contextRef="#ctx1" brushRef="#br0" timeOffset="75280.86">19342 1391 1269 0,'0'0'0'0,"5"-28"14"0,0 11 1 15,-3 7 19-15,-2 10-1 16,10-5 19-16,-2 20-1 15,9 12-17-15,8 19 1 16,3 14-8-16,-9 6 1 16,-9 24-7-16,5 8 2 15,-2 20-5-15,2 13 0 16,-15 8-4 0,5 4 2-16,-10 8-2 0,5 2 2 15,5-9-2-15,-5-11-1 16,5-17 2-16,5 5-1 15,7 12-1-15,6-12 0 16,-4-31 1-16,4-14 0 16,-6-16-2-16,-2-14 2 15,0-9-2-15,0-9 1 0,-2 5 0 16,2-6 1-16,-5 1-2 16,2 0 0-16,0-6-1 15,-2-9 2-15,-2-8-3 16,7-8 1-16,10-7 3 15,20-10 0-15,4-10 3 16,9-3 1-16,-9 6-2 16,4 4 1-16,-53 23-1582 0</inkml:trace>
  <inkml:trace contextRef="#ctx1" brushRef="#br0" timeOffset="78029.78">6797 8521 527 0,'0'0'0'16,"0"-25"15"-16,5 10 0 15,-5-3 14-15,5 8 2 0,-5 10-1 16,10-12 1-16,-10 12-10 16,13-3-1-16,-13 3-7 15,15 15 1-15,-3-5-3 16,3 3 1-16,-7-3-2 15,-8-10 2-15,10 12 1 16,-10-12 1-16,0 0 5 0,10 10 0 31,-10-10 5-31,12 0 1 0,3-15 8 16,5-17-1-16,15-21 3 16,-3-8 0-16,6 1 3 15,-1 5 1 1,3 2-4-16,-3 13 1 0,3 7-7 15,-10 5 0-15,-8 11-4 0,-7 7 1 16,-15 10-6-16,0 15 0 16,0-15-1023-16</inkml:trace>
  <inkml:trace contextRef="#ctx1" brushRef="#br0" timeOffset="78334.85">7032 8393 602 0,'0'0'0'0,"0"10"0"16,0 0 1-16,2 7 0 15,3 6 2-15,3-5-1 16,-8 2 0-16,5 2 0 16,4-4 2-16,1-8-1 0,-2-5 0 15,2 0 3-15,5-7 0 16,7-6 13-16,11-30 1 15,14-32 29-15,0-11 1 32,-2-9 9-32,-8 4 2 0,-4 11-1 0,-3 12 1 15,-5 13-11-15,-8 12 1 16,-2 15-11-16,-5-2 2 16,-10 25-941-16</inkml:trace>
  <inkml:trace contextRef="#ctx0" brushRef="#br0" timeOffset="81802.08">13607 12044 0,'0'0'0</inkml:trace>
  <inkml:trace contextRef="#ctx1" brushRef="#br0" timeOffset="82465.92">7951 7127 1192 0,'0'0'0'0,"-5"-40"37"0,-5 10 2 16,2-3 38 0,3 8 0-16,5 10-2 0,-2 2 0 15,2 13-38-15,0 0 1 16,0 0-12-16,2 33-1 15,6 40-8-15,7 15 1 16,5-10-4-16,-3-5 0 16,-2-3-4-16,5-2 2 31,5-2-3-31,2-11 1 0,-2-10-1 0,-8-12 0 16,-7-18 0-16,-10-15 0 15,10-20 0-15,-10-13 0 16,-5-22 3-16,0-13 0 15,-5-5 3-15,-7-15-1 0,-3-20 2 16,-7-5 0 0,-8-8-2-16,-3 18 1 0,14 30 0 15,1 22 0-15,18 29-3 16,3 12 0-16,2 10-3 16,7 10 0-16,16 25-2 15,9 20 0-15,10 21-2 16,8 12-1-16,7 7-1 31,-2-6 0-31,10-19-2 0,-10-15 0 16,-3-14 0-16,-10-4 2 15,-9-4-2-15,-11-5 1 16,-4-16-2-16,-18-12 1 16,0 0-1-16,-18-5 0 15,18 5-1562-15</inkml:trace>
  <inkml:trace contextRef="#ctx1" brushRef="#br0" timeOffset="82998.08">8038 7326 1281 0,'0'0'0'16,"0"0"27"-16,0 0 0 16,0 0 26-16,0 0-1 31,0 0-9-31,42-20 0 0,10-20-20 16,6-26 1-16,-4-17-10 15,-9-7 1-15,-12 7 3 0,-16 12 1 16,-7 6 1-16,-10 14 2 15,-17 11 0-15,2 2 2 16,0 16-3-16,2 2 1 16,13 20 4-16,-5-8 1 15,5 8-3 1,0 0 0-16,-5 23-3 16,13 20-1-16,12 24-1 0,7 16 0 15,8 11-7-15,2-9 1 16,3-4-4-16,2-21 0 15,-2-20-3-15,-10-17 1 16,-7-13-1-16,-8-18-1 16,7-7 1-16,-2-33-1 15,2-24 0-15,1-6-1 0,-3 0 3 16,-8 12 0-16,-2 11-2 16,0 12 1-16,3 20 0 15,-4 18 0-15,6 8 0 16,15 14 0-16,3 21-2 15,-3 18 1-15,-13 11-3 16,-12 11 1-16,0 16-2 0,-10-11 2 16,-7-18-2-16,-3-20 0 15,-5-22-1-15,-3-8 1 16,8-7 0-16,-7-3 0 16,9-5 0-16,-2-5 2 15,-4-3-2 1,6-20 0-16,13 28-1588 15</inkml:trace>
  <inkml:trace contextRef="#ctx1" brushRef="#br0" timeOffset="83344.98">9091 6637 1381 0,'0'0'0'16,"23"-61"29"-16,-6 8 0 15,3-7 33-15,-5 5 0 0,-10 17 5 16,-5 10 1-16,-5 18-32 15,-10 20 1-15,-17 18-12 16,-6 22 1-16,-2 11-4 16,10 4 1-16,16-10-7 15,6-17-1 1,8-8-1-16,5-7-1 0,8-3-3 0,16-7 0 16,26 2-1-16,10-10 1 15,0-3-2-15,-6 1 0 16,-9-1-2-16,-15 3 1 15,-12-5-2-15,-13 0 2 32,-10 0 0-32,-20 21-1 0,-18 11 0 15,-12 3 0-15,3-7-1 0,12-5 2 16,0-8-3-16,13-8 2 16,10-2-2-16,12-5 1 15,0 0-1551-15</inkml:trace>
  <inkml:trace contextRef="#ctx1" brushRef="#br0" timeOffset="83668.07">9537 6287 1381 0,'0'0'0'15,"0"0"31"-15,0-33 2 16,0 33 35-16,-5-12 2 16,5 12-15-16,-10 5 0 15,-15 30-24-15,5 20 2 16,-7 33-12-16,7 0 2 15,10-15-9-15,5-12 2 16,10-21-5-16,10-10 0 16,12-12-1-16,8-13 1 15,27-20-2-15,3-3 0 16,-5-10-1-16,-13-14 1 16,-17-9 0-16,-10-9 0 15,-20-3 4-15,-17-2-1 0,-6 4 3 0,-14 16-1 16,-5 12 2-16,-6 11 0 15,13 17-6-15,10 10 1 16,5 17-5-16,13 11-1 16,7-33-1540-16</inkml:trace>
  <inkml:trace contextRef="#ctx1" brushRef="#br0" timeOffset="84215.87">9726 6181 1419 0,'10'-10'0'15,"8"-17"34"-15,9 4-1 0,5 5 27 16,1 8 0-16,-11 10-6 16,1 5 1-16,16 18-27 15,-1 10 0-15,-11 4-11 16,-2 9 1-16,-22 4-4 16,-1 0 0-16,-4-12-1 15,-1-10-1-15,-2-18-1 16,0-20 0-16,-5-18 0 0,-2-17 0 15,2-16 0-15,5 1 1 16,0 7 1 0,10 8 0-16,5 5-1 0,17 7 1 15,3 0 0-15,7 0 2 16,13-9-3-16,3-4 2 16,-1-9-6-16,3 0 1 15,-11 9-4-15,-6 4 1 16,-18 4-2-16,-8 8 1 15,-7 5-3-15,-5 7 0 16,-5 0-1-16,-10-4 2 16,-7-6-2-16,-13-5 1 15,-5 6 0-15,8 4 0 16,2 8 1-16,7 2-1 16,8 11-1-16,1 7 0 15,1 5 0-15,11 18 0 0,12 22-1 16,14 28 2-16,9 35-2 15,19 15 1-15,5-7-1 16,18-3 1-16,-3 13-1 16,-4-5 0-16,-9 7 0 0,-4-22 0 15,-22-33 0-15,-14-33 0 16,-9-25 0-16,-10-20 0 16,-27-10-1-16,-8-40 1 15,35 50-1573-15</inkml:trace>
  <inkml:trace contextRef="#ctx1" brushRef="#br0" timeOffset="84421.35">10336 5852 1444 0,'0'0'0'16,"55"-46"12"-16,-7 19 2 15,4 4 7-15,8 8 0 16,-1 12 7-16,1 21 0 16,-13 10-5-16,-9 9-1 15,-13 9-7-15,-10 4 1 16,-15 0-1-16,-13-2 1 0,-4-15 0 15,-8-15 0 1,2-8 5-16,9-10 0 0,1-8-3 16,3-27 1-16,-5-43-3 15,5-30 1-15,10 108-1382 16</inkml:trace>
  <inkml:trace contextRef="#ctx1" brushRef="#br0" timeOffset="84650.43">10675 4928 1318 0,'0'0'0'16,"0"-50"16"-16,-5 17 1 15,0 6 14-15,-5 4 0 16,5 13 27-16,5 10-1 16,0 0-18-16,3 20 0 15,9 20-7-15,13 43-1 16,2 38-2-16,6 12 2 16,7-12-11-1,2 3 1-15,5 14-5 0,8-7 1 16,2-11-5-16,-9-24 1 0,-21-41-6 15,-14-22 1-15,-13-33-1391 16</inkml:trace>
  <inkml:trace contextRef="#ctx1" brushRef="#br0" timeOffset="85526.36">10695 5447 1332 0,'0'0'0'15,"0"0"38"-15,0 0 0 16,27-33 24-16,6 20-1 15,19-7-17-15,8 3 0 16,12-6-18-16,-7 13-1 16,2 10-2-16,-12 7 0 15,-5 14-5-15,-23 6 1 16,-12 1-3-16,-5 10 0 0,-5 2-3 16,0-12 2-16,2-6-3 15,3-7 1-15,-10-15-2 16,23 5 0-16,7-27-2 15,10-8 0-15,2-11 1 16,3-14 1-16,-15-5 3 16,-3-11 0-16,-12 3 1 15,-3 8 1-15,-7 25-2 0,-5 25 1 16,0 10-2-16,0 32 1 16,0 41-3-16,10 0 1 15,3-12-3-15,7-19 1 16,2-6-4-16,11-11 1 15,9-8-4-15,13-7 2 16,-3-15-3-16,3-5 1 16,-5-12 0-16,-8-6-1 15,-17-5 0-15,-15-7 1 16,-15-20 0-16,-20-16-1 16,-17-9 1-16,-18 14 1 15,-5 21 0-15,-2 17 2 16,7 28-2-16,15 23 2 0,8 24-2 15,4 24 1-15,11 22-2 16,7-3 2-16,15-14-3 16,15-28 0-16,2-13-1 15,18-13 1-15,18-11 0 16,14-12 0-16,-2-6-1 16,-1-11 0-16,-4-17 0 15,-10-13 0-15,-10-7 0 0,-5-3 1 16,-10-3-1-16,-3 16 0 15,-12 17 0-15,-3 11 0 16,-7 22 0-16,15 0 0 31,-5 12-1-31,10 21 1 0,13 15-1 16,-4 2 2-16,-4-5-2 16,0-22 0-16,-5-18 0 15,8-15 0-15,4-8 0 16,-2-14 0-16,2-13 0 15,-9-1 0-15,-6-2 0 16,-7 8 0-16,0 12 0 16,-3 8 1-16,-2 10 0 0,-5 10 0 15,5-7 0-15,-5 7 0 16,18 5 0-16,9 2 0 16,6 16-1-16,7 2 2 15,4-7-2-15,-1-6 1 16,-8-7-1-16,-1-12 0 15,1-18 0-15,0-6 0 16,0-11-1-16,0-14-1 16,-35 56-1630-16</inkml:trace>
  <inkml:trace contextRef="#ctx1" brushRef="#br0" timeOffset="85633.3">12488 4108 1431 0,'0'0'0'0,"-42"8"34"16,14-13 1-1,1-5 3-15,10 2 1 16,17 8-1223-16</inkml:trace>
  <inkml:trace contextRef="#ctx0" brushRef="#br0" timeOffset="87114.87">15679 11910 0,'0'0'0,"27"-13"0,-14-1 0,160-40 0,-14-13 16</inkml:trace>
  <inkml:trace contextRef="#ctx1" brushRef="#br0" timeOffset="88397.98">8229 8292 1255 0,'0'0'0'0,"-14"-25"37"0,4 12 1 16,-5 8 42-16,15 5 1 15,-10-5-26-15,10 20 0 16,5 23-26-16,5 25 1 16,15 7-12-16,-1 3 0 15,6-17-3-15,3-3-1 16,-1 10-3-16,-2-8 0 16,-3-5-2-16,-4-12 1 15,-3-3-2-15,-13-7 0 16,-2-8-1-16,-5-13 1 15,0-7 1-15,-17-22 0 16,-11-28 0-16,-9-11 1 16,2-7 2-16,3-12-1 15,-1-16 3-15,1-15 1 0,0-9 1 16,12 14 0-16,10 23-1 16,15 23 1-16,15 22-5 15,17 25 1-15,23 18-2 16,-3 18 2-16,3 25-7 15,-8 25 1-15,-7 27-4 0,-13 6 0 16,-22-3-2-16,-5-12 1 16,-7-6-1-1,-6-12 0-15,-7-22 0 0,3-14 0 16,7-19 0-16,5-18 0 0,0 0 0 16,-8-18 0-16,-2-35 2 15,-4-4-1-15,-1 4 2 16,5 12 0-16,2 14 2 15,8 9-1-15,0 18 2 16,8-5 0-16,7 13-2 0,9 12 2 16,21 2-3-16,3-4 0 15,1-3 0-15,4-10-1 32,2-5-1-32,4-10 0 15,4-7-1-15,1-14 1 16,-6-14-1-16,1-20 0 15,-6-13 0-15,-18-3 0 16,-13 11 0-16,-12 9 1 16,-20 19-1-16,-5 14 2 15,-2 10-1-15,2 8 1 16,-3 13 0-16,6 17 0 16,-6 23 1-16,-2 12-1 0,10 18-1 15,5 2 1-15,10-14-1 16,10-23 1-16,15-18-2 15,8-23 1-15,14-30-1 16,0-22 0-16,-2-28 0 16,2 0 1-16,-12 3-1 15,-7 2 1-15,-16 12-1 16,-7-9 1-16,-5-18 0 16,-20-11 1-16,-17 9 1 0,-6 12-1 15,-2 17 0-15,8 21 1 16,7 17 0-16,8 13 0 15,4 10-1-15,13 5 1 16,-5 28-2-16,13 20 1 16,14 40-2-16,15 17 1 15,23 16-1-15,2 3 1 16,3-9-1-16,-10 9 0 16,10 21 0-16,0-1 0 15,-8-26 0-15,-10-22 0 16,-12-16 0-16,-8-19 0 15,-17-16 0-15,-15-17 0 16,-17-23 0-16,-13-26 0 0,-15-14 0 16,-9-25 0-16,-4-11-1 15,6-17 1-15,17-12-4 16,15-1 0-16,10-5-6 16,15 18 0-16,10 18-6 15,10 5 1-15,10 4-3 16,7-7 0-16,3-15 5 15,-2-12 1-15,4-4 6 0,-5-1 1 16,-17 17 3-16,-20 12-1 16,-10 6 3-16,-7 10 0 15,-11 4 0-15,4 11 1 16,6 20 3-16,6 15-1 16,-1 20 2-16,3 13-1 15,-5 27 2-15,10 15-1 16,20 16 0-16,15 17 0 15,15 30-1-15,10-7 0 16,2-38-1-16,18-20 0 16,2-33-1-16,5-14 0 15,0-21 0-15,-4-18-1 16,-21-15 1-16,-10-22 0 16,-12-16 2-16,-15-12 0 15,-13 0 0-15,-14 5 2 0,-13 5 1 16,-7 18 1-16,-3 17 0 0,5 16-1 15,15 17-1-15,-5 17 0 16,2 26-3-16,4 17 1 16,4 21-1-1,0 9 0-15,15 14-2 0,7-9 1 16,8-27 0-16,7-18-1 16,-4-17-1-16,14-21 1 15,15-12-1-15,5-20 0 16,6-28 0-16,-6-25 0 15,-2-22-1-15,-13-11 1 16,-47 111-1593-16</inkml:trace>
  <inkml:trace contextRef="#ctx1" brushRef="#br0" timeOffset="88785.85">10690 7155 1381 0,'0'0'0'0,"-10"-23"29"16,0 1 0-16,0 7 29 15,5 2 0-15,5 13-1 16,-5 13 0-16,5 29-28 15,0 16 1-15,3 0-8 0,4-5 2 16,13 0-9-16,3-3 2 16,1-17-3-16,9-6 0 15,9-19-1-15,3-16-1 16,15-24-3-16,-5-14 1 16,2-6-1-16,-15-11 0 15,-19-25 4-15,-13-11 2 0,-13-1 0 0,-14-3 0 16,-8 2 4-16,-18-10 1 15,-4-14-4-15,0 11 2 16,12 31-3-16,10 33 1 16,15 30-5-16,5 40 1 15,10 43-3-15,10 20 0 16,5 10-3-16,15 3-1 16,2-3-2-16,5 5-1 15,11 15-1-15,-3 0 0 16,9-12-1-16,-4-31 1 15,-8-24-1-15,-14-19 0 16,-13-14 0-16,-20-13 0 16,0 0-1589-16</inkml:trace>
  <inkml:trace contextRef="#ctx1" brushRef="#br0" timeOffset="89644.78">10837 6830 1344 0,'0'0'0'0,"0"0"25"16,0 0-1-16,0 0 28 15,35-25 0-15,15-8-3 16,14 1 0-16,21-1-14 16,5 0 0-16,-13 11-3 15,-7 4 2-15,-18 16-4 16,-12 12 2-16,-10 12-5 0,-10 16 0 16,-5 10-8-16,2 10 0 15,-7-3-6-15,-5 0 1 31,5 11-4-31,2-21 0 0,3-17-1 16,0-18 0-16,8-23-1 16,7-19 1-16,22-29 3 15,3-12 0-15,-3 8 2 16,-15-1 0-16,-19 11 1 16,-8 0 1-16,-5-11-1 15,-10 8 2-15,-3 21-2 16,3 27-1-16,5 10-2 0,-5 37-1 15,8 19-2-15,4 4 0 16,11-10-5-16,4-12 1 16,5-10-2-16,16-16 1 15,7-2-3-15,2-15 1 16,0-7-2 0,-7-13 1-16,-8-8-1 0,-9-2 0 15,-8-11 0-15,-15-14 0 16,-13-15 0-16,-22-3 1 15,-9 10-1-15,-11 10 1 16,5 23 0-16,0 20 2 16,3 20-1-16,7 27 0 15,2 46 0-15,14 10 1 0,9 5-2 16,12-10 1 0,16-27-1-16,-1-16 0 15,8-15-1-15,7-12 1 16,13-13-1-16,2-10 2 15,1-8-2-15,-3-5 1 16,2-9-1-16,-7-11 1 16,-10-15-1-16,-3-2 1 15,-2-6-1-15,-3 11 1 16,-12 22-1-16,-2 16 1 0,-8 17-1 16,20 5 1-1,-3 25-1-15,-2 13 1 0,7 7-1 16,-7-7 0-16,10-21 0 15,-7-12 0-15,7-15 0 16,2-17 0-16,13-21 0 16,-3-17 0-16,-4 4 0 15,-9 11 0-15,1 7 0 16,-5 11 0-16,0 4 0 0,0 18 0 16,8 5 0-16,-4 5 0 15,6 5 0-15,0 8 0 0,-2-6-1 16,-6-2 1-16,10-10-1 15,-2-7 1-15,-30 7-1651 16</inkml:trace>
  <inkml:trace contextRef="#ctx1" brushRef="#br0" timeOffset="89742.43">13006 5421 1545 0,'0'0'0'15,"0"0"-1159"-15</inkml:trace>
  <inkml:trace contextRef="#ctx0" brushRef="#br0" timeOffset="109945.88">28577 8542 0,'0'0'0</inkml:trace>
  <inkml:trace contextRef="#ctx1" brushRef="#br0" timeOffset="109763.09">21387 4000 1269 0,'0'0'0'0,"0"0"31"16,-28 20 2-16,28-20 36 16,0 13 2-16,0-13-17 0,28-10 1 15,21-21-24-15,24-24 2 16,36-28-15-16,38-15 0 16,37-13-6-16,23-20 0 15,47-47-3-15,18 12 0 16,7 27-1-16,-45 14 0 15,-43 9-1-15,-44 20-1 16,-27 13 1-16,-30 18 0 16,-23 15 0-16,-20 22-1 15,-22 5 5-15,-8 13 0 16,-4 0 3-16,-3 0 1 16,-3 7 1-16,-7 3 0 0,15-5-1 15,-15 5 1-15,0 0-1 16,0 0 1-16,0 0-3 15,0 0-1-15,0 0-1475 16</inkml:trace>
  <inkml:trace contextRef="#ctx1" brushRef="#br0" timeOffset="110720.19">9497 8730 464 0,'0'0'0'0,"0"0"9"16,20-28 1-16,22-32 32 0,21-36-1 16,29-47 12-16,22-21 1 15,36-14-8-15,24-16 0 16,38-30-15-16,2-10 2 15,-5 3-10 1,-42 54 2-16,-47 62-7 0,-33 47 1 16,-45 22 4-16,-12 24-1 15,-13 12 4-15,-17 10 1 16,10-5 0-16,-10 5 0 16,-17 12 0-16,2 3 1 15,15-15-870-15</inkml:trace>
  <inkml:trace contextRef="#ctx0" brushRef="#br0" timeOffset="115026.19">29413 7469 0,'0'0'0,"14"0"0,-14 0 16,26 0-16,-12 0 0,25 0 16,14 0-16,1 0 15,-1 13-15,13-13 16,14 0-16,13 0 31,26 13-31,1 1 16,-1-1-1,-12 14 1,-1 0-16,-40 0 31,-26 0-31,93 147 32,40 94-32,-133-214 31,-80-108-31,-425 135 31,-319 40-31,625-95 31,318-52-31,-159 26 32,0 0-32,0 0 31,13 13-31,-13-13 31,0 0-31,0 0 31,0 0-31,0 0 32,0 0-32,0 0 31,0 0-31,14 27 15,12 13-15,-26-26 32,0-28-32,0 14 31,0 0-31,0 0 31,0 0-31,146-13 31,94-28-31,-187 41 16,-106 0 0,53 0 15,13 0-31,-13 0 31,0 0-31,0 0 31,0 0-31,13 0 32,14 0-32,-27 0 31,0 0-31,0 0 16,0 0-1,39 54 1,28 27-1,-54-68 1,-26-26-16,13 13 31,0 0-31,0 0 32,0 0-32,-13-27 31,-14-13-31,27 26 31,0 28-31,0-14 31,0 0-31,0 0 32,0 0-32,0 0 31,13 13-31,-13-13 31,0 0-31,0 0 16,0 0-16,0 0 47,14 13-47,-14-13 31,0 0-31,0 0 15,0 0 1,0 0 15,0 0-31,0 0 16,0 0-16,26 27 31,1 13-31,-1-40 31,1-13-31,119-27 16,67-14-16,318 14 16,226-14-16,-598 41 15,-318 26-15</inkml:trace>
  <inkml:trace contextRef="#ctx1" brushRef="#br0" timeOffset="115170.79">27829 873 1532 0,'0'0'0'16,"0"0"58"-16,0 0 0 16,-10-28 51-16,13 16 1 15,-3 12-30-15,0-11 0 0,0 11-43 16,0 0 0-16,0-10-14 16,0 10-1-16,-7 10-5 15,4 23 1-15,-2 45-6 16,0 5 1-16,0 5-5 15,3-5-1-15,-1-5-2 16,6-2-1-16,7-21 0 16,0-10-1-16,-3-17-1 15,0-13 2-15,-7-15-2 16,5 3 0-16,0-21 2 16,3-27 0-16,2-31 1 15,-8-14-1-15,-7-18 2 0,-7-11-1 16,-1-19 0-16,3 17 0 15,-4 38 2-15,1 28 0 16,3 27 0-16,8 10 0 16,2 18 1-16,0 0 0 15,15-2-1-15,7 4 0 0,15 1-2 16,13-3 1-16,17-8-3 16,13 3 2-16,2 0-3 15,8 5 1-15,-20 5 0 16,-23 0-1-16,-20 8 0 15,-17-3 0-15,-5 13-2 16,-5-1 1-16,-7 1-1 16,-16 2 0-16,23-25-1784 15</inkml:trace>
  <inkml:trace contextRef="#ctx1" brushRef="#br0" timeOffset="115893.05">27944 971 1431 0,'0'0'0'15,"0"0"28"-15,0 0 2 16,0 0 32-1,0 0 2-15,0 0-12 0,35 17 1 16,37-39-15 0,15-1 1-16,18 1-7 15,-15 12 0-15,-23 15-5 0,-25 12 1 0,-24 3-4 16,-31 8 0-16,-34 27-2 16,-28 8 0-1,-32 15-4-15,-5 8 0 0,25 4-4 16,14-2-1-16,14-15-3 15,16-12 0-15,18-14-2 0,16-14 0 16,14-20-2-16,19-8 0 16,24-10-1-16,39-8 0 15,37-14-1-15,13-6 0 16,-5-5 1-16,-5-2-1 31,-15 2 1-31,-14 5 0 0,-14 6 1 16,-29 4 0-16,-28 5-1 15,-17 3 2-15,-12 0 0 16,-13-2-1-16,-25-11 1 0,5-5 1 16,8 6-2-1,7-1 0-15,5 10 0 0,-2 8 0 16,7 5-3-16,10 5 0 16,0 0 0-16,-10 15 0 15,2 8-1-15,3 22 0 16,-2 31-1-16,4 12 1 15,1 7-2-15,4-12 1 16,8-7-1-16,0-8 1 16,0-8-1-16,0-9 1 15,-2-24-1-15,-3-7 1 0,-5-20-1 16,12 0 0-16,8-15 0 16,7-12 0-16,11-24 1 15,4-4 0-15,0-11 2 16,-4 16 0-1,2 22 0-15,-3 11 2 0,-7 2 0 16,-5 10 2-16,2 10-1 16,8 5-1-16,2 12 0 15,-7 11 0-15,0 12 0 16,-12 6-1-16,-13 4 0 16,-25 6 0-16,-18-6-1 15,-17-7-1-15,-19-8 0 16,-11-12 0-16,0-18 1 0,6-15-1 15,19-13-1-15,20-20 1 16,40 38-1756-16</inkml:trace>
  <inkml:trace contextRef="#ctx1" brushRef="#br0" timeOffset="120455.87">6152 9339 326 0,'0'0'0'0,"0"0"3"16,0 0 2-16,0 0 6 16,0-28 1-16,0 28 1 15,0-13 0-15,0 13-3 16,0 0 0 0,0 0-1-16,0 11 2 0,0-11-329 0</inkml:trace>
  <inkml:trace contextRef="#ctx0" brushRef="#br0" timeOffset="130664.77">18349 9736 0,'0'0'0,"0"0"16,0 0-16,13 0 0,1-13 0,12-14 15,1 0-15,-1 0 0,1-13 0,-14 27 16,0-1-16</inkml:trace>
  <inkml:trace contextRef="#ctx0" brushRef="#br0" timeOffset="131107.06">21391 10327 0,'0'0'0,"26"13"0,1-13 0</inkml:trace>
  <inkml:trace contextRef="#ctx0" brushRef="#br0" timeOffset="131198.91">25336 13990 0,'0'0'0,"0"0"0,0 0 0</inkml:trace>
  <inkml:trace contextRef="#ctx1" brushRef="#br0" timeOffset="131252.43">16361 4772 614 0,'0'0'0'16,"5"-27"29"-16,-3 4 0 15,-2 3 50-15,0 7 1 16,0 3 5-16,0 10 1 0,0-10-28 16,0 10 0-16,-10-5-17 15,-5 5 0-15,-4 10-13 16,-14 8 1-16,-14 25-7 15,2 12-1-15,8 5-6 16,2 18 0-16,2 10-4 16,13 11 0-16,1 6-3 15,14 1 1-15,0-18-4 16,10-10 2-16,5-23-1 16,14-4 0-16,9-1 1 15,9-7 0-15,8-6 1 16,7-24 1-1,5-23 3-15,8-20 0 0,0-18 4 0,5-10 1 16,-1-7 10-16,-1-6 1 16,-6-12 7-16,-15-12 0 15,-12-14 6-15,-8 9-1 16,-17 7-4-16,-12 25 0 16,-11 12-3-16,-14 14 0 15,-5 6-6-15,-11 9 1 16,-19 4-6-16,-3 8 0 0,0 2-4 15,6 16 0-15,-6 15-7 16,5 9 0-16,5 3-5 16,-5 11 0-16,16 1-6 15,4 16 1-15,12 8-1 16,11 14 0-16,19 16-1 16,21-3 0-1,14-15-3-15,13-10 1 0,20 2-3 16,-1 3 2-16,-7 8-1 15,13-1 1-15,-5 6-1 16,-8-13 1-16,-25-8 0 0,-12-9 2 31,-20-16 0-31,-25-2 1 0,-22 7 1 0,-8-2 0 16,-2-11 0-16,5-9 0 16,9-11 2-16,11-1 1 31,4-11 3-31,18 0 1 15,0 0-1483-15</inkml:trace>
  <inkml:trace contextRef="#ctx1" brushRef="#br0" timeOffset="132528.84">2504 3899 552 0,'0'0'0'16,"-10"-32"25"-16,2 14 1 16,8-10 47-16,-5 6 1 15,3 7 18-15,0 0 0 16,-1 7-13-16,3 8-1 16,0-10-28-16,0 10 0 15,0 0-9-15,0 0-1 16,12 38-9-16,1 22 1 15,2 28-10-15,-3 3 2 16,8-13-6-16,3-13 1 16,7-10-2-16,2-9 1 0,0-14-4 15,6-9 2-15,6-8-2 16,11-15-1-16,3-10 5 16,-11-13 1-16,-7-9 7 15,-8 2 0-15,-17 2 6 16,-5 8 2-16,-10-3-2 15,-5 6 1-15,-5 1 4 0,-12-1 1 16,22 17-1392-16</inkml:trace>
  <inkml:trace contextRef="#ctx1" brushRef="#br0" timeOffset="132702.28">2556 3658 979 0,'0'0'0'15,"0"0"24"-15,0 0 0 0,0 0-3 16,0 0 0-16,0 0-21 16,0 0 0-16,0 0-802 15</inkml:trace>
  <inkml:trace contextRef="#ctx1" brushRef="#br0" timeOffset="133844.17">6449 8586 1143 0,'0'0'0'0,"0"0"37"15,0 0 1-15,0 0 43 16,0 0 0-16,0 0-6 16,0 0 1-16,0 0-31 0,0 0 1 15,0 0-17 1,0 0 2-16,0 0-9 15,0 0 1-15,0 0-5 16,0 61-1-16,7 4-2 16,8 13 0-16,5 10-1 15,3 5 2-15,1-5-1 16,-1-15 0-16,4-12-1 16,-4-11 0-16,-8 5-1 0,-13 1 0 15,-9-21 1-15,-3 8 0 16,-8 0-3-16,1-6 1 15,-3-9-1-15,-7-10 1 16,7-8 2-16,-3-13-1 16,-2-7 2-16,8-3-1 15,-6-2 1-15,11-2 1 0,7-1-1 16,0-10 2-16,10 1-8 16,7-11 1-16,-12 38-1599 15</inkml:trace>
  <inkml:trace contextRef="#ctx1" brushRef="#br0" timeOffset="134476.81">6302 8101 1206 0,'0'0'0'0,"-28"-13"64"15,9 8 0-15,-9 0 46 16,-2 10 1-16,-5 5-55 16,-2 18 1-16,-8 17-34 0,3 26 0 15,0 29-12-15,9 11 2 16,18 0-5-16,0 10-1 15,10 27-1-15,0 8 0 32,15-18-1-32,10-9 1 0,18-11 0 15,9-7 0-15,10-11 3 0,18-27 1 16,0-23 0-16,2-27 1 16,12-30-1-16,9-34 0 15,-9-22 3-15,-9-20 2 16,-3-12-1-16,-20-6 2 15,-2-2 2-15,-22-8 1 16,-11-35-1-16,-27 0 1 0,-22 18 0 16,-28-10 0-16,-30-23 2 15,-12 17 0-15,0 41-1 16,7 43 0-16,8 42 0 31,17 23 1-31,65-5-1627 16</inkml:trace>
  <inkml:trace contextRef="#ctx1" brushRef="#br0" timeOffset="135284.71">2352 3396 288 0,'0'0'0'0,"-27"13"0"0,4-3 0 15,3 12 0-15,-5 1 0 16,8 10-1 0,-1 22 0-16,4 16-4 0,11 29 1 15,6 34-2-15,16 1 2 16,11-16-1-16,15-14 2 15,15-7 2-15,5-9-1 16,12-16 2-16,13-26 2 16,12-34 11-16,17-36 1 15,3-37 25-15,-7-13 0 16,-26-10 51-16,-16-10 1 16,-16-18 13-16,-22-15 2 15,-25-17 7-15,-25-3 1 16,-30-2 2-16,-27 4 1 15,-33-12-23-15,-24 20 1 0,4 53-16 16,-2 43-1 0,127 40-1249-16</inkml:trace>
  <inkml:trace contextRef="#ctx0" brushRef="#br0" timeOffset="136620.53">22626 11091 0,'0'0'0</inkml:trace>
  <inkml:trace contextRef="#ctx1" brushRef="#br0" timeOffset="136462.97">17312 5600 577 0,'0'0'0'0,"0"0"30"0,-12-30 0 15,12 7 64-15,-5 1 0 16,5 9 13 0,0 13 0-16,0-10-41 0,0 10 1 15,0 0-25-15,0 0-1 16,0 0-9-16,0 28 0 16,0 17-7-16,10 15 1 15,5 1-8-15,7 4 0 16,3-10-4-16,10-14 1 15,12-14-1-15,3-22 1 16,10-15 2-16,-8-17 1 16,-2-19 0-16,0-4 0 0,-10-3 2 15,-6 3 1-15,-11 10-7 16,2 7-1-16,-25 33-1216 16</inkml:trace>
  <inkml:trace contextRef="#ctx1" brushRef="#br0" timeOffset="136763.43">17922 5447 1030 0,'0'0'0'0,"0"0"4"0,3-10 2 15,-3 10 3-15,0 0 0 16,0 0 31 0,0 0 2-16,10-8 3 0,-10 8 1 15,17 25 1-15,-2 13 0 16,0 12-7-16,0 16 2 15,-5 9-6-15,-5 6 0 16,3-1-11-16,-1-2 2 16,-7-23-4-16,-7-4-1 31,-6-18-4-31,-14-6 1 0,-13 11-1 16,-5-8 0-16,3-10-1 15,-1-10 1-15,8-12 9 16,3-11 0-16,2-20-1 15,10-7-1-15,10-15 1 16,20-11 1-16,-10 66-1409 16</inkml:trace>
  <inkml:trace contextRef="#ctx1" brushRef="#br0" timeOffset="136995.22">18846 4916 967 0,'0'0'0'15,"15"-25"67"-15,3 7 2 16,12 0 0-16,4 8 1 16,9-7-21-16,7 7 1 15,-1-3-25-15,1 8 1 16,0 0-12-16,-5 5-1 0,-5 5-5 15,-15 13 0-15,-25-18-1086 16</inkml:trace>
  <inkml:trace contextRef="#ctx1" brushRef="#br0" timeOffset="137136.41">18981 5265 929 0,'0'0'0'0,"0"0"38"15,0 0 1-15,30 0 40 16,2-12 0-16,13-16-1 0,12-4-1 15,15-14-13-15,16 3 1 16,-88 43-1152-16</inkml:trace>
  <inkml:trace contextRef="#ctx0" brushRef="#br0" timeOffset="149938.26">23954 11320 0,'0'0'0,"0"0"0,0 0 0,27 13 0,-14 0 0,14 1 16,13-1-16,-1 1 16,-12-14-16,13 13 31,-14-13-31,1 13 16,-1-13-1</inkml:trace>
  <inkml:trace contextRef="#ctx1" brushRef="#br0" timeOffset="150084.53">20383 4795 1155 0,'0'0'0'0,"0"0"42"0,0 0 1 16,0 0 41-16,0 0 1 16,0 0-12-16,12-28 0 15,-12 28-33-15,0 0 2 16,0 0-15-16,0-10 1 15,0 10-10-15,0 0 1 32,0 0-5-32,-5 33 2 0,-5 17-6 15,-4 21 1-15,-4 2-3 16,3 5 1-16,-2-3-1 16,2-7 0-16,2-8 0 15,3-9 0-15,10-8 0 16,-5-16-1-16,5-4 1 15,-5-8 1-15,5-15 1 16,-5 13 0-16,5-13 1 0,0 0-1 16,5-28 1-16,0-17 1 15,0-28 2-15,5-15-1 16,-2-11 4-16,4-1 0 16,6 2 0-16,-3 15 1 15,-3 5 0-15,1 12-1 16,-4 6 1-16,4 5 0 15,-6 14 0-15,-4 9 0 16,-1 9-2-16,1 8 0 16,-3 15-4-16,0 0 0 15,0 0-4-15,15 33 0 16,0 45-2-16,0 15 0 16,-3 0-1-16,-2 2-1 0,3 11-1 15,11-3 0-15,6-2-1 16,13-8 1-16,7-23-2 15,-3-14 1-15,-7-11-1 16,-8-12 1-16,-10-16-1 16,-12-12 2-16,-10-5-3 15,8-10 1-15,-6-2-1 16,-9-21 1-16,-15-20-1 16,-21-10 0-16,43 63-1683 15</inkml:trace>
  <inkml:trace contextRef="#ctx1" brushRef="#br0" timeOffset="150389.1">20353 5248 1356 0,'0'0'0'0,"0"0"25"0,0 0 1 15,27 7 19-15,11-9 1 16,17-13-1-16,14-8 1 16,23-5-11-16,-2-4 1 15,-25-1-5-15,-15 10-1 16,-18 16-1-16,-19 4 0 15,-13 3-5-15,10 10-1 16,-13 8-3-16,1 20-1 16,-1 7-4-16,1 3 1 15,2 2-3-15,2-10 1 16,3-4-4-16,0-11 1 0,2-3-2 16,-2-1 1-16,8-4 0 15,4-2 2-15,6-7-2 16,-1-8 1-16,3-8-2 15,2-9 0-15,1-11-2 16,4-5 1 0,-32 33-1538-16</inkml:trace>
  <inkml:trace contextRef="#ctx1" brushRef="#br0" timeOffset="150534.4">21028 4933 1344 0,'0'0'0'16,"0"0"43"-16,0 0-1 15,0 0 32-15,0 0 0 16,0 0-50-16,0 0 1 16,0 0-1245-16</inkml:trace>
  <inkml:trace contextRef="#ctx0" brushRef="#br0" timeOffset="151741.79">25322 9038 0,'0'0'16,"0"0"-16,0 0 0,0 0 15,0 0-15</inkml:trace>
  <inkml:trace contextRef="#ctx0" brushRef="#br0" timeOffset="176638.22">26491 11078 0,'0'0'0,"14"13"0,-1-13 0</inkml:trace>
  <inkml:trace contextRef="#ctx1" brushRef="#br0" timeOffset="176838.54">21668 4855 665 0,'0'0'0'0,"0"0"31"16,0-22 1-16,0 22 47 15,0-15 1-15,0 15 16 16,0 0-1-16,0-10-25 16,0 10 0-16,0 0-20 15,0 0-1-15,0-8-15 16,0 8-1 0,0 0-8-16,0 13 0 0,-10 14-7 15,3 24 1-15,2 9-8 0,2-2 1 16,6 0-4-16,4-8 1 15,3-2-2-15,0-13 0 16,-7-7-2-16,1-8 2 16,1-10 1-16,-5-10 0 15,5 13 2-15,-5-13 0 16,0 0 2-16,0-16 1 16,-5-11 7-16,-2-29 0 15,-8-17 11-15,-5-5 2 16,8 0 5-16,4 8 0 15,3 15 0 1,5 12 2-16,0 13-6 16,5 5 1-16,0 2-3 15,0 0 0-15,10-9-5 0,5-1 0 16,7 3-3-16,6 2 0 16,12-5-5-16,9 6 0 15,6-1-3-15,7 5 1 16,-4 8-5-16,1 0 1 15,-6 13-3-15,-8-3 1 16,-26 5-3-16,-6 5 1 16,-6-5-2-16,-12 0-1 15,0 0-1-15,5 17-1 16,-10 1 0-16,-10 9-1 16,-7 11-3-16,-10 0 0 15,32-38-1691-15</inkml:trace>
  <inkml:trace contextRef="#ctx1" brushRef="#br0" timeOffset="177184.06">21715 4901 967 0,'0'0'0'0,"0"0"3"15,5 27 2-15,3-22-5 16,12 0 1-16,12-5 4 16,20-5 2-16,28 0 10 15,-3-7 1-15,-17 7 17 16,-20 0 1-16,-20 5 12 0,-10 5 0 15,-10-5 2-15,-5 17 0 16,-18 16 2-16,-11 12-1 16,-26 11-9-16,-5-1 0 15,-10 5-9-15,18-7 0 16,15-12-7-16,12-9 3 16,17-9-14-16,13-13 2 15,10 0-7-15,13-2 0 16,7 2-3-16,12-10 1 15,13-10-3-15,14-6 1 16,1 4 0-16,2-6-1 16,-12 8 2-16,-10-2 1 15,-33 12-4-15,-4 2 2 16,-13-2-1291-16</inkml:trace>
  <inkml:trace contextRef="#ctx1" brushRef="#br0" timeOffset="178241.07">22607 5077 841 0,'0'0'0'0,"0"0"106"0,0 0 0 15,-17-28 0-15,17 28 0 16,0 0-51-1,0 0 0-15,0 0-24 16,0 0-1 0,-3 8-16-16,3 29 2 15,-5 29-6-15,-5 4 0 0,-2-2-3 16,-6-7 1-16,6-6-2 16,4-12-1-16,-2-8 0 15,10-15-1-15,0-7 1 16,0-13 0-16,0 10 1 15,0-10 0-15,13-10 4 16,7-13 1-16,17-25 8 0,-2-2 0 16,0 5 7-1,-10 7 0-15,-5 15 4 0,-3 8 1 16,-2 13 2-16,0 2 1 0,-3 2-6 16,13 18 1-16,0 15-9 15,-2 8 0-15,-8 0-7 16,-8 2-1-16,-4-2-3 15,-11-8 0-15,-9 3-2 16,-3 0-1 0,2-11 0-16,-2-4 0 15,5-15-3-15,3-8 0 16,-6-8 3-16,1-10-1 16,-3-7 4-16,8-12 2 15,9-9 2-15,11 6 2 16,12 2 0-16,2 6 1 15,5 9 1-15,3 5 1 0,5 8-14 16,0 5 1-16,-8-2-6 16,6-3 1-16,-8-13-18 15,10 3 0-15,-3 2-37 16,-5 3 0 0,-7 8-16-16,-7 2 0 15,-13 5 18-15,12 0 0 0,-12 0 28 0,0 0 0 16,0 0 16-16,0 0 0 15,3 12 7-15,-8 8 1 16,5 13 1 0,2 7 0-16,3-2 0 0,8 0 1 15,4-3 1-15,15-7 2 0,11-6 1 32,7-2 1-32,-8-15 2 0,0-5 0 15,-7-10 4-15,-3-12 0 16,-2-11 3-16,-7-10 0 15,-23 43-1298-15</inkml:trace>
  <inkml:trace contextRef="#ctx1" brushRef="#br0" timeOffset="178383.09">23391 4966 1030 0,'0'0'0'16,"0"0"23"-16,0 0 1 16,0 0 17-16,0 0 2 31,0 0 9-31,0 0 0 15,0 0-25-15,0 0 0 16,0 0-1017-16</inkml:trace>
  <inkml:trace contextRef="#ctx0" brushRef="#br0" timeOffset="183677.28">25309 10367 0,'0'0'0,"40"0"0,-13 0 0</inkml:trace>
  <inkml:trace contextRef="#ctx1" brushRef="#br0" timeOffset="184322.94">20445 4081 1155 0,'0'0'0'0,"0"0"32"16,-17-33 0-16,7 18 39 16,-5 5 0-16,15 10-10 15,-15-13 2-15,2 13-27 16,-4 5 1-1,-8-2-14-15,-15 12-1 16,-2 12-6-16,-3 6 0 16,0 10-4-16,8 2 1 0,5 10 0 0,2 6 0 15,7 12-1-15,8 0 1 16,10 7-2-16,0-7 1 16,5 5-1-16,5-5 0 15,3-2-1 1,2-6 1-16,-3 0-3 0,6 8 1 15,12 10 0-15,5 11 1 16,-8-16-2-16,3-11 1 16,-3-16-1-16,6-3 0 15,2 2-1-15,-3-7 2 16,5 2-2-16,6 3 0 16,-3 2 0-16,-1 8 0 15,-1 0 0-15,-1 0 1 0,0-11-2 16,-2-11 0-16,5-4 1 15,5-4 0-15,2-5 0 16,-4-3-1-16,4-3 0 16,0-6-1-16,-2 1 1 15,5-2 1 1,-7 0-2-16,1-7 1 0,-4-1 0 0,3 1-1 16,14 2 0-16,10-5 0 15,-5-5 1-15,-2 2 0 16,2 1-1-16,-2-1 1 15,0-2-2-15,-3 0 2 16,-4-7 0-16,-3 4-1 31,4 6 0-31,11-3 0 16,-3-8 1-16,-4 5-1 16,-1 8 0-16,0 3-1 15,13-1 0-15,-8-2 0 16,-2-5 1-16,-3-2-1 15,3-3 0-15,5 0 0 16,0 2-1-16,7-7 1 16,-7-8-1-16,7-4 2 15,-7-1-1-15,-3-7 1 0,-7-8-1 0,0-2 1 16,2 7-2-16,-5 5 2 16,1 1-1-16,-14 4 0 15,-6 10 0-15,2-2 0 16,0 8 1-16,9-6-1 15,6-15 0-15,0-4 0 16,-3 1 1-16,-7 4-1 16,-2 4 0-16,-3 3 0 15,-5 0 1-15,-3-8-1 16,-2-5-1-16,0-5 2 16,-3-2-1-16,-4-10 1 15,-3-11-3-15,-8-2 1 0,-4 3 1 16,-3 5-1-16,-3-1 1 15,-7 1 0-15,-7-8 1 16,-13 3 0-16,-15-8 1 16,-2 2-1-16,-3 3 0 15,-5 8 0-15,0-1 0 16,3 6-1-16,5-5 1 0,-5 4 1 16,-11 6-3-16,-4-5 0 15,-5 4-2-15,-8 1 2 16,3 12-2-16,-3 6 1 15,3 14-2-15,0-2 1 16,-10 2-1-16,0 3 0 16,0 8 0-16,22 7 0 15,-5 5 0-15,-2 2 0 16,-8 3 0 0,-2 5 0-16,-8 3 0 15,-4 0 0-15,9-3 0 16,6 7 0-16,-1 6 0 15,15 0 0-15,-2-1 0 16,7-4 0-16,0 5 0 16,21-6 0-16,6-4 0 15,16-3 0-15,2-2-1 16,10-3 1-16,5 5-1 0,12 2 1 16,-7-17-1725-16</inkml:trace>
  <inkml:trace contextRef="#ctx1" brushRef="#br0" timeOffset="185327.67">23685 3585 1192 0,'0'0'0'15,"0"-40"63"-15,0 20 1 16,0 7 35-16,0 13 1 16,0-15-40-16,0 15 2 15,-10-8-26-15,0 3 0 0,-10 5-12 16,-12 13 0-16,-10 20-8 16,-1 4 0-16,9 14-5 15,4 9 1-15,15 8-4 16,5 7 1-16,12-7-1 15,16 3 0-15,4-21-2 16,10 0 1-16,13-4 0 16,8-16 0-16,6-13-1 15,6-11 1-15,10-6 3 0,-8-23 1 16,0-15 2-16,1-15-1 16,-14-5 1-1,-9-12-1-15,-7-8 0 0,-14 0 1 16,-14 8-1-1,-7 2 1-15,-11 2-3 0,-7 6 2 16,-12 10-2-16,-10 7 0 16,-8 10-1-16,-10 15 1 15,-5 11-1 1,-7 14 0-16,-13 3-1 0,1 18 0 16,19 5-4-16,10-3 2 15,15 5-3-15,13 6 2 0,4 9-3 16,13-7 0-16,10-3-1 15,18 3 1-15,9 2 0 16,21 0 0-16,14 3-2 16,15-3 1-16,0-2-1 15,-10 2 1-15,-7-7-1 16,-13 2 0-16,-9-2 0 16,-11-5 0-16,-14-6 0 0,-11-4 0 15,-9 0 0-15,-6-1 0 16,1 4 0-16,-1-4 0 15,-2-14 0 1,10-8 0-16,-12 10 0 0,12-10 1 16,5-13-1-1,20-7 1-15,19-30-1 0,24-1 1 16,-68 51-1605-16</inkml:trace>
  <inkml:trace contextRef="#ctx1" brushRef="#br0" timeOffset="185547.77">24684 3899 1407 0,'0'0'0'15,"0"0"21"-15,0 0 1 16,0 0 26-16,0 0-1 0,0 0 7 16,0 0 1-16,0 0-18 15,0 0 0-15,-35 41-9 16,23 1 1-16,2 9-4 16,7-6 0-1,6-7-4-15,7-11-1 0,2 6-3 16,8 0-1-16,-3-11-2 15,8-11 1-15,10-11-6 0,3-16-1 16,11-6 0-16,-14-16 1 16,-35 38-1489-16</inkml:trace>
  <inkml:trace contextRef="#ctx1" brushRef="#br0" timeOffset="185664.6">24851 3630 1470 0,'0'0'0'15,"0"0"42"-15,0 0 2 16,0 0 13-16,0 0 0 16,-25-12-18-16,25 12 0 15,0 0-1351-15</inkml:trace>
  <inkml:trace contextRef="#ctx0" brushRef="#br0" timeOffset="191308.57">27355 10595 0,'0'0'0,"39"13"0,-12-13 16,119 41-1,-13-1 1,40 0 15,26 14-31,-26-1 16,-14 1-16,80 40 47,40 13-32</inkml:trace>
  <inkml:trace contextRef="#ctx1" brushRef="#br0" timeOffset="191165.49">23845 4818 552 0,'0'0'0'0,"0"0"37"16,0 0 1-16,0 0 64 16,0-23 1-16,0 23 7 15,0 0 0-15,0 0-43 16,0-13 2-16,0 13-20 16,0 0 1-16,-3 23-14 0,1 17-1 15,4 31-10-15,3 2 1 16,5 10-4-16,-2-5 1 15,4-3-3-15,1-7 0 16,-4-2-3-16,1-21 0 16,-7-7 0-16,2-11 0 15,-5-14-1-15,0-13 1 16,0 10 2-16,-3-23 2 16,-7-14 13-16,-12-26 2 15,-3-28 11-15,3-17 2 16,9-18 3-16,6-4 1 0,2 19-2 15,10 18-1-15,2 23-5 16,3 14 0-16,3 21-11 16,4 8 0-16,6-1-8 15,6 3 0-15,9-3-6 16,9-4 0-16,8 7-6 16,0 2 0-16,-1 8-1 15,1 0-1-15,-2 10-3 16,-4 0 0-16,-6 3-2 15,-11 2 1-15,-12 5-3 16,-10 7 2-16,-13 14-3 16,-4 6 1-16,7-42-1779 15</inkml:trace>
  <inkml:trace contextRef="#ctx1" brushRef="#br0" timeOffset="191357.99">23949 5243 1117 0,'0'0'0'15,"-5"28"14"-15,5-13-1 16,5-3 19-16,10-7 0 16,8-5 6-16,14-15 2 15,18-8-9-15,10-4 0 0,-1 4 6 16,6 1 0-16,-10 4-3 16,-13 3 1-16,-19 10-12 15,-9 0 2-15,-19 5-1180 16</inkml:trace>
  <inkml:trace contextRef="#ctx1" brushRef="#br0" timeOffset="192201.11">24562 5291 653 0,'0'0'0'15,"0"0"57"-15,-10-26 1 16,10 26 17-16,2-12 2 16,-2 12-20-16,0 0 0 15,0 0-15-15,0 12-1 16,0 21-12-16,0 18 2 16,0 4-7-16,0 5 2 0,3-12 1 15,4-3 1-15,8-9-3 0,0-11 0 16,13-13-1-16,4-12 2 15,20-12 2-15,1-16 0 16,14-15 0 0,0-7 0-16,0-10-5 0,-7-3-1 15,-10 2-20-15,-23 13 1 16,-12 8-12-16,-10 13 0 16,-5 11-44-16,3 4 0 15,-3 12-35-15,0 0 0 0,0-10 21 16,0 10 0-1,0 0 43-15,0 0-1 16,0 0 22-16,-8 17 0 16,-2 16 6-16,0 10-1 15,8 15 17-15,7 5 0 16,2 5 22-16,6-3-1 16,2 3 10-16,-3 5 1 15,6 2 3-15,-6 3 0 16,1-12-8-16,-6-11 1 15,-12-17-6-15,-2-8 2 16,-3-10-7-16,-5-2 0 0,-15-8-1 16,-15-10 0-16,-15-10 0 15,0-13 1-15,11-17-1 16,14-15 1-16,12-26-4 16,13-12 1-16,10 93-1469 15</inkml:trace>
  <inkml:trace contextRef="#ctx1" brushRef="#br0" timeOffset="192375.87">25137 4888 1105 0,'0'0'0'16,"0"0"14"-16,0 0 2 16,0 0 7-16,0 0-1 15,0 0 14-15,0 0 1 16,0 0-18-16,0 0 1 15,0 0-989-15</inkml:trace>
  <inkml:trace contextRef="#ctx1" brushRef="#br0" timeOffset="192537.11">24569 4971 1080 0,'0'0'0'15,"0"0"28"-15,0 0 1 16,-27 0 53-16,27 0 0 15,0 0 8-15,0 0 0 16,10 0-31-16,-10 0-1215 16</inkml:trace>
  <inkml:trace contextRef="#ctx0" brushRef="#br0" timeOffset="197405.99">29918 11078 0,'0'0'0,"13"0"0,-13 0 0,40 13 47,-13 1-47</inkml:trace>
  <inkml:trace contextRef="#ctx1" brushRef="#br0" timeOffset="197212.79">25790 4780 464 0,'0'0'0'0,"0"0"39"15,0 0 1-15,-28-13 65 16,28 13 2-16,0 0 3 16,-10-5 1-16,10 5-19 15,0 0 1-15,0 0-38 16,23 0 0-1,24-5-12-15,18-2-1 16,0 2 3-16,-18 0 1 16,-22 10-2-16,-10-3 1 15,-15-2-5-15,10 10 2 0,-10 8-12 16,-20 12 0-16,-18 10-10 16,-6 6 2-16,6-4-8 15,3-4 1-15,16-10-9 16,-1-6-1-16,15-6-3 15,5-16 2-15,2 12-3 16,-2-12 1-16,23 5 0 16,-1-5 1-16,15-10 5 15,6-2-1-15,4-4 10 16,-7-1 0 0,-5 12 7-16,4 0 0 0,-39 5-1428 15</inkml:trace>
  <inkml:trace contextRef="#ctx1" brushRef="#br0" timeOffset="198980.37">27164 4380 829 0,'0'0'0'0,"5"-28"46"15,-5 3 1-15,8 2 6 0,-1 11-1 16,-7 12 28-16,5-15 0 16,-5 15-15-16,0 0 0 15,0 15-16 1,-2 23 2-16,-8 50-13 0,-3 20 0 16,-9 8-5-16,5-1 0 15,2-9-11-15,0-3 0 16,5-10-5-16,-3-15 1 15,6-17-4-15,-1-21 1 16,3-23-3 0,5-17 2-16,0 0 2 0,8-17-1 15,2-44 17-15,0-17-1 16,2-5 14-16,1-15 0 16,-3-10 2-16,-5-13 1 0,0-4-1 15,-3 1 2-15,1 26-10 16,2 20 1-1,0 23-8-15,-3 22 0 0,1 16-8 32,-3 17-1-32,0 0-7 0,2 22 1 15,6 39-5-15,1 17 1 16,6 12-7-16,8 13 2 16,7 3-4-16,0 0-1 15,0 2-2-15,-1-8 0 16,-9-7-1-16,-2-15 0 15,-8-22 0-15,-5-18 1 16,-5-21-1-16,-10-17 2 16,-10-12-2-16,-8-21 1 15,-16-22-4-15,-6-3 2 16,2 10-21-16,6 15-1 16,10 18-52-16,9 5 0 15,11 10-38-15,12 0-1 16,-10 5 12-16,10-5 0 0,15 5 25 15,10-5 0-15,32 0 44 16,8-10 0-16,2-8 25 16,3-9 0-16,22-6 8 0,-7 0 0 15,-21 16 8-15,-19-1 1 16,-17 8 24-16,-11 5 0 16,-17 5 15-16,0 0 0 15,0 0-2-15,5 20 0 16,-8 8 0-16,1 22 0 15,2 10-11-15,5 3 1 16,2 8-11-16,6-11 2 16,4-9-6-16,6-6-1 0,-6-18-5 15,3-4 2-15,0-8-3 16,2-15 0-16,8-12-5 16,0-14 0-16,3-24-5 15,-1-10-1-15,-32 60-1571 16</inkml:trace>
  <inkml:trace contextRef="#ctx1" brushRef="#br0" timeOffset="199105.7">27942 4581 1180 0,'0'0'0'16,"0"0"10"-16,0 0 0 31,0 0 13-31,0 0 0 16,0 0 3-16,0 0 0 0,0 0-10 15,0 25-1-15,0-25-1012 16</inkml:trace>
  <inkml:trace contextRef="#ctx1" brushRef="#br0" timeOffset="199893.24">28958 4652 489 0,'0'0'0'0,"0"0"90"0,0 0 0 15,0 0 41-15,0 0-1 16,0 0-77-16,0 0-1 16,0 0-16-16,0 0 0 15,0 0-12-15,-33 42 0 16,3 11-7-16,-12 5 1 15,-5-13-2-15,-3-7 1 16,3-5 1-16,9-11 1 16,11-9 4-16,4-13 1 15,6-5 4-15,2-13 0 16,-12-19 9-16,7-9 1 16,5-9 10-16,7-5 2 0,8-1 1 15,10 6 1-15,8 10-3 16,-1 7 2-16,13 3-7 15,20 7 1-15,22 8-5 16,23 5 1-16,4 12-6 16,3 8 1-16,-14 0-10 15,-9 8 1-15,1-1-7 0,-25 4 1 16,-15-6-5 0,-15-8 1-16,-16 1-5 0,-9-3 1 15,0 0-2-15,0 0 0 16,0 0-1-16,-12-3 0 15,-3-4-2-15,3 2 0 16,12 5-1651 0</inkml:trace>
  <inkml:trace contextRef="#ctx1" brushRef="#br0" timeOffset="200528">29892 4093 501 0,'0'0'0'16,"-30"-5"24"-16,7 0-1 15,-2 10 19-15,8 0 0 0,4 0-10 16,1-2 0-16,12-3-4 15,-12 10 2-15,12-10 7 16,2 15 1 0,18-10 2-16,32 0 2 15,48-3 5-15,14-4 0 16,11-8 19-16,-13-8 2 16,-15 8 1-16,-30 0 1 15,-22 0-7-15,-17 5 0 16,-11 2-8-16,-17 3 2 15,10 0-27-15,-10 0 0 16,-15 0-14-16,0 3 0 16,15-3-1223-16</inkml:trace>
  <inkml:trace contextRef="#ctx1" brushRef="#br0" timeOffset="200797.21">30317 4073 1067 0,'0'0'0'16,"-10"-8"0"-16,-2-2 1 0,2 10-1 15,10 0 1-15,0 0 24 16,-10 15-1-16,5 21 14 16,3 24 2-16,4 28 8 15,3 10 1-15,10 8-5 16,0 5 0-16,0-6-10 0,0-7 0 16,-10-15-6-16,2-5 0 15,-2-12-4-15,-2-16 1 16,-1-15 2-16,1-9 0 15,-1-16 0-15,-2-10-1 16,15-16-2-16,3-11 1 16,-18 27-1308-16</inkml:trace>
  <inkml:trace contextRef="#ctx1" brushRef="#br0" timeOffset="201016.84">30604 4629 1105 0,'0'0'0'16,"0"0"27"-16,2-38 0 15,1 26 10-15,-3 12 1 16,0 0 30-16,0 0 2 16,2 12-16-16,-4 26 0 15,-3 25-9-15,-5 17 1 16,7-7-12-16,6-2 2 0,2-3-7 16,10 2 1-16,10-9-6 15,17-11 1-15,18-22-4 16,2-23 2-16,20-31-3 15,0-14 0-15,-4-15 1 0,1-21 2 16,-79 76-1431-16</inkml:trace>
  <inkml:trace contextRef="#ctx1" brushRef="#br0" timeOffset="201446.36">31102 3363 892 0,'0'0'0'0,"0"0"24"15,0 0 2-15,0 0-3 0,0 0-1 16,-30 0 6-16,15 28 1 31,-12 28-7-31,2 9-1 0,-5 8-5 0,3-5-1 16,4-3 0-16,6-9 0 16,7-14 1-16,5-9 1 15,5-15 4-15,2-6 2 16,-2-12 0-16,0 0 2 15,25-12 3-15,-2-16 0 16,11-12 0 0,-4-3 2-16,-2 10-20 15,-8 11 0 1,-10 12-10-16,-10 10 0 0,0 0-1056 16</inkml:trace>
  <inkml:trace contextRef="#ctx1" brushRef="#br0" timeOffset="201851.36">31094 3391 979 0,'0'0'0'15,"0"-17"-16"-15,0 6 1 16,3 1-23-16,-3 10 1 15,0 0 41-15,2 16 1 16,8 34 34-16,0 28 1 16,-5 10 30-1,-5 18 0 1,3 9-6-16,-1-4 2 16,6-18-15-16,-1-10 1 15,6-23-12-15,-1-14 1 0,3-19-11 16,13-22 1-16,-28-5-1138 15</inkml:trace>
  <inkml:trace contextRef="#ctx1" brushRef="#br0" timeOffset="203006.48">31583 4355 853 0,'0'0'0'16,"-8"-35"78"-16,6 7-1 0,2 0 45 16,0 6-1-16,0 6-43 15,0 16 1-15,0-12-29 32,0 12 1-32,0 0-16 0,2 28-1 0,6 22-7 15,-1 28 1-15,1 5-7 16,-1 10 0-16,5-5-4 0,-2-5 1 15,-5-10-6-15,-5-18 0 16,0-12-3-16,3-15 1 16,-1-16-1-16,-2-12 0 31,0 10-1-31,-5-27 1 16,-7-26 2-16,-5-17 2 15,4-23 5-15,6-13 0 16,7-15 8-16,5-4 0 15,0 11 6-15,5 21-1 0,4 16 0 0,6 16 0 16,5 8-10 0,5 11 2-1,3 4-7-15,6 10-1 0,6 3-4 0,15 5 1 16,15 10-4-16,-11 15 1 16,-4 8-3-16,-12 15 1 15,-21 12-4-15,-22-2 2 16,-25 5-5-1,-22 0 0-15,42-53-1622 0</inkml:trace>
  <inkml:trace contextRef="#ctx1" brushRef="#br0" timeOffset="203554.31">31627 4707 878 0,'0'0'0'0,"0"0"1"16,0 0 0-1,30 28 12-15,-5-28-1 16,3 0 22-16,16-10 1 15,34-3 7-15,11-2 1 16,-9 2-5-16,-15 3 1 16,-20 0-4-16,-16 8 1 15,-16 2-7-15,-13 0 0 16,0 0-6-16,-20 12-1 16,-10 11-6-16,0 15 0 15,3-1-9-15,9-4 2 16,11-10-5-16,12-1 0 0,10 1-3 15,10-3 2-15,17-2-2 16,15-13 0-16,-4-15 0 16,1-5 0-16,1-3 1 15,3-10 2 1,-14-7 1-16,-9-3 2 0,-15 6 8 0,-2 4 0 16,-6 5 12-16,-2 8 1 15,-10 5 8-15,0 10 0 16,0 0 5-16,-5-7 0 15,5 7-2-15,-12 17 2 16,2 26-10-16,2 20 2 16,8 7-6-16,8 13 1 15,2 5-7-15,2 1 0 16,3-1-4-16,2-5 1 16,-2-5-3-16,-10-18-1 15,-10-5-1-15,-7-17 0 16,-6-15-2-16,-9-11 2 15,-10-7-4-15,-6-20 0 0,-1-15 0 16,6-25 0-16,11-23 1 16,17-15 0-16,10 93-1542 0</inkml:trace>
  <inkml:trace contextRef="#ctx1" brushRef="#br0" timeOffset="203695.77">32646 4463 904 0,'0'0'0'16,"0"0"31"-16,0 0 1 16,0 0 33-16,0 0 1 15,0 0-32-15,0 0-1 16,0 0-22-16,-17 28 0 16,17-28-902-16</inkml:trace>
  <inkml:trace contextRef="#ctx1" brushRef="#br0" timeOffset="203821.71">31986 4470 954 0,'0'0'0'0,"-30"-7"14"15,13 2 1-15,17 5 36 16,-5-10 1-16,5 10-48 16,47-18 2-16,-47 18-829 15</inkml:trace>
  <inkml:trace contextRef="#ctx0" brushRef="#br0" timeOffset="206140.51">31246 7536 0,'0'0'0,"0"0"0,0 0 0,0 0 0,0 0 0,0 0 15,0 0-15,0 0 16,0 0-16,0 0 16,0 0-16</inkml:trace>
  <inkml:trace contextRef="#ctx0" brushRef="#br0" timeOffset="-214506.01">21962 12769 0,'0'0'0</inkml:trace>
  <inkml:trace contextRef="#ctx1" brushRef="#br0" timeOffset="-214474.17">16040 6692 1394 0,'0'0'0'0,"0"0"42"16,-23-30 1-16,11 10 41 15,-1 2 0-15,-4 5-19 16,2 8 1-16,-5 5-36 16,-12 13 1-16,-28 15-13 0,5 20 1 15,0 14-5-15,-2 19 1 16,5 15-5-16,2 9 1 16,8 3-2-16,17-2 1 15,-3-15-2-15,18-6 0 0,15-7-2 16,18 0 0-1,12 5 0-15,12-17 1 0,18-14-2 16,9-19 1-16,8-23 0 0,3-32-1 16,5-39 2-16,-1-17 1 15,4-5 1-15,-11-5 1 32,-22 10 0-32,-28-15 0 15,-15-8 1-15,-17-9 2 16,-17-9-2-16,-15 11 1 15,-16 23-1-15,-19 17 1 16,-10 17-2-16,5 19 1 16,-6 17-1-16,6 17 0 15,2 16-3-15,-4 14 0 0,-1 14-2 16,5 14 1-16,10 18-4 16,21 10 0-16,24 23-1 0,25-10 1 15,22-21-2-15,28-17 1 16,12-3-1-16,15-14 1 15,8-11-1-15,12-5 0 16,-2 3 0-16,-8-6 0 16,-20 1 0-16,-22 0 0 15,-25-1 0-15,-18 6 0 0,-7 5 0 16,-10-5 0-16,-5 7 0 16,-2 0 0-16,-6-5 0 15,8-10 0-15,8-2 0 16,2-8 0-16,2-5 0 15,13-2 0-15,-15-8-1657 16</inkml:trace>
  <inkml:trace contextRef="#ctx1" brushRef="#br0" timeOffset="-214116.25">16824 7746 1457 0,'0'0'0'16,"-12"-45"38"-16,9 12 2 16,3 0 38-16,0 11 2 15,0 12-3-15,0 10 1 16,0 0-36-16,0 0 1 16,10 10-12-16,3 20 1 15,14 23-9-15,5 2 1 0,3 6-5 16,-12 1 0-16,-13 14-5 15,-8-6-1-15,-4 13-2 16,-8-2 2-16,-8-1-3 16,-9-7 1-16,-8-12-1 15,8-16 0-15,2-2-1 16,2-16 1-16,1-27-1 16,-3-22 1-16,-3-16 2 15,14-12-1-15,9-28 0 16,15-8 0-16,7-9-1 0,18 7 2 15,-35 88-1722-15</inkml:trace>
  <inkml:trace contextRef="#ctx1" brushRef="#br0" timeOffset="-213862.12">17118 7651 1520 0,'0'0'0'16,"0"0"36"-16,0 0 0 15,0 0 42-15,0 0 1 16,7 35-20-16,-7-10 2 15,-5 33-37-15,3 7 0 32,-3-4-9-32,10-6 1 15,-3 0-5-15,6 1 1 16,2-21 1-16,2-10-1 16,3-20-1-16,15-7 1 15,17-19 1-15,6-11 0 16,4-11-6-16,0-7 1 0,-2-11-3 15,-18 1 1-15,-37 60-1560 16</inkml:trace>
  <inkml:trace contextRef="#ctx1" brushRef="#br0" timeOffset="-213668.9">16876 7366 1407 0,'0'0'0'15,"0"0"24"-15,-34 20 1 16,21-15 14-16,6-5 1 16,7 0 20-16,0 0 1 15,0 0-25-15,0 0 1 16,10 5-11-16,24-5-1 0,-34 0-1361 16</inkml:trace>
  <inkml:trace contextRef="#ctx1" brushRef="#br0" timeOffset="-213440.91">17828 7160 1407 0,'0'0'0'15,"0"0"39"-15,37-23 0 31,-10-4 43-31,18-1 1 16,10 5-18-16,2 3 0 0,-9 5-38 16,-1 3 0-16,-17 12-11 15,-13 0 1-15,-17 0-1418 16</inkml:trace>
  <inkml:trace contextRef="#ctx1" brushRef="#br0" timeOffset="-213321.12">17940 7253 1306 0,'-18'23'0'0,"-16"12"22"0,-1 18 2 0,15 2 40 16,5-5 1-16,7-17-1 15,11-5 1-15,12-11-23 16,17-12 1-16,30-17-5 16,28-13 0-16,7-21-1 15,15-19 1-15,-112 65-1423 16</inkml:trace>
  <inkml:trace contextRef="#ctx0" brushRef="#br0" timeOffset="-210055.3">24419 13466 0,'0'0'0,"13"0"0,1 0 0</inkml:trace>
  <inkml:trace contextRef="#ctx0" brushRef="#br0" timeOffset="-209864.8">23755 10930 0,'0'0'0</inkml:trace>
  <inkml:trace contextRef="#ctx1" brushRef="#br0" timeOffset="-209600.69">20039 6795 1117 0,'0'0'0'0,"0"0"43"15,3-33 1-15,-1 23 50 16,-2 10 1-16,8-7-18 16,-8 7-1-16,0 0-33 15,0 0 0-15,0 0-17 16,-20 17 0-16,-8 44-7 0,4 9 0 15,-4 13-1 1,3-2 0-16,-2-1-3 0,7-7 0 16,0 3 0-16,8-3 1 15,2-18 2-15,10-15-1 16,0-10 1 0,0-9 2-16,5-11-5 0,-5-10 2 15,0 0 2-15,5-10 0 16,7-18-1-16,8-17 1 15,5-23-1-15,-3-15 1 16,-4-20-1-16,-3-8 1 16,-5-22-1-16,0 9 1 15,2 16 2-15,0 17 0 16,3 31-3-16,-7 17 0 16,-6 21-1-16,-2 22 1 15,0 0-5-15,10 7 0 16,8 28-2-16,-1 21-1 15,6 19-2-15,-4 13-1 16,-1 10-2-16,2 6 1 16,5 4-3-16,2 0 1 0,6-7-1 15,-14-26 0-15,6-15-1 16,-12-14 2-16,-11-24-2 16,-2-4 0-16,3-8 0 15,-3-10 1-15,-13-13-2 16,-12-14 0-16,-14-16-1 15,-14-12 0-15,-2 7-5 16,8 13 1-16,15 12-12 0,9 8 2 16,13 7-11-16,10 8 1 15,0 0-3-15,5 13 0 16,28 5 2-16,17-1 0 16,17-7 1-16,3-10 2 15,2-7 7-15,15-8 1 0,5-13 5 16,-5-7 0-16,-5-1 5 15,-27 6 1 1,-17-2 2-16,-14 9 1 0,-11 13 0 16,-13 10 0-16,0 0 2 15,0 0 0-15,0 0 4 16,0 0 0-16,-13 28 1 16,-4 4 2-16,7 19 3 15,0-4-1-15,5-1 1 16,10-11 2-16,5-2-2 0,5 9 0 15,2 19 1-15,-2 2-1 16,-2 2-3-16,-1 0 1 16,-7-4-1-16,-5-6 0 31,-10-4 0-31,-12-9 0 0,-15-1-1 16,-8-14 1-16,-8-4-2 15,-6-18 0-15,-1-18 0 16,20-14 1-16,15-16-2 15,15-28 0-15,20-29 2 16,18-26 0-16,-28 126-1728 0</inkml:trace>
  <inkml:trace contextRef="#ctx1" brushRef="#br0" timeOffset="-209452.63">20811 6830 1482 0,'0'0'0'0,"0"0"50"15,0 0 2-15,5-27 15 16,-5 27 2-1,0 0-2-15,0 0 0 16,0-8-32-16,0 8 1 16,0 0-12-16,18-33-1 15,-18 33-1503-15</inkml:trace>
  <inkml:trace contextRef="#ctx1" brushRef="#br0" timeOffset="-208454.51">21805 6956 1281 0,'0'0'0'15,"5"-28"29"-15,2 6 2 16,3 7 28-16,-2 10 0 15,-8 5-1-15,15 15-1 16,-3 23-27-16,-7 17 1 16,-17 5-8-16,-11 13 2 15,-4-7-10-15,-10-6 2 16,-6-5-3-16,3-4 0 0,-2-16-1 16,2-10-1-1,13-22 7-15,2-11 0 0,0-20 8 16,8-9 1-1,9-19 0-15,11-9 1 0,12-8 1 0,12-5-1 16,8 5-3-16,15 13-1 16,9 17-1-16,9 10 0 15,14 15-8 1,10 3 1-16,-2 8-3 0,-13 2 0 31,-5 5-4-31,-25 0 2 0,-17-5-3 16,-15 5 1-16,-2-5-2 15,-3 0-1-15,0-3-1 16,2-7 1-16,1-3-3 16,16-9 2-16,-29 27-1669 15</inkml:trace>
  <inkml:trace contextRef="#ctx1" brushRef="#br0" timeOffset="-208085.35">23252 6476 1356 0,'0'0'0'16,"0"0"71"-16,0 0 0 16,0 0 40-16,0 0 0 15,0 0-49-15,0 0-1 16,40-23-34-16,22 10 0 31,10-2-9-31,23 0 0 0,15 3-4 16,-3-1-1-16,-8 8-2 15,-24 5 2-15,-35-2-2 16,-18 4 0-16,-22 11-2 0,-25 4 0 16,25-17-1527-16</inkml:trace>
  <inkml:trace contextRef="#ctx1" brushRef="#br0" timeOffset="-207834.64">23576 6498 1394 0,'0'0'0'0,"-8"-35"33"16,3 10-1-1,3 7 34-15,-1 1 0 16,3 17-1-16,-2-10 1 16,2 10-27-16,0 0 1 15,2 10-11-15,-2 22 0 16,3 34-2-16,-1 17 1 16,1 2-7-16,-1 3 2 15,3-5-5-15,0-5 0 16,0-2-4-16,5-21 2 0,-2-15-5 0,22-19 0 31,19-21 2-31,21-15-1 0,-70 15-1566 0</inkml:trace>
  <inkml:trace contextRef="#ctx1" brushRef="#br0" timeOffset="-207537.28">24126 6778 1494 0,'0'0'0'16,"0"0"52"-16,0 0 0 15,0 0 45-15,0 0 1 16,0 0-28-16,20 32 2 16,-10-4-40-16,-3 20-1 0,-2 10-10 15,0 10 1-15,-5 2-7 16,-5-2 2-16,0-3-3 31,1 1 0-31,-9-8-1 16,-2-6-1-16,-7-6-1 15,-3-14 0-15,-5-4-2 16,-7-15 0-16,-13-16 0 0,0-7 0 0,-5-18 5 16,3-4 0-16,22-14 0 15,25-19-1 1,35-13 0-16,12-10 0 0,-42 88-1713 0</inkml:trace>
  <inkml:trace contextRef="#ctx1" brushRef="#br0" timeOffset="-207064.37">24734 6219 1306 0,'0'0'0'0,"0"0"67"16,0 0 0-16,25-25 29 15,-25 25 0-15,0 0-27 16,0 0 0-16,0 20-37 15,-13 15 0-15,-17 21-13 0,-4 4 0 16,-9 0-6-16,-7-4 0 16,1-6-2-16,4-5 1 15,15-10-1-15,15-9 1 16,10-11-1-16,5-15 1 16,25 5-1-16,12-10 0 15,25-10-1-15,3-3 1 16,-3 3 3-16,-7 2-1 15,-22-2 2-15,-8 8 1 16,-11 2-1-16,-4 0 2 16,-10 5-6-16,10-5 1 15,-10 5-6-15,0 0 1 16,0 0-1609-16</inkml:trace>
  <inkml:trace contextRef="#ctx1" brushRef="#br0" timeOffset="-206868.22">24759 6352 1444 0,'-3'-10'0'0,"-2"-12"21"15,0-6 0-15,-10 3 46 16,5 12 0-16,10 13-4 16,-7-12 0-16,7 12-26 0,2 30 1 15,6 35-10-15,2 11 1 16,2 9-4-16,-4-2-1 16,-1-12-2-16,3-3 0 15,3 2-4-15,7-2 1 16,-3-8-3-16,5-12 0 15,-22-48-1547-15</inkml:trace>
  <inkml:trace contextRef="#ctx1" brushRef="#br0" timeOffset="-206364.87">25618 6410 1206 0,'0'0'0'15,"-8"-27"91"-15,3 9 1 16,-2 0 41-16,-3 8 1 0,0 3-68 16,10 7 0-16,-20-5-35 15,0 17-1-15,-12 6-12 16,-3 25 0-16,0 12-7 15,8 5 0-15,2 6-1 16,7-3 0-16,6-3-1 31,12-5 0-31,17 6 0 0,1-1 0 0,12-20-1 16,5-9 0-16,17-14 1 16,15-14 0-16,25-11 0 0,-2-12 0 15,-23-3-1-15,-17-4 0 16,-30-3-2-16,-15-1 1 31,-5 31-1541-31</inkml:trace>
  <inkml:trace contextRef="#ctx1" brushRef="#br0" timeOffset="-206191.78">25439 6767 1318 0,'0'0'0'31,"0"0"16"-31,0 0 1 15,0 0 16-15,0 0 2 16,0 0 18-16,37 13 0 16,13-8-6-16,22-5 0 15,-12-10-2-15,-5 2 1 0,-23 8-4 16,-15 0 1-16,-17 0-1390 16</inkml:trace>
  <inkml:trace contextRef="#ctx1" brushRef="#br0" timeOffset="-205457.05">25441 6584 1318 0,'0'0'0'16,"0"-25"48"-16,-2 7 1 15,-3-5 43-15,0 13 0 16,5 10-24-16,-10-12 1 16,10 12-35-16,-10 17 1 15,2 19-12-15,-2 24 0 16,3 15-5-16,4 8 0 15,6 8-3-15,-1 7 0 16,1 0-2-16,4-5 0 0,6-7-3 16,-3-16 0-1,-3-19 2-15,1-14-1 16,-6-19 1-16,-2-18 0 16,0 0 0-16,3-18 0 15,-1-34 2-15,-2-11-1 16,-7-25 2-16,-3-18-1 15,-3-15 1-15,6-10 0 0,-1-2 1 16,6 5 1-16,4 17 0 0,6 13 0 16,7 30-3-16,0 13 2 15,12 17-5 1,13 15 2-16,22 6-3 0,15 12 1 16,8 7-3-16,-5 8 1 15,-3 8-1-15,-7 7 1 16,-18 5-3-16,-7 13 1 15,-15 7-3-15,-13 11 1 16,-17 4-3 0,-10-5 2-1,10-60-1748-15</inkml:trace>
  <inkml:trace contextRef="#ctx1" brushRef="#br0" timeOffset="-205269.28">25391 6966 1494 0,'0'0'0'16,"0"0"45"-16,-30 30 0 15,35-20 40-15,10-4 2 16,3-14-24-16,32-7-1 16,27-8-28-16,22-9 0 15,11-6-10-15,-18 8 2 0,-20 2-7 32,-19 8 2-32,-18 2-4 0,-8 8 3 15,-27 10-1578-15</inkml:trace>
  <inkml:trace contextRef="#ctx1" brushRef="#br0" timeOffset="-203645.56">26250 7281 1130 0,'0'0'0'0,"0"0"99"0,0 0 2 16,-14-25 45-16,14 25 1 16,-10-8-95-16,10 8 1 15,0 0-31-15,0 0 2 16,-10-10-10-16,10 10 2 15,0 0-5-15,-5-18 2 16,7 8-3-16,1-7 1 16,2 2-1-16,0 2 0 0,-5 8 5 15,0 5 0-15,0-18 1 16,0 18 1-16,0-15 1 16,0 15 0-16,0 0 0 15,-10-10 0-15,10 10-3 16,0 0 1-1,0 0 0-15,0 0 1 16,0 0-5-16,5 25 0 0,7 3-3 16,5 7 1-1,1-2-1-15,-11-13 0 0,-2-7-2 0,-5-13 1 16,5 10-1-16,-5-10 1 16,0 0-3-16,0 0 2 15,0 0-3-15,0 0 2 16,3-15 0-16,-6-13-1 15,-7-17 1-15,-5-6-1 16,3 14 1-16,5 9 1 16,2 18 1-16,5 10 1 15,-5-13 0-15,5 13 0 16,-5 30-3-16,0 18 2 16,0 18 0-16,2 12 0 15,1-10-2-15,2 2 0 0,2-2 0 16,1 7-1-16,-3-7 0 15,-10 3-1-15,-8-21-1 0,-7-12 0 16,-2-10-1-16,-10-6 1 16,-6-7-2-16,6-15 1 15,5-10-1-15,9-17 1 16,3-6-1-16,10-17 2 16,15-11-3-1,18-4 1-15,-23 65-1753 0</inkml:trace>
  <inkml:trace contextRef="#ctx1" brushRef="#br0" timeOffset="-203364.49">26711 7105 1507 0,'0'0'0'0,"0"0"44"16,0 0 3-16,-27-21 45 15,27 21 0-15,-10 5-40 0,0 16 2 0,-10 24-27 16,0 10 0-16,8 1-9 16,9-14 1-1,13 4-4-15,5-9-1 0,0-9-3 16,5-10 1-16,0-6-1 16,17-9 1-16,20-8 1 15,6-5 0-15,6-18-3 16,-4-5 1-16,-22-12-1 15,-11-8 1-15,-32 53-1604 16</inkml:trace>
  <inkml:trace contextRef="#ctx1" brushRef="#br0" timeOffset="-203216.9">26818 6767 1419 0,'0'0'0'15,"0"0"34"-15,0 0-1 0,0 0 19 16,-22 33 1-16,9-23-31 16,-1 3 1-16,14-13-1251 15</inkml:trace>
  <inkml:trace contextRef="#ctx1" brushRef="#br0" timeOffset="-203070.26">26221 6684 1394 0,'-18'3'0'15,"-12"-1"45"-15,3-2 1 16,12-2 52-16,15 2 0 16,-13-3-37-16,41-7 2 15,-28 10-1417-15</inkml:trace>
  <inkml:trace contextRef="#ctx0" brushRef="#br0" timeOffset="-196899.67">8972 15278 0,'0'0'0,"0"0"0,0 0 0</inkml:trace>
  <inkml:trace contextRef="#ctx1" brushRef="#br0" timeOffset="-196725.84">1690 11165 803 0,'0'0'0'31,"0"0"42"-31,0 0 0 0,-28-27 40 16,28 27 0-16,0 0-9 15,-10-11 0-15,10 11-42 16,0 0 1-16,0 0-11 15,-10 28 1-15,5 30-5 16,5 23 0-16,0 17-3 16,5 2 0-16,0-7-1 15,0-12-1-15,-5-23-1 0,0-13 0 16,0-12 2-16,-5-11-1 16,5-4 4-16,-5-3-1 15,5-15 7-15,-15-10-1 16,5-13 12-16,-5-24-1 15,0-29 16-15,8-22 2 16,2-33 6-16,0-2 1 16,10 12-4-16,12 5 0 15,8-2-11-15,10 10 1 16,12 17-7-16,8 26 1 0,-2 25-10 16,-4 30 0-16,-4 20-9 15,-10 30 1 1,-12 38-8-16,-19 12 0 0,-13 6-5 15,-14-5-1-15,-14-11-2 16,-3 3 0-16,-5 5-2 0,3-5 0 16,9-15-1-16,-2-12 1 15,11-26-1-15,11-13 2 16,-2-12-1-16,10-15 1 16,0-22 1-16,0-11 1 15,5-10 1-15,10 15 2 16,0 18 0-16,5 25 1 15,8 20-1-15,9 21 1 16,8 24-2-16,7-2-1 16,5-13-1-16,3-14-1 15,5-19-2 1,-3-7 0-16,8-10 1 0,-3-12-1 16,13-13-1-16,-13-8 1 0,-2-15-1 15,-18-10 1 1,-19 1 0-16,-13-4 0 0,-20 1 0 15,-8 12 0-15,-24 13 1 16,0 12 0-16,-6 26-1 16,3 25 1-16,8 27-1 15,12 18 2-15,13 5-3 16,12-13 1-16,12-17-1 16,18-10 0-16,10-10-1 15,12-13 1-15,13-13-3 0,10-17 2 16,7-2-1-16,8-16 0 31,-3-5-3-31,5-12 1 0,-92 45-1693 0</inkml:trace>
  <inkml:trace contextRef="#ctx1" brushRef="#br0" timeOffset="-196287.1">3084 11321 1168 0,'0'0'0'0,"0"0"29"16,-20-33 1-16,13 18 15 15,7 15 1-15,-15-12-2 16,0 12 1-16,-15 5-13 0,-7 17 2 16,-13 16-8-16,13 18 0 15,2 17-1-15,17 7 1 16,13-7-2-16,10-13-1 0,10-9-1 16,13-16 0-1,-1-7-4-15,13-8 0 0,12-13 0 16,13-9 0-16,0-13 1 15,-3-16 1-15,-7-11 4 16,-8-14 0-16,-7-19 8 16,-13-6-1-16,-7-2 0 15,-12 13 0-15,-6 15-1 16,-4 22 1 0,-1 15-8-16,3 18 1 0,-5-10-7 0,5 10-1 15,-15 33-6-15,5 10 2 16,-5 40-8-16,8 7 2 15,7-14-4-15,7-8 1 16,8-26-1-16,0-16-1 16,0-19-1-16,-2-9 1 15,16-8-1-15,-1-21 0 16,-28 31-1600-16</inkml:trace>
  <inkml:trace contextRef="#ctx1" brushRef="#br0" timeOffset="-195992.93">3570 10720 1231 0,'0'0'0'0,"0"0"32"0,-18-35 2 15,13 25 31-15,5 10 1 16,0 0-2-16,-12-5 1 16,12 5-26-16,-10 45 2 15,5 53-12-15,5 23 1 16,0 2-7-16,10 25-1 15,2 29-4-15,11 4 1 0,2-13-6 16,7 1 0-16,-9 9-2 16,6-19 2-16,-1-36-1 15,-6-27 0-15,1-21 2 16,-3-19-1-16,-8-29 2 16,-12-27-1-16,10-12 0 15,-15-26 0-15,-17-32-11 16,-8-31-1-16,30 101-1459 15</inkml:trace>
  <inkml:trace contextRef="#ctx1" brushRef="#br0" timeOffset="-195819.43">3580 11666 1105 0,'0'0'0'16,"22"-55"1"-16,-2 19 1 15,8 9-2-15,1 4 1 16,-6 18 8 0,2 7 1-16,15 19 6 0,-1 6 0 15,4 24 12-15,-11 4 1 16,-17-2 19-16,-20 5 1 15,-20 2 3-15,-22 5 2 16,-20-4-3-16,-11-23 0 16,-11-21-6-16,2-22 0 15,87 5-1255-15</inkml:trace>
  <inkml:trace contextRef="#ctx1" brushRef="#br0" timeOffset="-195020.37">4130 11364 627 0,'0'0'0'0,"-7"-30"119"16,-3 7 1-16,10 0 40 16,5 1 2-16,5 7-115 15,12 2 1-15,8-7-25 16,12 13 0-16,1 19-14 0,-3 26 1 16,-6 22-6-16,-16 16-1 15,-8 19-2-15,-10-7 0 16,-10-20-1-16,2-20 1 15,3-23 1-15,5-10-1 16,0-15 3-16,0 0 1 0,0 0 9 16,15-15 1-16,13-28 15 15,-1-19 2-15,3-21 14 16,-3-6 0-16,-12 22 5 16,-2 11 1-16,-3 29-6 15,-8 11 1-15,-2 16-11 16,-2 10 0-16,2 23-7 15,-5 23 0-15,5 22-8 16,7 10 2 0,8-23-7-16,8-10-1 15,4-22-3-15,5-10-1 0,6-11-1 16,4-9 0-16,10-8 1 16,-12-10 0-16,-7-13 2 0,-18-15-1 15,-11-12 2-15,-13-3 0 16,-24-5 1-16,-7 5 0 15,-17 5 1-15,5 18 1 16,9 13 0-16,9 17 0 16,14 5-3-16,12 10 2 15,8 12-3-15,18 16 2 32,14 15-8-32,18-10 1 0,12-21-8 15,8-22 0-15,-70 0-1683 16</inkml:trace>
  <inkml:trace contextRef="#ctx1" brushRef="#br0" timeOffset="-194669.77">5179 11243 1192 0,'0'0'0'0,"22"-43"6"16,-7 16 1-16,-5 9 3 15,-5 8 1-15,-5 10 15 0,0 0 1 16,-10-12 8-16,-5 6 0 16,-7 9 5-16,-6 5-1 15,-7 4 1-15,6 11 2 16,6 15 1-16,13 4-1 15,10 6-5-15,10 10 0 16,8 7-6-16,14 3-1 16,8-7-4-16,5-16 0 15,2-5-6-15,-5-10 0 16,-12-7-3-16,-17-8 0 16,-3-2-4-16,-23-6 2 15,-7 8-3-15,-20-5 0 16,-22 0 0-16,-3-2 0 0,6-13 3 15,16-3-1-15,13-2 0 16,15-2 0-16,10-1-3 16,15-12 1-16,23-28-7 15,2-10 1-15,19-2-6 0,-1-8 0 16,-53 73-1519-16</inkml:trace>
  <inkml:trace contextRef="#ctx1" brushRef="#br0" timeOffset="-194524.9">5428 11243 1117 0,'0'0'0'16,"0"0"0"-16,15 0 1 15,-15 0-1-15,10 3 0 16,-10-3 7-16,5 20 1 16,0 13 10-16,0 17 1 15,-3 18 13-15,6-3 1 16,9-4 9-16,0-19 0 0,3-14-4 16,5-10 1-16,-25-18-1086 15</inkml:trace>
  <inkml:trace contextRef="#ctx1" brushRef="#br0" timeOffset="-193661.87">5649 11701 929 0,'0'0'0'0,"0"0"38"0,10 0 1 16,-10 0 35 0,20-23 1-16,18-19-4 0,4-24 1 15,10-17-12-15,-2-12 1 16,7 2-10-1,-7 10 0-15,-12 10 9 16,-16-10 0-16,-17-16 2 16,-20-6 0-16,-12 7-12 15,-6 25 1-15,-4 30-10 16,4 20 1-16,11 23-7 0,2 23 0 0,-10 27-14 16,-2 26 0-16,7 32-6 31,15-5-1-31,5-15-6 15,15-5 1-15,10 5-3 16,17-10 0-16,3-7-2 0,25-21 0 16,10-27-2-1,4-28 1-15,-2-28 2 16,-2-17 1-16,-20-1 3 16,-15-4 0-16,-18 2 3 0,-9 13 1 15,-8 17 1-15,-3 8 1 0,-2 15-2 16,0 0 1-16,-10 0-2 15,-5 20 1-15,-7 25-5 16,12 16 1-16,10-1-5 16,10-4 0-16,-3-9-3 0,13-21 2 15,0-21-3-15,10-21 1 16,15-19-1-16,-3-10 1 16,-4 0 0-16,-11 4 1 31,-2 1 0-31,-5 5 1 0,-3 15 1 0,-9 10 1 15,-8 10-1-15,10 10 1 16,7 28-3-16,3 34 0 16,-5 57-1-16,5 14 0 15,-10-7-1-15,-5 2 0 16,0 8 0-16,-5-7 0 16,-5-24 0-16,-10-16 0 15,-3-24-1-15,-4-12 1 16,-5-28-1-16,-1-15 0 0,-9-15 1 15,0-12 0-15,-11-23 0 16,-7-21 0-16,-2-24 0 16,5-38 0-16,-15-56 0 15,-8-27 0-15,-5-18-2 16,8 18-1-16,7 42-23 16,5 33 0-16,18 31-41 15,15 27 2-15,19 30-15 16,3 21-1-16,5 12 6 0,13-18 1 15,14 0 31-15,33-2 1 32,25-7 31-32,7-11 0 0,7 0 9 0,-7 3-1 15,-19 7 3-15,-9 6 2 16,-9 4 4-16,-12 11 1 16,-43 7-1306-16</inkml:trace>
  <inkml:trace contextRef="#ctx1" brushRef="#br0" timeOffset="-193270.23">7756 11163 728 0,'0'0'0'16,"0"0"101"-16,0 0 0 16,0 0-1-16,0 0 0 15,0 0-49-15,0 0 2 32,65-28-24-32,0 5 1 15,5-2-15-15,2-5 1 16,-72 30-1009-16</inkml:trace>
  <inkml:trace contextRef="#ctx0" brushRef="#br0" timeOffset="-192055.69">13660 14070 0,'0'0'0,"0"0"16,14 0 0,-14 0-1</inkml:trace>
  <inkml:trace contextRef="#ctx1" brushRef="#br0" timeOffset="-192033.97">9487 10624 967 0,'0'0'0'0,"5"-27"44"0,0 4 0 16,-5 3 42-16,0 5 0 16,0 15-14-16,0-13 0 15,0 13-27-15,-10 18 1 16,-15 37-14-1,-7 21 1-15,-5 12-10 0,4 5 2 0,8 7-6 16,-5-9 0-16,10-11-5 16,3-19-1-16,10-16-2 15,4-17 2-15,3-16-4 0,0-12 0 16,22-2 3-16,3-23 0 16,15-26 9-16,-2-9-1 31,-6-8 6-31,-12-20-1 0,-3-23 6 0,-7-12-1 15,-5 12 0-15,-5 13 1 16,0 15-2-16,-5 10 0 16,5 20-3-16,-5 26 0 15,5 27-8-15,0 22 1 16,5 36-8-16,5 20 0 16,8 13-4-16,-1 20-1 15,10 29-3-15,3 1 0 31,5-22-1-31,-5-21 1 0,3-13-2 16,-11-27 1-16,-7-18 0 16,-10-20 0-16,-5-20 1 15,-15-12 0-15,-17-31 0 16,-6-2 1-16,-12-11-3 16,3 6 0-16,7 5-1 15,3 10 0-15,12 9-2 16,10 9 1-16,15 17-11 15,-5-13 1-15,5 13-12 0,35-2 0 16,17 2-7-16,5 0 0 16,18 2 2-16,-5-2 0 15,0-2 2-15,4 2 1 16,-9 0 12-16,-10 7-1 16,-25 8 7-16,-8 3 1 15,-7 2 2-15,-15 3 2 16,0 7 1-16,-5 8 1 15,0 15 0-15,5 4 0 16,0-4 0-16,10-2 0 16,3-11 0-16,9-12 1 15,-2-13 1-15,17-36 0 16,16-26 3-16,4-16-1 16,5-5-1-16,-7-15 0 0,-55 83-1406 15</inkml:trace>
  <inkml:trace contextRef="#ctx1" brushRef="#br0" timeOffset="-191901.67">10356 10604 1093 0,'0'0'0'16,"0"0"10"-16,-42 23 1 16,25-13-3-16,4 0 1 15,3 0 14-15,5 8 2 16,5-1-5-16,10 6 0 16,-10-23-935-16</inkml:trace>
  <inkml:trace contextRef="#ctx1" brushRef="#br0" timeOffset="-191365.82">11024 10521 992 0,'0'0'0'15,"0"0"30"-15,-20-30 0 16,20 30 51-16,-8-10 0 16,8 10-7-16,-5 7 1 15,-12 24-29-15,2 29 1 16,0 23-17-16,5 13 2 15,3-1-12-15,7-7 1 16,7-5-5-16,-2-12 1 16,5-16-6-16,0-22 1 15,-7-18-3-15,-3-15 0 16,5-13 3-16,-5-22-1 16,-3-35 10-16,-2-16 2 15,0-17 4-15,-5-10 1 16,-10-18 10-16,8-5 0 15,-3-5 0-15,10 8 1 16,10 15-7-16,5 27 0 16,2 26-5-16,13 27 1 15,0 20-9-15,15 13 0 16,17 15-7-16,8 8 0 16,7 12-6-16,-5 10-1 15,-14 11-1-15,-14 17 0 0,-11 12-2 0,-18 8 1 16,-30-5-3-16,-17-5 0 15,37-78-1586-15</inkml:trace>
  <inkml:trace contextRef="#ctx1" brushRef="#br0" timeOffset="-190854.46">10917 10818 1180 0,'0'0'0'16,"0"0"6"-16,0 0-1 15,32 0 1-15,0-18 1 16,26-4 13-16,4 2 1 0,13 0 6 15,-13 4 1-15,3 9 6 16,-20 9 1-16,-8 16-2 0,-15 10 2 16,-4 30-6-16,-18 9 2 15,-18 14-6 1,1-3 1-16,7-10-6 16,0-13 1-16,12-4-5 0,11-11 1 15,2-20-3-15,15-13 0 16,5-12 1-16,19-12-1 15,9-23 3-15,-1-3 1 16,-2-5 10-16,-8-10 0 16,-10-12 4-16,-9-13 0 15,-11 5 0-15,-9 7-1 16,-3 31-1-16,-5 17 1 16,-5 23-5-16,0 13 0 15,-10 35-10-15,0 25 1 16,7 10-6-16,3 5 2 15,5-10-7-15,8-3 2 16,-4 16-3-16,1 2-1 16,3 13-2-16,2-6 1 15,-5-24-2-15,-10-21 0 0,7-22-1 16,-7-11 1-16,-7-14 0 16,-8-3 0-16,-13-5 1 15,-11-10 1-15,-14-10 0 0,1-23 0 16,15-32 3-16,9-16 1 15,28 91-1601-15</inkml:trace>
  <inkml:trace contextRef="#ctx1" brushRef="#br0" timeOffset="-190226.88">12486 10488 690 0,'0'0'0'0,"0"0"87"15,0 0 2-15,20-25-21 16,0 15 2-16,22-17-6 0,13 4 0 16,-6 13-20-16,6 5-1 15,-17 10-15-15,-6 0 0 16,-2-5-6-16,-13 2-1 15,-7 3-4-15,-10 5 0 0,-10 6-5 16,-17 9 0-16,-15 10-8 16,-13 5-1-16,12-2-3 15,11-5 0 1,7-6-2-16,10 1 0 0,10-5 1 16,5-1 1-16,5-4 1 15,13-3 0-15,14-12 9 16,13-11 1-16,30-15 15 15,19-4 1-15,28-6 9 16,10 0 1-16,-132 33-1183 0</inkml:trace>
  <inkml:trace contextRef="#ctx1" brushRef="#br0" timeOffset="-189301.36">14456 10471 815 0,'0'0'0'0,"0"-33"84"0,0-5 1 16,0-17 16-16,-3-8 0 16,-4-15-42-16,-3 8 2 15,0 14-16-15,-3 29 1 16,-2 22-6-16,-5 20 2 15,-27 20-8-15,-13 18 1 16,8 20-3-16,10 20 0 16,4 5-5-16,13 5 0 15,3-5-8-15,12-5 0 16,10-15-3-16,3-17 0 16,7-31-5-16,14-28 1 15,14-22 0-15,19-25 1 0,20-30 1 16,-4-11 2-16,-21-7 7 15,-7-10 0-15,-13-10 9 16,-12-3-1-16,-10-10 0 16,-15 8 1-16,-5 20-2 15,-10 20 0 1,5 32-6-16,-7 31 1 0,7 20-9 0,0 25 1 16,-5 41-8-16,12 17 0 15,13 23-7-15,10-1 2 31,18 6-4-31,7-5 1 0,2-8-1 16,8 3 0-16,-8-13-1 16,-5-15 1-16,-9-23 0 15,-8-25 0-15,-10-22 0 16,-15-23 0-16,-10-18 0 16,-18-17 0-16,-14-16 0 15,-23-4 1-15,-7 2-1 0,-3 0 0 16,1 18-1-16,14 12 1 15,25 18-7-15,18 12 2 16,22 8-11-16,5 23 0 0,32 12-18 16,20-5 2-16,21-7-9 15,4-10 1-15,-5-3-4 16,0-10 1-16,-5-13 8 16,-7-2 0-16,-10-3 16 15,-10 3 1-15,-23 0 12 16,-7 8 1-16,-15 7 5 0,5-16 0 15,-5 16 3-15,0 0 2 16,0 0 7-16,5 38 0 16,-5 25 3-16,5 23-1 15,5 14 0-15,7 1 1 16,3 7-4-16,3-2 0 31,2-16-3-31,-10-7 1 0,-3-2-4 0,-17-6 1 16,-22 3 0-16,-16-10-1 15,-19-22 0-15,-10-24-1 16,12-29 1-16,-2-26 0 31,10-32 0-31,7-13-1 0,15-16 2 0,12-24 1 16,18 118-1468 0</inkml:trace>
  <inkml:trace contextRef="#ctx1" brushRef="#br0" timeOffset="-188651.9">15649 10078 715 0,'0'0'0'0,"-10"-27"140"0,0 4 0 16,0 8-35-16,5 7 1 16,5 8-55-16,0 0 1 15,0 0-19-15,5 8-1 16,5 45-14-16,5 27 1 16,-3 16-6-1,3 5-1-15,-5-8-2 0,-5-8 1 16,0-9 0-16,-5-21 1 0,0-5-1 15,0-17 0-15,2-18 4 16,-2-15-1-16,-2-25 6 16,-3-18 1-16,-10-25 9 15,0-10 1 1,3-5 6 0,2-27 2-16,-3-31 2 0,3 5 1 15,3 28-5-15,14 17 0 16,6 16-1-16,7 12 1 15,12 7-10-15,3 19 0 16,7 4-4-16,1 20 1 16,9 13-8-16,-2 18 1 15,2 10-4-15,-5 9-1 0,6 14-2 16,-19 4 1-16,-21-10-6 16,-21 6-1-1,8-51-1601-15</inkml:trace>
  <inkml:trace contextRef="#ctx1" brushRef="#br0" timeOffset="-188237.18">15556 10398 1155 0,'0'0'0'0,"0"0"19"0,0 0 1 15,38 33 8 1,-3-28 0-16,22-10-9 16,5-5 0-16,5-8-5 15,3-5 1-15,0-7 2 16,5 2 1-16,-6 1 4 0,4 4 1 15,-21 5-1-15,-15 1 1 16,-17 9 1-16,-20 8 1 16,10-2 0-16,-10 2 0 15,0 0 1-15,-12 12 0 16,4 9 0-16,-2 16 1 16,5 16-6-16,0 10 0 15,10 0 0-15,5 5-1 16,3-3-6-16,-1 8 2 15,1 8-4-15,-3 2 2 0,-5-5-5 16,0-5 1-16,-10-3-2 16,-10-10 0-16,-18-14-3 15,-14-1 2-15,-10-2-1 16,-3-16 0 0,13-21 0-16,7-12 1 15,12-4 1-15,6-15 1 16,12-17 1-16,10-19 1 15,15-17-2-15,17-5 0 16,-32 83-1444-16</inkml:trace>
  <inkml:trace contextRef="#ctx1" brushRef="#br0" timeOffset="-188005.68">16622 10214 1168 0,'0'0'0'0,"0"0"32"16,0 0 2-16,0 0 13 15,0 0 1-15,0 0-10 0,-5 40 2 16,-12 28-18-16,2 15 1 0,8 3-10 16,-8 2 2-16,5-2-2 15,5-6 1-15,0-7 0 16,2-15 1-16,3-23 2 16,3-12 1-16,-3-23 0 15,10-5-1-15,5-28 4 16,-5-12 0-16,-10 45-1258 0</inkml:trace>
  <inkml:trace contextRef="#ctx1" brushRef="#br0" timeOffset="-187807.19">16441 10015 892 0,'0'0'0'15,"0"0"33"-15,-28 13 1 0,18-8 1 16,-2-2 0-16,2 2-4 0,10-5 2 15,-15 10-3-15,15-10 1 16,-13 10 2-16,13-10 0 16,0 0-5-16,0 0 2 15,0 0-5-15,0 0 1 16,0 0-1023-16</inkml:trace>
  <inkml:trace contextRef="#ctx1" brushRef="#br0" timeOffset="-187725.53">16229 10056 1130 0,'0'0'0'16,"-25"12"1"-16,10 3 0 15,8-2 3-15,7-3 2 16,0-10-863-16</inkml:trace>
  <inkml:trace contextRef="#ctx0" brushRef="#br0" timeOffset="-183483.89">24114 14137 0,'0'0'0</inkml:trace>
  <inkml:trace contextRef="#ctx1" brushRef="#br0" timeOffset="-183378.17">19559 8813 1218 0,'0'0'0'15,"-8"-28"42"-15,3 6 0 16,-7 1 46-16,2 9 1 15,0-1-20-15,-5 8 1 16,2 5-31-16,-12 0 0 0,-17 0-15 16,-8 18 1-16,-2 15-10 15,2 17 1-15,8 20-5 16,10 13 0-16,2 13-3 16,-3 2 1-16,8-7-4 15,10 7 0-15,10-10 0 16,10 0 0-16,10-5 1 15,10-18 0-15,13-14-2 16,11-21 2-16,16-25-2 16,7-18 1-16,6-27-1 15,-6-15 1-15,-2-11-1 0,-8-12 2 16,-10-5 1-16,-12-5 0 16,-10-5 2-16,-18-13 1 15,-14-9 2-15,-16 1-1 16,-21 6 5-16,-14 23-1 15,-14 32 0-15,-10 18-1 16,5 12 0-16,-6 21-1 16,9 24 0-16,4 11-1 15,18 12-3-15,12 16 1 16,17 6-5-16,18 11 0 16,18 3-2-16,19 2 0 15,10 0-2-15,16-7 1 0,14 2-2 31,5-1 1-31,-7 1-1 0,2-7 0 16,-15-3 0-16,-12-8 0 16,-18-14 0-16,-19-9 0 15,-13-9 0-15,-5-5 0 16,-8-6 0-16,-7-2 0 16,1-5 0-16,-6-5 2 15,12-7-2-15,13 2 1 0,-15-8-1 16,15 8 1-1,0 0-1573-15</inkml:trace>
  <inkml:trace contextRef="#ctx1" brushRef="#br0" timeOffset="-182523.22">20084 9535 1431 0,'0'0'0'0,"0"-30"44"0,5 12 1 16,8-10 16-16,-3 11 0 15,-10 17 7-15,0 0 0 16,0 0-33-16,4 33 1 16,4 24-9-16,-1 19 0 15,-4-8-7-15,-3 2 1 16,-3-9-6-16,3-16 1 15,3-12-5-15,-1-18 0 16,1-3-3-16,-3-12 1 0,15-7-1 16,7-13 0-16,13-26-1 15,2-6 1-15,-7-6 1 16,-2 2 1-16,-13 14-1 16,-10 4 1-16,2 25-2 15,-7 13 0-15,0 15 0 0,0 21 1 31,10 11-2-31,3 16-1 16,6-17 0-16,4-4 0 16,9-14-2-16,18-15 1 0,17-13-2 15,11-8 1-15,-11-15 0 16,-12-4-1-16,-13-4 1 16,-10 1 0-16,-19-2-1 15,-13-6 1-15,-8-7-1 0,-2 2 2 16,-10 15-1-16,3 16 1 15,-3 14-2-15,0 18 1 16,-17 20 0-16,2 13 0 16,12 10 0-16,18-2-1 15,23-4-2-15,12-9 1 32,7-20 0-32,1-8 0 0,-1-15-1 15,10-10 0-15,15-13 0 16,-9-9 0-16,-6-11 0 15,-5-10 2-15,-2 3-1 16,-5-10 0-16,-7-18 0 16,-9-3 1-16,-14-2 0 15,0-12 0-15,-5-4 1 0,3 1 0 16,4 23 0-16,-2 20-1 16,-5 27-1-16,0 23 0 15,-10 0 1-15,5 38-1 16,0 45-1-16,5 12 0 0,0 11-1 15,8 5 0-15,7 2 0 16,5-7 0-16,-3-13 0 0,3-8 0 16,-2-9-1-16,-6-21 1 15,-5-22-1-15,-2-23 1 16,-5-10-1-16,-2-30 1 16,2 30-1704-16</inkml:trace>
  <inkml:trace contextRef="#ctx1" brushRef="#br0" timeOffset="-182354.25">21018 9470 1444 0,'0'0'0'16,"0"0"31"-16,0 0 2 15,25 17 30-15,5-7 1 16,37-5-8-16,13-2 0 16,-1-3-28-16,-1-8 1 15,-4-17-9-15,-16-5 0 16,-4 2 3-16,-14 6 0 15,-40 22-1441-15</inkml:trace>
  <inkml:trace contextRef="#ctx1" brushRef="#br0" timeOffset="-181594.01">21917 9568 1318 0,'0'0'0'16,"0"0"67"-16,0 0 2 15,-30-31 50-15,30 31 0 16,-15-12-52-16,15 12 0 16,-12 15-35-16,-3 20 0 15,-5 31-15-15,0 12 0 16,10-10-6-16,10 2 1 16,5-7-5-16,10-5 1 15,10-18-2-15,12-12 1 0,13-18-2 16,2-15 2-16,13-18 0 15,0-17-1-15,-5-8 1 16,-18-7 0-16,-10-8-2 16,-12 2 2-16,-5-4-1 15,-7 5 1-15,-8 4-2 16,0 8 1 0,-5 21-3-16,5 19 0 0,0 8 1 0,0 0 0 15,0 0-1-15,5 15-1 16,-5 33 0-16,0 10 0 15,5 5-1-15,0 7 2 16,0 3-2-16,-5 5 1 16,2 0-1-1,1 3 0-15,-3 4 0 0,-5-2 1 16,-5 3-1-16,-5-18 0 16,-8-8 0-16,-2-20 1 15,3-19 2-15,0-16-1 16,-6-10 2-1,-4-13 1-15,-6-15-3 16,4-27 2-16,14-28-3 0,10-28 2 16,10 116-1597-16</inkml:trace>
  <inkml:trace contextRef="#ctx1" brushRef="#br0" timeOffset="-181432.75">22079 9210 1407 0,'0'0'0'15,"0"0"42"-15,0 0 1 0,-27 0 33 16,27 0 1-16,0 0-19 16,-5-12 0-16,5 12-28 15,0 0 0-15,0 0-12 16,17-10 0-16,-17 10-1412 16</inkml:trace>
  <inkml:trace contextRef="#ctx1" brushRef="#br0" timeOffset="-181006.68">23073 9100 1344 0,'0'0'0'16,"0"0"46"-16,0 0 0 15,0 0 45-15,20-23 1 16,-20 23-25-16,15-5 2 16,4 0-36-16,19 5 2 15,22-5-12-15,-1 0 0 0,-9 0-3 16,-12 2 0-16,-16-2-3 16,-10 5 0-16,-12 0-7 15,-5 10 1-15,-5 3-7 16,-24 10-1-16,-26 14-3 15,-12 4 0-15,-3 1-1 16,13-1 0-16,19 1-5 0,11-14 2 16,17-5-1-1,7-6 1-15,6-7 2 0,2-10 1 16,15 15 1-16,12-15 0 16,31-5 0-16,4-7 1 15,5 2 2-15,-12-10 0 16,-55 20-1469-1</inkml:trace>
  <inkml:trace contextRef="#ctx1" brushRef="#br0" timeOffset="-180203.03">24906 9085 1180 0,'0'0'0'16,"-13"-26"66"-16,6 6 2 15,2-2 37-15,-3-1 2 16,3 13-40-16,5 10 0 16,-20-10-31-16,-5 25 0 15,-19 18-15-15,-4 17 1 16,-1 15-6-16,4 23 0 15,5 13-2-15,12 10-1 16,6 5-1-16,15-1 0 16,12-19-3-16,19-23 1 15,19-25-2-15,14-21 0 16,15-19-2-16,20-11 2 16,16-22-2-16,1-18 1 0,-14-14-2 15,-21-11 2-15,-19-13 1 16,-10-2 0-16,-18-2 2 15,-17-9 0-15,-20-6 2 16,-17-3 1-16,-20-8-2 16,-13 8 1-16,-17 22 3 15,-13 21 0-15,5 32 0 16,11 23 0-16,6 33-2 16,14 27 0-16,4 18-4 0,18 5 0 15,14 3-2-15,8 2 0 16,15-15-3-16,18 2 2 15,16-4-2-15,24-9 1 16,21-9-2-16,6-8 1 16,12-2-2-16,-12-5 0 15,-18 0-1-15,-22-3 2 16,-20 5-2-16,-13 0 1 16,-17-2-1-16,-7-10 0 15,2-3 0-15,0 5 0 16,-3 5 1-16,3 0-1 15,0-7 0-15,5-3 0 16,5-10 0-16,3-2 1 0,12-8-1 16,14-10 2-16,-34 10-1644 15</inkml:trace>
  <inkml:trace contextRef="#ctx1" brushRef="#br0" timeOffset="-179743.07">25827 9575 1444 0,'0'0'0'0,"0"-27"26"15,0 6 1-15,0 14 25 16,0 7 2-16,0 0 9 16,0 0 0-16,0 0-23 15,-10 12 1-15,-7 39-11 0,4 12 0 16,8 5-6-16,10-3-1 16,5-7-4-16,10-5 0 15,13-11-5-15,-1-11-1 16,8-16-2-16,5-20-1 15,4-18-1-15,-1-15 0 16,-3-7 0-16,-13-5 0 16,-12 7-2-16,-3-7 2 0,-9-11-2 15,-3 6 1-15,-8 17-1 16,3 16 1-16,5 11-3 16,-5 11 2-16,0 0-3 15,0 0 2-15,0 0-2 16,3 31 1-16,7 21-2 0,5 9 2 15,2 4-3-15,-2-4 1 16,-10-6 0-16,5-5 0 16,2 6-1-16,-7-9 1 15,-17-1-1-15,-11-11 0 32,4-10-1-32,-6-7 1 0,-13-8-1 0,-7-15 2 15,-7-18-2-15,2-15 1 16,3-12 0-16,12-23 2 15,35 73-1625-15</inkml:trace>
  <inkml:trace contextRef="#ctx1" brushRef="#br0" timeOffset="-179601.45">25914 9067 1494 0,'0'0'0'0,"0"0"45"15,0 0 0-15,0 0 36 16,0 0 0-16,0 0-36 15,0 0 1-15,0 0-32 16,0 0 1 0,0 0-1416-16</inkml:trace>
  <inkml:trace contextRef="#ctx1" brushRef="#br0" timeOffset="-179174.17">27224 9107 1255 0,'0'0'0'0,"0"0"37"16,0 0 1-16,0 0 38 0,-22-12 0 15,22 12 7-15,0 0 0 16,0 0-44-16,25 0 2 15,44-8-14-15,14 3 0 16,24-5-2-16,-8-5 1 16,-19 7-1-16,-18-2 1 15,-29 0-8-15,-16 5 1 16,-7 5-6-16,-10 0 1 16,0 0-1475-16</inkml:trace>
  <inkml:trace contextRef="#ctx1" brushRef="#br0" timeOffset="-178445.05">28950 8853 1130 0,'0'0'0'16,"-17"-25"40"-16,7 10 0 16,5-8 13-16,0 8 1 15,5 15 10 1,-13-7 1-16,1 7-28 0,-13 17 0 15,-27 21-9-15,-6 25 0 16,11 17-6-16,12 13 0 16,10 8-7-16,15-5 0 15,10 2-2-15,8-8 0 16,12-4 1-16,20-13-1 16,24-18-1-16,11-22 1 0,10-26 0 15,7-14 1-15,-10-26-2 16,-7-12 1-16,-5-15 5 15,-11-13 0-15,-6-8 3 16,-16-2 0-16,-22 0 2 16,-20-8 1-16,-25-12-2 15,-12-7 1-15,-8-1-2 0,-10 23 1 16,5 25-5-16,-9 25 1 16,6 33-3-16,-6 20 1 15,-4 21-5-15,11 19 0 16,5 15-5-16,14 3 1 15,26-7-4-15,29-3 0 16,21 7-2 0,16-5 2-16,19-7-3 0,9-10 1 15,-5-3-1-15,-5-2 0 16,-12-8 0-16,-5 8 0 16,-15-8 0-16,-10-4 0 15,-23-9 0-15,-12-7 0 16,-7 3 0-1,-11 5 0-15,-4-1 0 0,-3 6 0 0,5-13 0 16,10-2 0-16,5-3 0 16,10-10 0-16,0 0 0 15,45 0 0-15,-45 0-1579 16</inkml:trace>
  <inkml:trace contextRef="#ctx1" brushRef="#br0" timeOffset="-178129.27">29939 9359 1407 0,'0'0'0'0,"0"0"39"16,0 0 0-16,0 0 22 15,0 0-1-15,0 0 3 16,0 0 0-16,0 0-26 16,0 0 0-16,17 30-9 15,-7 35 0-15,3 16-6 0,-1 7 0 16,1-8-4-16,-1-2 0 15,-12-2-3-15,-5-11-1 16,-7-4-3-16,-8-11 1 16,2-12-5-16,1-11 2 15,-6-9-1-15,-1-10 1 16,-1-11-1-16,-3-7 0 0,-9-18 0 16,2-4 0-16,5-6-3 31,13-12 1-31,14-8-3 15,18-13 1-15,-15 71-1563 16</inkml:trace>
  <inkml:trace contextRef="#ctx1" brushRef="#br0" timeOffset="-177903.56">30335 9283 1394 0,'0'0'0'15,"0"0"35"-15,5-35 1 16,-5 35 29-16,0 0 0 15,0 0-4-15,10-2 1 16,-10 2-29-16,5 30 1 16,-8 20-12-16,-2 10 2 0,5-4-6 15,3-6 1-15,-3-12-2 16,-3-5 1-16,3-13-4 16,3-10 2-16,-3-10-2 15,17-5-1-15,-17 5-1484 16</inkml:trace>
  <inkml:trace contextRef="#ctx1" brushRef="#br0" timeOffset="-177645.4">29986 8924 1293 0,'0'0'0'16,"0"0"50"-16,-25-36 0 0,25 36 49 16,-10-10 0-1,10 10-39-15,0 0 2 16,0 0-29-16,-12 0-1 16,12 0-11-16,-18 10 2 15,8 3-6-15,5 2 0 16,5-15-1410-16</inkml:trace>
  <inkml:trace contextRef="#ctx0" brushRef="#br0" timeOffset="-175172.69">23901 17223 0,'0'0'0,"13"0"0,-13 0 0,27 0 15,0 0-15,-1 0 0,1 0 0,-1 0 16,14 14-16,-13-1 15,-1-13-15,14 14 16,0-14-16,13 13 16,0 1-16,14-1 15,-1 14-15,-13 0 0,-13-14 0,13 0 16,-13 1-16,-13-1 16,-1-13-16,1 14 15,-14-14-15,0 0 0,-13 0 16,14 0-16,-14 0 0,0 0 15,0 0-15,0 0 16,0 0-16,0 0 31,0-14-31,0 14 16,0-13 0,13 13-1,0-14 1</inkml:trace>
  <inkml:trace contextRef="#ctx1" brushRef="#br0" timeOffset="-174775.77">18851 11306 1356 0,'0'0'0'16,"0"0"54"-16,-27-12 1 15,27 12 49-15,-10-6 1 16,10 6-29-16,0 0 2 16,0 0-38-16,-10-7 1 15,10 7-17-15,0 0 1 16,15 7-7-16,22-1 1 15,23 14-7-15,5-5 2 16,-3-13-3-16,-10-2 0 16,-7 3 1-16,-12 2 1 15,-16-3-3-15,-5-2 0 16,-12 0-2-16,10-5 0 16,-10 5-2-16,0 0 1 15,-15 3-5-15,-4 2 2 0,-9 5-3 16,3 0 0-16,3 8-1 15,9-6 0-15,6 3 0 16,-3 8 0-16,5 10 0 0,5-6 0 16,10-9 0-16,-3-3 0 15,3-2 0-15,3 2 1 16,-1-5 0-16,1-3 0 16,-1-7 2-1,16-10-1-15,-28 10-1602 0</inkml:trace>
  <inkml:trace contextRef="#ctx0" brushRef="#br0" timeOffset="-170445.38">24220 15573 0,'0'0'0,"0"0"0,0 0 0,0 0 15,0 0 1</inkml:trace>
  <inkml:trace contextRef="#ctx0" brushRef="#br0" timeOffset="-166699.9">23861 13493 0,'0'0'0,"0"0"0,0 0 0,0 0 31,0 0-16,0 0 17,0 0-32,0 0 31,14 0-31,-14 0 16,0 0-16</inkml:trace>
  <inkml:trace contextRef="#ctx0" brushRef="#br0" timeOffset="-166157.54">23742 13265 0,'0'0'0,"0"0"0,-14 0 0,14 0 16,0 0-16,0 0 15,0 0-15</inkml:trace>
  <inkml:trace contextRef="#ctx1" brushRef="#br0" timeOffset="-165339.16">20983 11261 1030 0,'0'0'0'0,"3"-33"45"0,-1 10-1 16,3 1 65-16,-5 2 0 15,0 20-43-15,0 0 2 16,0 0-37-16,-5 27 1 16,-2 44-16-16,-8 17 1 15,0 18-4-15,-8 9 0 16,3 1-3-16,6-10 1 0,1-8-1 16,3-15 1-16,5-13 0 15,0-14 1-15,5-26 5 16,0-10 1-16,0-7 2 15,0-13 0-15,5-13 6 16,0-20 0-16,10-27 6 0,2-16 1 16,-2 3 7-16,-2-10 2 15,2-15 5 1,0-7 0-16,0-21-3 0,-5 3 0 16,-3 17-7-16,3 13 1 15,-5 35-8-15,3 20 0 16,-3 23-9-1,-5 15 0-15,5 15-9 16,7 30 2-16,8 33-9 16,7 28 2-16,8 15-5 0,2 7 1 15,8-5-3-15,0-4 1 16,5-4-1-16,-3-11 0 16,-9-14 0-16,-8-27 0 15,-11-23 0-15,-4-17 0 16,-15-23 0-16,0 0 0 0,-32-38 0 15,-8-15 0 1,-17-10-13-16,-8-15 1 0,65 78-1722 16</inkml:trace>
  <inkml:trace contextRef="#ctx1" brushRef="#br0" timeOffset="-165054.83">20894 11817 1017 0,'0'0'0'0,"0"0"0"15,24 22 0 1,-4-14-2-16,18 5 0 0,16-1 0 0,16-4 0 15,17-8 2-15,-2-13 2 16,-8-2 10-16,-7 0 0 16,-18 7 17-1,-19-2 2-15,-11 8 16 16,-22 2 1-16,10-3 13 16,-10 3 0-16,0 25-6 0,0 16 0 15,0 24-7-15,0 1-1 16,5 7-9-16,0-6 1 15,7-6-5-15,6-16 1 16,-1-12-7-16,3-13 0 16,0-10-5-16,20-20 2 15,15-23-8-15,12-12 1 16,-67 45-1371-16</inkml:trace>
  <inkml:trace contextRef="#ctx1" brushRef="#br0" timeOffset="-164923.65">21685 11663 1130 0,'0'0'0'16,"0"0"20"-16,-27 18 1 15,17-8 13-15,10-10 1 16,-10 10-34-16,10 3 0 16,0-13-934-16</inkml:trace>
  <inkml:trace contextRef="#ctx1" brushRef="#br0" timeOffset="-164302.12">22363 11382 1017 0,'0'0'0'0,"-8"-33"13"0,3 10-1 16,5 1 24-16,-2 12 1 15,2 10 36-15,-5-11 0 16,5 11-7-16,-5 11 0 0,5 24-10 16,5 28 2-16,2 22-14 15,8 8 3-15,8 3-10 16,2-11 1-16,7-7-11 0,-7-17 0 16,-3-11-7-16,-2-17 1 15,-10-16 0-15,-10-17 1 31,3 10-2-31,-3-22 0 16,-3-16 7-16,-14-25 0 16,-8-20 7-16,-5-15-1 0,5-20 5 15,3-10 1-15,7-10 2 16,5 7 2-16,5 8-6 16,5 22 0-16,10 21-7 15,12 19 0-15,21 14-9 0,6 14 0 16,14 13-6-16,-1 10-1 15,-2 7-5 1,-3 6 0-16,-5 10-2 0,-7 9 0 16,-10 6-5-16,-15 7 0 15,-13 11-2-15,-9 4 0 16,2-60-1781-16</inkml:trace>
  <inkml:trace contextRef="#ctx1" brushRef="#br0" timeOffset="-163923.45">22263 11734 1218 0,'0'0'0'16,"0"0"19"-16,0 0 0 15,0 0 8-15,70-13 0 16,17-4 10-16,15-1 0 16,0-5-13-16,-4 6 1 15,-16 7-1-15,-15-3 2 0,-22 11 0 0,-15 2 1 16,-5 5 0-16,-13 0 0 15,-12-5-4-15,-2 12 2 16,-6 3-3-16,1-2 1 16,-11 2-8-16,6 0 2 15,2 3-4-15,0-3-1 16,5 2-7-16,-3 1 0 16,3 5-4-16,0 4 1 15,0 6-2-15,3 5 2 0,4 0-2 31,6 2 0-31,2-8 0 16,7-4 0-16,6-5 0 16,16-8 0-16,16-8 0 15,10-7 1-15,0-12-1 0,0 2 0 16,-65 10-1318-16</inkml:trace>
  <inkml:trace contextRef="#ctx1" brushRef="#br0" timeOffset="-163760.52">23078 11492 841 0,'0'0'0'0,"0"0"14"16,0 0 0-16,0 0 5 15,0 0 0-15,0 0-19 16,0 0 0-16,0 0-681 15</inkml:trace>
  <inkml:trace contextRef="#ctx1" brushRef="#br0" timeOffset="-163370.58">23454 11746 815 0,'0'0'0'16,"0"0"1"-16,0 0 1 16,0-27 30-16,0 27 2 15,0-13 60-15,0 13 1 16,0 0 0-16,0 0 0 16,0 0-9-16,0 13 1 15,5 19-22-15,2 29 1 16,3 12-14-16,0 5 1 15,-2 5-13-15,2-3 1 16,-3 1-9-16,-2-6-1 16,-5-12-7-16,-5-10-1 15,-2-8-1-15,-13-12-1 16,-10-5-4-16,-5-16 1 16,-12-9 1-16,-16-16 0 0,-1-22-4 15,9-15-1-15,25-11-3 16,27-22 1-16,3 83-1536 15</inkml:trace>
  <inkml:trace contextRef="#ctx1" brushRef="#br0" timeOffset="-163251.09">23439 11528 1231 0,'0'0'0'0,"0"0"4"15,0 0 1-15,0 0 3 16,0 0 1-16,0 0-10 15,27-23 1-15,-27 23-942 16</inkml:trace>
  <inkml:trace contextRef="#ctx1" brushRef="#br0" timeOffset="-162572.29">24226 11331 1017 0,'0'0'0'16,"0"0"13"-16,0 0-1 16,0 0 10-16,0-25 1 15,0 25 30-15,5 15 1 16,10 25-14-16,10 26 1 15,-1 17-6-15,1 0 1 16,-7-5-6-16,-13-13 1 16,-10-4-3-16,-10-16 1 15,-8-12-2-15,-9-11 0 16,-3-7 2-16,0-15 1 16,0-17 5-16,3-13 0 15,-3-16 11-15,5-12 0 16,10-4 4-16,10-16 1 15,1-10-6-15,13-1 1 16,9 17-1-16,12 9 1 0,10 15-12 31,12 10 1-31,10 15-7 0,30 11 1 16,26 7-7-16,4 5 0 16,-8 5-4-16,-14 5 0 15,-6 3-7-15,-11-8 1 16,-21-3-6-16,-17-2 1 15,-13-2-1-15,-14-3 0 16,-3-1-2-16,7-9 0 0,-2 3-1 16,2-6-1-16,-17 18-1719 0</inkml:trace>
  <inkml:trace contextRef="#ctx1" brushRef="#br0" timeOffset="-162090.89">26051 10951 564 0,'0'0'0'0,"3"-37"64"0,-3 6 1 16,-5 1 25-16,0 5 1 15,-8 10 20-15,1 0 0 31,-8 7-36-31,-15 13 0 16,-20 23-28-16,-9 22 2 16,-19 33 3-16,4 18 2 15,14 25-9-15,13 17 0 0,19 13-8 16,21 5 1-16,19-7-7 16,33-21 0-16,37-17-5 15,13-23 0-15,10-25-4 16,12-25 0-16,5-31-1 0,10-19 0 15,7-26-1-15,-12-15 0 16,-122 48-1410-16</inkml:trace>
  <inkml:trace contextRef="#ctx1" brushRef="#br0" timeOffset="-161839.59">26724 11155 1067 0,'0'0'0'16,"0"0"43"-16,-28-15 1 16,28 15 39-16,-5-13 1 15,5 13-16-15,0 0-1 16,30-15-21-16,27 5 0 16,56 3-10-16,14 2 1 15,-5 2-2-15,5 1 0 0,-10 2-1 16,-15 2 1-16,-32 1-6 15,-33 2 1-15,-37-5-15 16,-15 17 2-16,15-17-1406 16</inkml:trace>
  <inkml:trace contextRef="#ctx1" brushRef="#br0" timeOffset="-161586.75">27050 11138 1130 0,'0'0'0'15,"0"0"20"-15,2-33 1 16,1 23 23-16,2-3 1 16,-5 13 18-16,12-2 1 0,-2 12-21 15,8 30 1-15,7 35-8 16,-3 26 0-16,-5 20-7 0,-12 7 1 16,-2-5 1-16,2-9 0 15,0-16 0-15,0-15 2 16,-3-18 1-16,1-12-1 15,2-25 2-15,10-13 0 16,17-15-4-16,25-13 2 0,-57 13-1483 16</inkml:trace>
  <inkml:trace contextRef="#ctx1" brushRef="#br0" timeOffset="-161333.15">27727 11764 1206 0,'0'0'0'0,"0"0"31"15,-25 10 2-15,25-10 22 16,-10 5 0-16,10-5 7 16,-5 25 0-1,5 10-16-15,5 18 0 0,5 3-6 0,5-4 0 16,0-1 2-16,8-16-1 16,4-7-5-1,8-13 1-15,10-5-1 0,15-10 0 16,14-20-1-16,6-10 1 15,15-23-4-15,-3-5 1 16,-22 0-15-16,-8-10 0 16,-62 68-1576-16</inkml:trace>
  <inkml:trace contextRef="#ctx1" brushRef="#br0" timeOffset="-160923.83">28858 10637 1093 0,'0'0'0'15,"0"0"19"-15,0 0 0 0,0 0-9 0,0 0 1 16,0 0 28-16,-55 53 1 15,-5 7-1 1,-7 13 0-16,7 0-4 0,6-8 0 16,-1-7 4-16,8-5 1 15,12-8-1-15,10-12 0 16,12-13 1-16,11-7 2 16,2-13-1-16,27 10 2 15,26-13-3-15,11-2 1 31,11-2-3-31,10-3 1 0,19 0 1 16,-9 2 2-16,-23 3-4 16,-20-2 1-16,-22 4-7 15,-20 3-1-15,-10 0-18 16,10-2 0-16,-10 2-1595 16</inkml:trace>
  <inkml:trace contextRef="#ctx1" brushRef="#br0" timeOffset="-160686.62">28875 10909 1206 0,'-7'-13'0'16,"-13"-10"2"-16,0-4 1 16,8-1 3-16,-1 0 0 15,6 16 40-15,7 12 1 16,-8-13 30-16,8 13 2 0,-12 15-1 16,4 28 1-1,-4 35-13-15,12 13 1 16,12 7-14-16,8 2 0 15,3 9-16-15,2-9 1 16,2-4-9-16,3-16 2 16,0-19-7-16,2-19 2 15,-7-16-7-15,-5-11 1 0,-20-15-1590 16</inkml:trace>
  <inkml:trace contextRef="#ctx1" brushRef="#br0" timeOffset="-160339.5">29321 11704 866 0,'0'0'0'0,"0"0"65"0,0 0 0 15,-25 2 12-15,25-2 2 16,0 0-7-16,10 0 1 16,40-2-8-16,30-1 1 15,24-2-13-15,8 0 1 0,3 0-5 16,15 5 0-16,14-5-5 15,-2 5 1-15,-27 5-11 16,-3 0-1-16,-112-5-1376 16</inkml:trace>
  <inkml:trace contextRef="#ctx1" brushRef="#br0" timeOffset="-160102.02">30910 11190 954 0,'0'0'0'16,"0"0"38"-16,-12-32-1 15,12 24 4-15,0-4 2 0,0 12-3 16,7-16 2-16,11 6-13 16,21 0 1-16,21 8-12 15,25-3 1-15,20 0-1 16,2 5 0-16,0 5-3 15,-23 0 0-15,-26-3-8 16,-19 6 0-16,-39-8-1036 0</inkml:trace>
  <inkml:trace contextRef="#ctx1" brushRef="#br0" timeOffset="-159854.49">31269 11150 1093 0,'0'0'0'15,"-13"-7"0"-15,6 4 1 16,7 3-1-16,-15 3 1 16,15-3 39-16,-20 22 2 15,-2 29 18-15,4 16 2 16,11 11 1-16,7 5 1 16,5 6-9-16,2-9 1 15,3-2-13-15,5-20 0 0,12-5-7 16,11-13 0-16,19-7-8 15,10-16 1-15,-67-17-1344 0</inkml:trace>
  <inkml:trace contextRef="#ctx1" brushRef="#br0" timeOffset="-159590.52">31712 11666 1155 0,'0'0'0'16,"0"0"4"-16,0 0 0 15,5-28 1-15,-5 28 0 16,0 0 33-1,10 0 2-15,-3 10 18 0,8 20 2 16,13 28 2-16,-8 15 2 16,-5 3-5-16,-8 7 0 15,-9 5-9-15,-11-5-1 16,-7-10-10-16,-7-13 1 16,2-12-3-1,-2-15 1-15,-3-16-2 0,-3-14 0 16,-2-11 6-16,3-19 1 15,-3-14-6-15,13-1 0 0,19-9-12 16,28-7 0-16,-25 58-1636 16</inkml:trace>
  <inkml:trace contextRef="#ctx1" brushRef="#br0" timeOffset="-159137.16">32619 10803 866 0,'0'0'0'15,"0"0"23"-15,5-33 2 16,-5 33-17-16,0 0 0 16,0 0 23-16,-20 5 2 15,-23 33-1-15,-11 12 1 16,1 6-3-16,6 4 2 15,5-7-8-15,14-5 2 16,11-13 2-16,12-10 0 16,5-10-1-16,12-5 1 15,23 8-3-15,27-8 0 16,31-5 17-16,6-8 2 16,-4-4 1-16,-28 2 1 0,-27 0-7 15,-18 5 0-15,-22 0-1230 16</inkml:trace>
  <inkml:trace contextRef="#ctx1" brushRef="#br0" timeOffset="-158917.8">32589 10994 1017 0,'0'0'0'16,"5"-25"16"-16,2 7 1 0,3 1 15 0,-2 2 1 15,-8 15 20-15,0 0-1 16,10 5-4-16,-3 27-1 15,1 31-2-15,1 18 1 16,-4 4-10-16,0 3-1 16,5-2-5-16,5-6-1 15,3-12-5-15,-6-20 2 16,-2-23-9-16,0-15 1 16,-10-10-1234-16</inkml:trace>
  <inkml:trace contextRef="#ctx1" brushRef="#br0" timeOffset="-158666.49">32604 10161 1042 0,'0'0'0'0,"62"-40"38"16,-12 17 1-16,0 13 14 15,4 13 0-15,1 27-22 0,-5 31 2 16,-3 39-14-1,-4 31 0-15,4 48-8 0,-2 29 0 16,-13 47 3-16,-32 34-1 16,-45 20 2-16,-39-27 0 15,-36-48 0-15,-19-43 1 16,-31-52 5-16,16-44 1 16,154-95-1133-16</inkml:trace>
  <inkml:trace contextRef="#ctx0" brushRef="#br0" timeOffset="-148722.52">25309 18820 0,'0'0'0,"0"0"0,0 0 0,0 0 15,0 0-15,0 0 16,0-13-16,0 13 16,0-14-16,0 14 0,-13-13 15,13 0-15,-13-1 0,13 1 16,-14-1-16,14 1 15,-13-14-15,0 14 16,-1-1-16,1 1 16,13-1-16,0 1 0,-13 0 15,13-1 17,-13 14-32,13 0 15,0 0 1,0 0-1,0 0-15,0 0 32,0 0-17</inkml:trace>
  <inkml:trace contextRef="#ctx0" brushRef="#br0" timeOffset="-148632.91">24446 18418 0,'0'0'0,"0"0"0,0 0 16</inkml:trace>
  <inkml:trace contextRef="#ctx1" brushRef="#br0" timeOffset="-148854.05">19337 13128 640 0,'0'0'0'16,"0"0"27"-16,0 0 0 15,-32-15 52 1,32 15-1-16,0 0 6 0,0 0 2 15,0 0-16-15,0 0 1 16,0 0-28-16,37-16-1 16,28-6-11-16,9-3-1 15,4 4-5-15,-6 6-1 16,-7 8 0-16,-16-3 1 16,-11 10-6-16,-18 5 1 15,-8 0-6-15,-17 5 1 16,-12 8-5-1,-13 9 1-15,-10 6-5 0,-5 7 0 16,8 3-3 0,7-10 1-16,7-6-1 0,9-9-1 15,9-3 0-15,0-2 0 16,10-3 6-16,-5-10 0 16,17 15 9-16,8-8 0 15,7-2 18-15,6-5 1 16,-3 0 13-16,-11 3 1 0,-6-1 0 15,-1-2 0-15,-17 0-1433 16</inkml:trace>
  <inkml:trace contextRef="#ctx1" brushRef="#br0" timeOffset="-146435.52">22669 13196 677 0,'0'0'0'15,"0"0"35"-15,0 0 0 16,0-31 65-16,0 31 0 16,0-10 14-16,0 10 2 0,0-10-25 15,0 10-1-15,5-17-31 16,-5 17 0-16,3-10-10 16,-3 10 0-16,0 0-11 15,5 7 1-15,2 41-8 16,6 17-1-16,-1 18-4 15,-2-5 0-15,0-5-6 16,0-7 0-16,-3-6-1 0,1-17 0 16,-1-3-1-16,1-12 0 15,-1-11-2-15,-7-2-1 16,0-15 1-16,0 0 1 16,0 0-1-16,-7-12 1 15,2-23 6-15,-3-23 2 16,-2-13 8-16,3-12 2 15,2-12 5-15,0 2-1 16,0-8 0-16,2 10 0 16,6 24-4-16,2 16 1 15,5 13-7-15,2 16 0 16,8-1-8-16,10 8-1 16,15 3-6-16,2-4 1 15,6 9-5-15,9 2 1 0,3 5-6 16,-6 0 0-16,-11 2-1 15,-13 1 0-15,-15-3-1 16,-8 2-1-16,-12-2-1 16,12 3 0-16,-12-3-1 15,-10 28 1-15,-19 12-10 16,-21 3 1-16,50-43-1850 16</inkml:trace>
  <inkml:trace contextRef="#ctx1" brushRef="#br0" timeOffset="-145582.09">22786 13329 1155 0,'0'0'0'0,"0"0"-1"0,0 0 1 16,0 0 0-16,0 0 0 15,0 0 7-15,38 7 0 16,-1-17 11-16,13 0 0 16,5-5 31-16,-3 8 1 15,-10 7 27-15,-9 0-1 16,-18 2-13-16,-18 13 1 15,-24 18-16-15,-16 5 2 16,-7 17-26-16,-2 3 1 16,2-3-18-16,11-2 1 15,4-13-8-15,12-2 0 16,6-18-6-16,12-7 1 0,5-13-9 16,22 2-1-16,11-9-8 15,19-8-1-15,10-8 3 0,23-2-1 16,19 0 15-16,-1-3 0 15,-14 5 6-15,-12 1 0 16,-14 2 1-16,-13 0 0 16,-23 4 2-16,-5 4 0 15,-4 2 4-15,-1 2-1 16,-9 1 2-16,-8 7 1 16,7-13-2-1,-7 13-1-15,8-10 0 0,-8 10-1 16,7-10 1-16,-7 10 0 15,5-10 0-15,-5 10 0 16,0 0 9-16,0 0 0 16,0 0 7-16,0 0 0 15,0 10 9-15,-5 28 0 16,5 30 1-16,3 10 0 0,-3-8 0 16,-3-2-1-16,-2-5-7 15,3 0 1-15,-1-13-3 16,1-7 1-16,-1-15-4 15,1-11 0-15,-1-7-2 16,3-10 2-16,0 0-1 16,5-35 0-1,10-23 7-15,10-7 0 0,7 2 8 16,16 7 0-16,1 4 2 0,1 6 1 16,-2 14-3-16,-9 6 1 15,-14 16-5-15,0 10 0 16,-2 5-3-16,-6 8-1 15,6 12-7 1,-4 10 1 0,-11 8-8-16,-8 5 1 15,-8 5-4-15,-11-3 0 16,-11 0-4-16,-10-7 2 16,2-10-2-16,-6-8 1 15,1-10 0-15,6-10 0 16,10-10 2-16,7-5 1 0,7-2-1 15,18-16 1-15,23-17-1 16,19-3 0-16,10 3-4 16,3 9 0-16,-60 36-1955 15</inkml:trace>
  <inkml:trace contextRef="#ctx1" brushRef="#br0" timeOffset="-145323.65">24261 13641 1356 0,'0'0'0'0,"0"0"11"0,0 0 2 16,0 0 13-16,0 0 1 16,0 0 14-16,-20-23 1 15,20 23-9-15,0 0 2 16,-5 15-1-16,-5 18-1 16,2 22-3-16,8 3-1 15,5-7-3-15,10-19-1 0,8-7-4 16,16-10 0-16,14-9-2 15,7-14 0-15,-1-12-3 16,1-8 1-16,-10-12 1 16,-10 2 1-1,-40 38-1454-15</inkml:trace>
  <inkml:trace contextRef="#ctx1" brushRef="#br0" timeOffset="-145081.62">24784 13276 979 0,'0'0'0'0,"0"0"27"15,0 0 0-15,0 0 13 16,0 0 1-16,0 0 1 16,0 0 2-16,0 0 0 15,59-2 1-15,9-6 4 16,6-5 2-16,6-2-3 31,-20 0 1-31,-15 3-12 0,-13-1 2 16,-17 6-9-16,-10-1 1 15,-5 8-1249-15</inkml:trace>
  <inkml:trace contextRef="#ctx1" brushRef="#br0" timeOffset="-144359.9">26248 13012 892 0,'0'0'0'16,"0"0"0"-16,-12-33 0 16,9 23 0-16,3 10 0 15,0 0 29-15,-2-10 0 0,2 10 33 16,0 0-1-16,2 25 14 16,1 26-1-16,2 21-9 15,0 17 1-15,-1-6-18 16,1-10 0-1,0-8-9-15,-2-17 0 0,-3-21-7 16,-3-14 2-16,3-13-1 16,0 0 0-16,0 0 4 0,-17-30 0 15,0-36 14-15,-6-12 0 16,8-7 2-16,10-1 0 16,0-7-3-1,10-2 2-15,-2 7-7 0,12 7 0 31,10 21-5-31,4 14 2 0,14 19-13 16,9 7 0-16,8 12-6 0,-8 3-1 16,-2 10-4-16,-5 0 0 15,2 3-7-15,0 2 0 16,-14 0-4 0,-11 2 0-16,-7-2-3 0,-15-10 2 15,10 13-4-15,-10-3 1 16,-2 13-1-16,-11 14-1 15,13-37-1808-15</inkml:trace>
  <inkml:trace contextRef="#ctx1" brushRef="#br0" timeOffset="-143570.65">26308 13150 1281 0,'0'0'0'0,"0"0"9"16,30 10 1-16,2-10 9 15,13-2 0-15,10-3 4 16,2 2 0-16,3 3 10 15,-13 0 0-15,-12 0 8 16,-15 0-1-16,-8 0 7 16,-12 0 2-16,0 20-8 15,-20 16 1-15,-20 11-6 0,-14 16 0 16,-6 0-7-16,-10 3 0 16,-5-9-7-16,6-4 1 15,19-5-5-15,18-20 1 31,12-6-7-31,22-12 2 0,23-2-7 0,22-8 2 16,38-5-4-16,10-3 1 16,-6-14-3-16,8-1 1 15,16-2-1-15,-9 2-1 16,1 1-2-16,-21-13 0 16,-26-1-2-16,-18 1-1 15,-18 7-24-15,-7 6 2 16,-5 7-34-1,-5-5 1-15,-5 4-13 0,5 1 1 16,-5-7 12-16,2-1 1 16,1 0 36-16,-1 8 1 15,-2 0 17-15,0 8 1 16,0 7 5-16,0 0 2 16,0 0 21-16,0 0 1 15,5 45 16-15,3 18 2 16,9 12 4-16,-4 6 0 15,-1-3-5-15,-4-5 1 16,-6-10-8-16,-7-13 0 0,-5-15-5 16,0-10 2-1,5-10-4-15,5-15 1 0,-15 11-6 16,15-11 2-16,-7-33-1 16,7-5 0-16,12-17 0 15,6-1-1-15,2 14 1 16,-1 6 1-16,1 9-5 15,-5 4-1-15,8 11-3 16,9 9 0-16,15 13-6 0,3 5 2 16,-5 13-7-1,-8 5 2-15,-19 7-3 0,-13-5 1 16,-15 8-4-16,-20-5 2 16,-17-8-3-16,-6-3 1 15,-1-1-1-15,6-11 1 16,11-13-1-1,2-7 0-15,10-2 2 0,3-3-1 16,14-11 0-16,18-9 1 0,20-13-1 16,17-2 0-16,-47 45-1827 15</inkml:trace>
  <inkml:trace contextRef="#ctx1" brushRef="#br0" timeOffset="-143271.33">27927 13437 1318 0,'0'0'0'16,"0"0"18"-16,0 0 1 16,0 0 13-16,0 0-1 15,29 3 28-15,-29-3 2 16,18 2-1-16,-1 6 0 16,11 9 0-16,4 8 0 15,-2 13-8-15,-5 2-1 0,-10-4-9 0,-13 1 1 16,-4 9-9-16,-13-1 2 15,-10-2-4-15,0-6-1 16,-12-9-4-16,2-8 0 16,2-7-1-1,-1-8 1-15,-4-20 4 16,3-13 2-16,15-12-6 0,15-16 1 0,20-16-6 16,20-14 1-16,-35 86-1801 15</inkml:trace>
  <inkml:trace contextRef="#ctx1" brushRef="#br0" timeOffset="-143127.79">28367 12979 1494 0,'0'0'0'0,"0"0"97"15,0 0-1-15,0 0 54 16,0 0-1-16,0 0-59 16,0-22-1-16,0 22-49 15,0-16-1 1,-12 6-19-16,-23-5 1 15,35 15-1735-15</inkml:trace>
  <inkml:trace contextRef="#ctx1" brushRef="#br0" timeOffset="-142442.62">22614 14217 614 0,'0'0'0'16,"-39"-13"91"-16,9 6 1 15,7 4-24-15,6 3 0 16,17 0-21-16,-13 0 2 16,13 0-14-16,0 0 1 15,0 0-8-15,30 15 2 0,28 8-3 16,14 2-1-16,20-2 1 16,22-11 0-16,41-4 4 15,39-3-1-15,58-10 11 16,74-3 1-1,75-2 5-15,85 8 1 0,64 9-1 16,8 6 1-16,-3 0-1 16,-44-6 0-16,-56-9-1 15,-73-6 0-15,-56-2-8 0,-82 0 1 16,-77 0-2-16,-33 2 0 16,-34 3 6-16,-23 3 1 15,-40-1 6-15,-17 3 2 16,-7 0 1-16,-13 0-1 15,-10-2-2-15,-8-3 0 16,-14 0-5-16,0-8 0 16,9 3-11-16,8 5 1 15,15 5-1903-15</inkml:trace>
  <inkml:trace contextRef="#ctx1" brushRef="#br0" timeOffset="-140455.39">24711 14448 878 0,'0'0'0'0,"0"0"46"16,0-32 1-16,0 17 37 15,0 15 1-15,0-13-15 16,0 13 1-16,0 0-6 0,0 0 0 15,0 0-12-15,5 28 1 16,3 32-9-16,-1 13 1 16,-2 5-5-16,0 0 2 15,-5-15-8-15,10-8 1 16,-7-14-2-16,-1-14 2 16,1-14-1-16,-1-3 0 15,-2-10 0-15,0 0 1 16,0 0-4-16,0 0 1 15,0 0-3-15,0 0 1 16,18-23-5-16,7-12 1 16,-25 35-1643-16</inkml:trace>
  <inkml:trace contextRef="#ctx1" brushRef="#br0" timeOffset="-140124.79">25478 14308 941 0,'0'0'0'16,"13"-28"30"-16,-3 8 1 0,-5 10 8 15,0-3 1-15,-5 13 13 16,0 0 1-16,0 0 4 16,-5 13 2-16,-10 42-10 15,-10 21 2-15,-7 24-6 16,-6 16 0-16,-2 12 3 15,-7 0 1-15,0-2-8 16,4-7 2-16,-1-9 3 16,4-12 0-16,2-12-1 0,11-23 1 15,5-18-8-15,12-15 0 16,5-12 1-16,5-18 2 16,2 7-6-16,23-12 0 15,27-15-7-15,1-12 0 16,-53 32-1652-16</inkml:trace>
  <inkml:trace contextRef="#ctx1" brushRef="#br0" timeOffset="-139654.89">26091 14864 1155 0,'0'0'0'16,"0"-33"61"-16,0 15 0 15,0 1 34-15,0 7 0 16,0 10-17-16,0 0-1 16,0-10-24-16,0 10 1 15,0 0-12-15,0 32 2 16,0 29-8-16,0 12 0 0,5 5-3 16,3 2-1-16,-1-2-5 15,0 0 1-15,6-10-1 16,2-10 0-16,0-18-1 15,-3-7 1-15,-2-21-4 16,-10-12 1-16,0 10-3 16,0-22 2-16,-5-16 2 15,-5-20 1-15,-5-30 2 0,3-12 1 16,-3-8 3-16,7-10 0 16,6-11-4-16,2 4 1 15,5 9-5-15,10 18 1 16,2 12-3-16,18 21 1 15,20 15-7-15,5 5 0 16,5 7-6-16,-6 10 1 16,-6 16-4-16,-11 9 1 15,-12 6-3-15,-5 2-1 16,-8 5-4-16,-4 8 1 16,-6 4-3-16,-7 11 1 15,0-43-1952-15</inkml:trace>
  <inkml:trace contextRef="#ctx1" brushRef="#br0" timeOffset="-139057.78">26447 14531 414 0,'0'0'0'0,"0"0"39"15,0 0 1-15,5-27 17 0,-5 27 2 16,5-13-28-16,-5 13 1 16,20-12-12-16,-2 4 0 15,-6-4-8-15,3 6 1 16,0 6 5-16,-8-2 0 15,-7 2 10-15,15-3 1 32,3 8 17-32,2 21 0 15,7 29 10-15,-5 10 0 16,-9 18 8-16,-3 3 1 0,-5 2 4 16,0-2 0-16,2-6 2 15,1 3 0-15,-6 0-5 16,-2-2 1-16,0-13-6 15,3-13 0-15,-1-20-8 0,1-7 1 16,-3-18-8-16,0-10 0 16,0 0-8-16,-28-5 0 15,28 5-1519-15</inkml:trace>
  <inkml:trace contextRef="#ctx1" brushRef="#br0" timeOffset="-138702.75">26111 15103 1218 0,'0'0'0'0,"0"0"17"15,0 0 1-15,0 0-6 16,30-18 2-16,12 3 37 16,21-3 1-16,21 1 1 15,3 2 0-15,-4 2-4 16,-16 0 0 0,-2 1 9-16,-6 2 0 0,-1 2-13 15,-1 3 0-15,-12 0-11 0,0 3 1 16,-18 2-15-16,-7 5 2 15,-10-3-16-15,-10-2 2 16,0 0-7-16,0 0 1 16,12 13-2-16,-9 4 0 15,-6 19-2-15,-2 16 2 16,0 11 0-16,3 8 0 16,-1-3 0-16,11-8 2 15,9-5 3-15,8-9 2 16,7-4 11-16,6-14 1 31,-8-15 8-31,7-11 0 16,3-12 2-16,-5-23 0 0,2-17-5 15,-12-10 0-15,-25 60-1622 0</inkml:trace>
  <inkml:trace contextRef="#ctx1" brushRef="#br0" timeOffset="-138545.81">27120 14791 1344 0,'0'0'0'15,"0"0"25"-15,0 0-1 16,0 0 17-16,0 0 0 16,0 0 24-16,0 0 1 15,0 0-26-15,0 0-1 16,0 0-9-16,0 0 1 16,0 0-1341-16</inkml:trace>
  <inkml:trace contextRef="#ctx1" brushRef="#br0" timeOffset="-137960.54">27461 14919 715 0,'0'0'0'0,"0"0"2"0,0 0-1 16,0 0-1-16,0 0 0 15,0 0 24-15,0 0 1 16,0 0 46-16,0 0-1 15,15 70 18-15,-8 3 1 16,8 10-3-16,0 5 0 16,0-2-11-16,3-11 0 15,-4-22-12-15,-4-18 1 16,-2-17-11-16,-8-18 2 0,0 0-5 16,7-30 0-16,-4-25 13 15,-3-16 0-15,-5-7 3 16,-5-7 1-16,2-1-9 15,3-17 0-15,-4-13-5 16,4 0 0-16,0 3-5 0,5 15 1 16,7 25-10-16,10 20 1 15,6 21-9-15,14 9 2 16,16 8-7-16,1 12 0 16,1 13-3-16,-8 3 0 31,8 10-7-31,2 7 1 0,-9 10-8 0,-16 13 0 15,-12 10-7-15,-20 5 0 16,-22 7-5-16,-21-2 0 16,43-73-1956-16</inkml:trace>
  <inkml:trace contextRef="#ctx1" brushRef="#br0" timeOffset="-137386.78">27461 15188 1231 0,'0'0'0'0,"0"0"1"16,0 0 1-16,0 0-1 0,57-10 0 15,3-3 14-15,5-2-1 16,12 0 9-16,-2-2-1 16,-11-11 10-16,1 5-1 15,-3 8 12-15,-14 3 0 16,-21 2 2-16,-12 2 1 0,-5 8-4 0,-10 0 1 16,-3 13-8-16,-6 7 2 15,-9 25-10-15,-2 5 0 16,8 6-6-16,4-6 0 15,8-10-2-15,8-4 0 32,4-9-3-32,16-4 1 15,11-6-2-15,14-9 2 0,14-11 1 16,0-9 1-16,-10-8 5 16,-9-15-1-16,-8-6 0 15,-8-1-1-15,-7-11-11 16,-8 2 1-16,-7 11-12 15,-5 7 0-15,-5 11-17 16,0 7 0-16,0 15-35 16,0-13 1-16,0 13-24 0,0 0-1 15,0-10 28-15,0 10 1 16,0 0 24-16,0 0 1 16,0 0 15-16,8 33 2 15,2 22 5 1,0 13 0-16,-5 2 6 15,-3 3 2-15,-2 5 15 0,0-5-1 16,0-7 10-16,-5-11 0 16,-7-2 3-16,-8-13 1 15,-3-20 10-15,1-7 0 16,5-8 0-16,-3-13 0 16,0-12-7-16,0-17 0 15,10-24-11-15,10-17 2 0,0 78-1629 16</inkml:trace>
  <inkml:trace contextRef="#ctx1" brushRef="#br0" timeOffset="-137223.34">28564 14745 1168 0,'0'0'0'0,"0"0"42"0,0 0 1 16,0 0 5-16,0 0 0 15,0 0-15-15,0 0 0 16,0 0-21-16,0 0 0 31,0 0-7-31,0 0-1 16,0 0-1091-16</inkml:trace>
  <inkml:trace contextRef="#ctx1" brushRef="#br0" timeOffset="-137091.65">28248 14542 1080 0,'0'0'0'16,"-30"2"16"-16,10-4 1 15,13-6 26-15,2 0 2 16,5-7-42-16,0 15-907 16</inkml:trace>
  <inkml:trace contextRef="#ctx0" brushRef="#br0" timeOffset="-126746.08">23277 18404 0,'0'0'0,"0"0"0,0 0 0,0 0 15,-13-13-15,13 13 16,-14-14-16,14 14 16,-13 0-16,13 0 0,0 0 15,0 0-15,0 0 0,0 0 16,0 0-16,0 0 15,0 0-15,0 0 16,0 0-16,0 0 16,0 0-16,0 0 0,13 14 15,1-1-15,-1 1 0,0-1 16,0 14-16,1-14 16,12 1-16,-12-1 15,-1 14-15,0-14 16,-13-13-16,13 14 31,-13-14-31,14 13 0,-14-13 16,0 14-1,0-14 1,0 13 0,0-13-16,0 14 46,-14-14-46,1 0 16,-13 0-16,-1-14 31,-13-13-31,14 14 47,-14-14-47,13 14 31</inkml:trace>
  <inkml:trace contextRef="#ctx1" brushRef="#br0" timeOffset="-126286.16">17138 13276 866 0,'0'0'0'0,"-15"-35"73"16,5 10 1-16,-5-6 95 15,3 4 2-15,-1 4-23 32,3 1 0-32,-12-1-58 0,-3 10 0 15,-17 8-35-15,-1 15 0 16,-12 26-17-16,8 16 1 16,7 19-10-16,3 14 2 15,14 8-7-15,16 3 1 16,12-8-6-16,15-20 1 15,15-15-4-15,12-15 1 16,20-16-5-16,11-9 0 0,11-21 1 0,-7-9 0 16,1-14 3-1,-11-9 0-15,-15-3 4 0,-12-12 1 16,-15-20 5-16,-20-11 1 16,-20-12-2-16,-20-8 0 15,-15 13 1-15,-12 3 0 31,-18-6-2-31,-5 18-1 0,8 25-1 16,10 33 0-16,7 38-4 16,8 24 0-16,9 14-7 15,16 4 0-15,15 3-4 16,14 3 1-16,20 4-4 16,8 8 1-16,18 10-3 15,4-5 0-15,8-13-1 16,4-2 2-16,6-17-2 0,-10-3 0 15,-18 2-1-15,-17 0 1 16,-15 11 0-16,-15 4 0 16,-20 13 0-16,-2 0 2 15,-6-15-2-15,6-15 0 16,7-21-1-16,15-14 0 0,0-13 0 0,32 0 0 16,-32 0-2001-16</inkml:trace>
  <inkml:trace contextRef="#ctx1" brushRef="#br0" timeOffset="-125507.8">17738 13935 1344 0,'0'0'0'0,"10"-45"0"16,0 12 0-16,0 1 0 15,2 9 0-15,-2 13 35 16,-2 7 1-16,-1 11 14 15,6 25 2-15,-8 39 9 16,-5 22 2-16,-5-6-4 0,-3-5 0 16,3-25-11-16,3-16 2 15,2-19-4-15,2-8 0 16,-2-15-8-16,13-5 0 16,12-13-1-16,12-14 0 15,3-29 6-15,7-9-1 16,-7-11 2-16,-8 11 0 15,-12 30-7-15,-2 20 1 16,-8 14-10-16,-5 27 0 16,0 29-6-16,2 13 0 15,1 2-7-15,4 3 0 16,8-12-3-16,2-9-1 16,8-19-3-16,13-13 1 15,-1-15-3-15,0-10 1 0,11-18-1 16,-9-12 0-16,-6-3 3 15,-11-2 1-15,-9-10 2 16,-16 2 0-16,-4 3-1 16,-3 9 2-16,-8 19 0 15,-2 14 1-15,-2 16-4 16,-8 22 1-16,-5 30-1 0,3 1 0 16,12 4-2-16,7-12 1 15,16-10-2-15,7-11-1 16,5-14 0-16,9-8 0 15,21-18-2-15,10-12 1 16,2-17-2-16,-4-9 0 16,-6-9 1-1,-5-13 0-15,-7-2 1 0,-10-13-1 16,-10 0 1 0,-8 2-1-16,-17 3-1 15,-5 18 2-15,-5 19-3 0,3 21 0 16,-3 23 0-16,3 24-1 15,-8 26-1-15,-8 23 1 16,16 12-1-16,2 12 0 0,2 4 0 16,8-4 0-16,8-7-1 15,7-10 1-15,-3-27-1 16,3-19 1-16,3-19-3 16,-18-18 2-16,2-23-2 15,-4-14 1-15,2 37-2072 16</inkml:trace>
  <inkml:trace contextRef="#ctx1" brushRef="#br0" timeOffset="-125361.58">18510 13812 1407 0,'0'0'0'15,"0"0"9"-15,0 0 1 16,0 0 4-16,0 0 2 16,0 0 11-16,50 18 0 15,15-18 3-15,9-5 1 16,9-6 3-16,-1-1 1 15,-3 2-1-15,-6 10-1 16,-73 0-1314-16</inkml:trace>
  <inkml:trace contextRef="#ctx1" brushRef="#br0" timeOffset="-124875.23">19163 13935 1407 0,'0'0'0'0,"0"0"30"16,0 0 0-16,0 0 34 15,0 0 0-15,0 0 55 16,0 0 0-16,0 0-43 16,0 73 1-16,-5-2-12 15,0 2 1-15,5-13-17 16,10-15 1 0,2-15-14-16,15-12 1 0,31-18-8 0,4-20 0 31,15-15-8-31,-12-21 2 15,-15 1-9-15,-15-10 2 16,-10 2-15-16,-8 7 0 0,-10 14-4 16,1 16 0-16,-8 14-15 0,0 12 1 15,0 0-15-15,0 0 2 16,5 17-2 0,-5 19-1-16,10 27 12 15,-3-1 1-15,1 6 9 16,-1 0 3-1,8 0 4-15,-2 3 2 0,-1-1 2 16,-4-4 0-16,-8 1 0 16,-8-9 1-16,-7-10 2 15,-7-13 2-15,-3-15 2 16,-15-12 0-16,-17-10 9 16,-1-21 1-16,6-15 1 15,12-17 1-15,13-21 0 16,17-14 0-16,10 90-1759 15</inkml:trace>
  <inkml:trace contextRef="#ctx1" brushRef="#br0" timeOffset="-124733.78">19501 13789 1155 0,'0'0'0'16,"0"0"22"-16,0 0-1 15,0 0-11-15,0 0 0 16,0 0-4-16,0 0 1 15,0 0-7-15,0 0 1 16,0 0-926-16</inkml:trace>
  <inkml:trace contextRef="#ctx1" brushRef="#br0" timeOffset="-124602.24">19110 13663 1168 0,'0'0'0'15,"-42"6"32"-15,10-6 2 16,9-3 29-1,8-2 1-15,15 5-59 0,0 0-1030 16</inkml:trace>
  <inkml:trace contextRef="#ctx1" brushRef="#br0" timeOffset="-112386">28636 13399 527 0,'0'0'0'16,"-15"-37"30"-16,5 6 1 15,5-6 66-15,5-1 1 0,5 5 15 16,3 11 2-16,2 4-23 16,2-2 0-16,-7 2-37 15,0 6 0-15,-5 12-5 0,15-3 1 16,-15 3-9-16,10 28 2 15,-10 30-11-15,-5 20 0 16,-5 12-6-16,0-4 1 16,5-23-1-16,5-18 0 15,0-20-1-15,10-10 0 16,10-7 0-16,13-8 0 16,31-15 6-16,4-13 0 15,9-12 2-15,10-11 1 16,5-9-4-16,8-10 2 15,9-3 3-15,-4 2 1 16,-10 13-1-16,-16 11 1 16,-24 11-7-16,-20 16 0 15,-15 10-4-15,-10 8 1 0,-10 2-7 16,10 2 2-16,-10-2-6 16,0 0 2-16,0 0-3 15,0 0 0-15,0 10-5 16,0-10 1-16,0 0-1777 0</inkml:trace>
  <inkml:trace contextRef="#ctx1" brushRef="#br0" timeOffset="-112002.77">29127 13392 1004 0,'0'0'0'0,"-15"-48"30"0,8 10 2 16,2 3 32-16,2 10 0 16,1 12-11-16,2 13 2 15,-3-15-14-15,3 15-1 16,0 0 3-16,-2 33-1 16,-13 37-2-16,2 8 0 15,6-5-5-15,7-12 1 0,5-16-7 16,2-15 0-16,6-12-6 15,12-11-1-15,29-7 4 16,16-7 0-16,22-26-4 16,13-17 2-16,4-28-3 15,-1-8 1-15,-9 6 10 16,-7 4-1 0,-12 13 5-16,-20 16 1 0,-18 16 0 15,-17 19 0-15,-15 9-3 0,-10 3 1 31,0 0-1642-31</inkml:trace>
  <inkml:trace contextRef="#ctx1" brushRef="#br0" timeOffset="-102445.47">17713 15168 338 0,'0'0'0'0,"0"0"8"16,0 0 0-16,0 0 10 16,0 0 1-16,0 0 9 15,0 0 1-15,0 0 8 16,0 0 2-16,0 0-11 15,67-33 1-15,1 8-7 0,16-10 2 16,28-10 16-16,-2-3 2 0,12-10 19 16,-5 5 2-16,-2 13 6 15,-13 5 0-15,-15 7-9 16,-10 8-1-16,-22 5-1 16,-13 10-1-1,-14 5-6-15,-16 0 1 0,1 5-12 16,-1 2 2-16,0 6-10 15,-9-3 1-15,-6 13-12 16,-9 9 2-16,-25 19-11 0,-21-1 2 16,58-50-1159-16</inkml:trace>
  <inkml:trace contextRef="#ctx1" brushRef="#br0" timeOffset="-102210.42">17803 15455 815 0,'0'0'0'16,"-55"27"0"-16,15-11 0 15,15-4-2-15,8-7 0 16,17-5 18-16,0 0 0 16,22-25 49-16,28-5 1 15,17-23 22-15,33-10 2 16,34-10-2-16,11-5 0 16,12 8-4-16,0-3 1 15,-13 12-9-15,-19 9 1 16,-36 14-12-16,-24 8 0 15,-30 14-8-15,-10 6-1 16,-15 3-14-16,-10-3 2 0,0 10-1529 16</inkml:trace>
  <inkml:trace contextRef="#ctx0" brushRef="#br0" timeOffset="-84766.6">13063 19035 0,'0'0'0,"0"0"0,0 0 0,0 0 16,0 0-16,0 0 15,0 0-15,0 0 16,-14 0-16,1 0 15,0-14-15,-14 14 0,-13-13 0,1 0 16,-15-1-16,1 1 16,0-1-16,13 1 15,0 13-15,14 0 16,-1-13-16,1 13 16,12-14-16,1 14 0,0-13 0,13 13 15,0 0-15,0 0 16,0 0-16,0 0 15,0 0 1,0 0 0,0 0-1,0 0 1,0 0 0,0 0-1,0 0 1,-27-14-1,-12 1-15,-28-14 32,-13 0-17,14 0 1,-14 1-16,40 26 31,27 0-31,-27 0 31,-13 0-31,-13-14 16,-1-26 0,41 26-1,13 14-15,-1 0 32,14 0-32,0 14 31,-13 13-31,0-14 31,-1 1-31,1-14 31,13-14-31,0 28 32,-13-1-17,13 0 1,-13-13-16,13-13 31,-14 0-31,14 13 16,0 0-1,0 13 1,0 0 15,0 1-15,0-14-16,0 13 31,0 1-31,0-1 31,0-13-31,133 54 32,93 40-32,-27-14 15,0 14-15,-92-67 16,-54-54-16,13 27 15,-26-13-15,-27 13 16,-13 0-16</inkml:trace>
  <inkml:trace contextRef="#ctx1" brushRef="#br0" timeOffset="-82132.05">9599 13477 715 0,'0'0'0'0,"0"0"14"16,5-27 1-16,-5 27 10 15,0 0 2-15,0-10-7 16,0 10 2-16,-10 10-11 15,0 10 0-15,3 18-4 0,-1 4 1 16,8-9-3-16,8-13 1 16,-8-7-3-16,0-13 1 15,22 10-2-15,1-15 1 16,17-13 5-16,-3-10 0 16,-10-4 12-16,-12-11 2 15,-5 3 21-15,-15-3 1 16,-5 3 4-16,-10 12 2 15,-7 5-2-15,0 13 1 16,-3 15-5-16,2 10 1 16,-7 21-17-16,3 6 0 15,7 6-9-15,10-5 0 16,15-5-7-16,5-11-1 16,5-9-6-16,15-3 1 0,20-15-3 15,2-5 2-15,-2-8-3 16,-10-2 0-16,-13-7 4 15,-12-1 0-15,-10-5 4 16,-5 1 1-16,-15-6 5 16,-2 5-1-16,-1 11 5 15,4 9 2-15,-1 11 4 16,-3 14-1-16,-4 11-3 0,4 0 0 16,8-1-8-16,15-14 0 15,0-13-1286-15</inkml:trace>
  <inkml:trace contextRef="#ctx1" brushRef="#br0" timeOffset="-80241.66">9066 14292 941 0,'0'0'0'16,"0"0"51"-16,-10-27-1 15,10 14 60-15,0 6 1 32,0 7-11-32,5-15 0 15,-5 15-44-15,0 0 1 16,0 0-21-16,0 0 0 16,0 0-10-16,0 30 0 15,-5 28-5-15,-7 12 1 16,9-2-5-16,1 2 1 15,-1 1-3-15,3-3 0 16,0-18-2-16,0-17 0 0,0-16-1 16,0-17 0-16,0 11 2 15,-5-34 2 1,-15-27 4-16,3-21 1 0,2-7 7 16,8-5 1-16,2 3 2 15,-5 4 2-15,2 1 2 16,8 7-1-16,3 5-5 15,12 7 1-15,-3 14-5 0,13 9 1 16,10 10-10-16,17 8 0 16,18 5-7-16,2 5 1 15,5 3-6-15,6 2 1 16,-19 7-2-16,-14 3 1 16,-8 5-3-16,-22 5 1 15,-12 11-2-15,-31 6 0 16,-19 14-5-16,-13-1 1 15,-19-5-22-15,-9-9 1 16,9-4-35-16,4-2 0 16,13-7-11-16,14-5 0 15,18 2 1-15,20-5 1 0,5-15 14 16,30 5 1-16,28-20 20 16,21-5 2-16,3-5 16 15,16-3 1 1,-4 3 11-16,-19 15-1 15,-8 10 4-15,-24 10 1 0,-21 12 1 0,-27 9 0 16,-22 11 3-16,-16 16-1 16,-17 10 5-16,3 15 1 15,-15 13 0-15,7-8 1 16,10-23 0-16,18-25 0 16,17-14-2-16,13-9 1 15,7-7-1-15,12-7 1 16,11-6-1-16,24-7 0 15,33-12 0-15,4-16 0 16,3-12 0-16,6-11 1 16,-9-2-1-16,-12 5 1 15,-12 13-1-15,-17 10 1 16,-16 15 1-16,-7 10 1 16,-10 5-2-16,-10 5 0 15,0 0-1-15,0 0 1 0,0 0-1 16,0 0 1-16,0 0-2 15,0 15 1-15,-5 7-2 16,-5 29 2 0,5 19-1-16,5 1 1 0,5-3 1 15,5-13 1-15,-5-10-1 16,5-7 1-16,-8-15-1 16,-2 2 1-16,0 5-1 15,0-7 1-15,0-8-1 0,0-15 1 31,0 0 1-31,15-23 1 0,5-15 3 0,5-12 2 16,0-5 3-16,7 4 0 16,3 9 1-16,-7 9-1 15,-3 15-2-15,-3 6 0 16,-2 9-3-16,2 13 1 16,3 8-6-16,-10 14 0 15,-7 16-4 1,-13-20 1-16,-3 5-4 0,-12 12 0 15,-7-7 0-15,12-8 0 0,-8-7-1 16,13-8 2-16,-4-3-2 16,4-4 1-16,10-8 3 15,-13 7 0-15,13-7 0 16,-10-12 1 0,10-11-1-16,15-17 0 0,8-3-6 15,14 0 1-15,3 16-13 0,5-6 0 16,-45 33-1705-16</inkml:trace>
  <inkml:trace contextRef="#ctx1" brushRef="#br0" timeOffset="-80062.24">10538 14720 1117 0,'0'0'0'16,"0"0"0"-16,0 0 1 16,0 0-1-1,8 10 0-15,-3 0 8 0,-5 10 0 16,0 18 23-16,0 10 1 16,0 2 28-16,0 6 1 31,5-16 13-31,5-7 0 0,7-3-3 15,0-8 0-15,11-4-13 16,4-15 0-16,6-11-13 16,1-20 0-16,4-17-8 15,-8-10 0-15,-35 55-1454 16</inkml:trace>
  <inkml:trace contextRef="#ctx1" brushRef="#br0" timeOffset="-79976.46">10810 14559 1206 0,'0'0'0'0,"0"0"14"0,-28-10 1 16,16 20 4-1,2-2 0-15,5 2-19 0,5-10 0 0,0 0-956 16</inkml:trace>
  <inkml:trace contextRef="#ctx1" brushRef="#br0" timeOffset="-79281.29">12939 13709 715 0,'0'0'0'0,"7"-23"7"0,-7-2 1 16,5 2 9-16,-5 6 0 15,0-1 42-15,0 3 2 16,0 5 25-16,0 10 2 16,0-13-7-16,0 13-1 15,-12 5-10-15,0 16 1 16,-6 24-18-16,-2 13 2 16,10-5-16-16,10-13 0 15,8-13-9-15,2-6 0 0,2-11-5 16,1-3 1-16,11-12-4 15,6-5 1-15,10-10-3 16,-7-8 1-16,-14-2 6 16,-6-5 0-16,-13-3 0 15,-5 5 1-15,-3-2-3 16,-1 10 1-16,4 12-3 16,5 13 1-16,-20 5-5 0,5 21 0 15,-8 16-8 1,3 6 2-16,18-8-8 15,9-17 2-15,8-10-4 16,10-8 1-16,13-8-2 16,-1-12 0-16,-5-20 0 15,-4-8 2-15,-16-2-1 16,-7 2 1-16,-10 0-1 16,-5 8 1-16,10 35-1546 15</inkml:trace>
  <inkml:trace contextRef="#ctx1" brushRef="#br0" timeOffset="-78280.23">12951 14456 967 0,'0'0'0'0,"5"-25"76"15,0 5 2-15,-5 2 30 16,5 3 2-16,-5 15-39 16,0-13 1-16,0 13-26 0,0 0 0 15,0 31-11-15,0 21 1 16,0 31-6-16,3 6 1 15,2 4-5-15,7-15 1 16,3-23-3-16,-5-22-1 16,-2-16-1-16,-6-7-1 15,-2-10 1-15,0 0 1 16,3-25 3-16,-3-15 1 16,-5-41 5-16,-3-9 1 15,-2-13 4-15,0-5 1 0,-5 4-3 16,8 11-1-16,-1 20-1 15,8 18-1-15,5 15-1 16,8 15-1-16,14 9-12 16,6 9 1-16,24 7-10 15,3 5 1 1,4 5-4-16,4 8-1 0,-6-1-4 0,-10 3 2 16,-12 3-3-16,-13-8 1 15,-7-2-1-15,-15-3 1 16,-5-3-1-16,-5 8 0 15,-15 3 0-15,-7 10 0 16,-8 4-2-16,-2 1-1 16,-11-3-12-16,-4 3-1 15,2 10-28-15,3-6 1 16,7 14-28-16,3-1 1 16,14-7-5-16,11-5 1 15,10-13 12-15,14-8 1 16,13-2 24-16,17-7 1 15,8-5 21 1,15-6 0-16,-5-5 10 0,-18 1-1 0,-20 4 6 16,-7 3 0-16,-15 0 2 31,-22 18 2-31,-35 12 5 0,-18 10 1 16,0 3 5-16,8 0-1 15,20-8-2-15,14-7 1 16,23-18-3-16,25-5 0 15,25-10-2-15,22-5 0 16,15-10-3-16,26-10 2 16,1-3-2-16,11-7 0 15,4 2-1-15,-7 5 0 16,-15 0-1-16,-24 11 1 16,-16 7-1-16,-20 10 2 15,-37 5-1405-15</inkml:trace>
  <inkml:trace contextRef="#ctx1" brushRef="#br0" timeOffset="-77401.42">14102 14720 829 0,'0'0'0'15,"0"0"0"-15,7-38 1 16,-7 26-1-16,0 2 1 0,0 10 36 16,0-13 1-16,0 13 27 15,0 0 0-15,0 0 6 16,0 0 0-16,0 45-13 16,5 16 2-16,-5 7-12 15,10-5 1-15,3-13-11 16,7-10 2-16,7-12-7 15,8-15 1 1,15-21-4-16,7-15 1 0,0-9 0 0,1-6 2 16,-21-2-3-16,-12 7 0 15,-5 0-1-15,-10 6 1 16,-3 4-6-16,1 8 2 16,-8 15-17-16,20-10 0 15,-20 10-1397-15</inkml:trace>
  <inkml:trace contextRef="#ctx1" brushRef="#br0" timeOffset="-76693.3">14254 14718 829 0,'0'0'0'0,"-15"-26"-1"0,-2 4 0 16,9-6-5-16,-2 3 0 16,0 7 32-16,3 6 1 15,-1 2 74-15,8 10 1 16,-12-13 7-16,12 13 0 16,-10 13-18-16,5 24 1 15,5 34-29-15,0 14 0 16,10 9-17-16,0-11 0 15,0-8-9 1,2-7 0-16,-2-13-8 0,-5-19 0 16,0-16-4-16,-5-20 0 0,0 0-4 15,15-15-1-15,15-38 0 16,2-18 1-16,8-4 4 16,-3-6 1-16,6-2 0 15,-1 5-1 1,-9 18-1-16,-1 17 1 0,-7 15-3 15,0 23 1 1,-5 10-8-16,-3 26 2 16,1 27-7-16,-11 4 1 15,-12 14-5-15,-15-8 1 16,-7 2-4-16,-13-12 1 0,0-5-3 0,5-18 1 31,8-10 1-31,-1-7 2 0,13-8 0 16,5-7 2-16,10-3 1 0,-5-16 1 15,5-9 2-15,10-5 0 16,23-10-2-16,19 5 1 16,-52 35-1739-16</inkml:trace>
  <inkml:trace contextRef="#ctx1" brushRef="#br0" timeOffset="-76387.4">15143 14816 1407 0,'0'0'0'0,"0"0"30"0,0-25 0 16,0 15 30-16,0 10 0 15,0-13 16-15,0 13-1 16,0 0-26-16,0 0 2 16,17 13-10-16,-2 19 2 15,5 24-11-15,-2 6 2 16,-8 6-12-16,-10 0 1 15,-8 5-7-15,-4-2-1 16,-6-3-3-16,-7-8-1 16,-7-12 0-16,0-18 1 15,-8-12 7-15,2-18 0 16,6-15 3-16,5-23 0 16,2-33-5-16,25-17 1 15,30-17-7-15,15-19 0 0,-45 124-1698 16</inkml:trace>
  <inkml:trace contextRef="#ctx1" brushRef="#br0" timeOffset="-76277.02">15402 14572 1243 0,'0'0'0'0,"0"0"1"15,0 0 1-15,-12 30-2 0,-8-18 0 16,-18 6-5-16,-16-5 0 16,54-13-923-1</inkml:trace>
  <inkml:trace contextRef="#ctx1" brushRef="#br0" timeOffset="-74383.69">9544 13465 614 0,'0'0'0'0,"0"0"49"15,0 0-1-15,0 0 33 16,-22-13 0-16,22 13-34 16,0 0 0-16,0 0-17 15,0 0 2-15,0 0-9 16,8 0 1-16,44 0-6 0,28 0 0 16,17-7 1-16,22-6 1 15,-9 0 1-15,-6 3 2 16,-21 5 8-16,-31-5 0 15,-15 10 7-15,-17 5 0 16,-10-5-4-16,-10 0 1 31,0 0 0-31,10 5 1 0,-10-5-4 0,0 0 1 16,0 0-3-16,0 0 1 16,0 0 0-16,0 0 2 15,0-15 2-15,0-2 1 31,5-19-2-31,0-11 0 0,5-9-1 16,2 8 2-16,16 13-6 16,-3 10 1-16,2 10-10 15,-7 5 0-15,2 5-5 16,-12 5-1-16,3 2-5 16,2 14 0-16,-5 14-6 15,-10 18 2-15,-5 9-3 0,0 11 0 16,0-5 0-16,5-2-1 15,5-9-1-15,0-19 0 16,0-8 0-16,2-5 0 16,6-12 0-16,7-6 0 15,2-7 0-15,13-15 0 16,12-15 0-16,-2-13 0 0,-8-7 0 0,-4-5 0 31,-8-1 1-31,-5 8 0 0,-3 21 2 0,-2 4 1 16,-5 13-1-16,-10 15 0 15,0 0 1-15,5 33-1 16,-5 27-1-16,5 13 1 31,0 0-2-31,5-3 0 0,5-12-1 16,-5-13 1-16,0-14-1 16,-3-11 1-16,3-15-1 15,5-8 0-15,3-9 0 16,11-18 0-16,-1-23 1 15,2-10 1-15,-5-8 2 16,-10 1-1-16,-3-11 3 16,3 11 1-16,-5 15 0 15,-5 17 2-15,-5 20-1 0,0 18 0 16,0 0-1-16,12 25 0 16,1 33-3-16,2 15 1 15,7 8-4-15,3-6 1 16,7-7-2-1,-4-12 1-15,2-16-1 0,-5-13 0 16,-10-17 0-16,-5-10 0 16,4-10 0-16,9-17 0 15,12-24 0-15,-10-4 0 16,-3-8 1-16,-7 0 0 16,-8-2 1-16,1 15 2 15,-1 19-1-15,-2 19 2 16,-5 12-1-16,0 0 2 15,0 10-2-15,5 20 2 16,-5 28-4-16,0 10 0 16,5-5 0-16,5-3-1 0,0-10-1 0,3-4 1 15,-3-19-1-15,0-6 0 16,-3-9 0-16,6-7 0 16,2-5 0-1,17-5 0-15,18-7 0 0,-20 1 0 16,4 1 0-16,19-10 0 15,2 5 0-15,7 3 0 16,3-1 0-16,19 3 0 31,21 2 0-31,12-2 0 0,2 3 0 16,11-1 0-16,-6 1 0 16,3 2 0-16,-2 0 0 15,-5 0 0-15,-26 2-1 16,-17 3 1-16,-7 0-1 15,-10 3 1-15,-3 2-2 16,0 0 2-16,18 0-2 0,-10 0 1 16,-3 2-1-16,-12 1 1 15,-3-1-2-15,-19-7 2 16,-6 5-1-16,-7-5 0 16,2 0 1-16,-7 0 0 0,0 0-1 15,-10 0 2-15,18 0 0 16,-18 0 0-16,10 0 0 15,-10 0 0-15,5 0 0 16,-5 0 0-16,0 0 0 16,0 0 2-16,10 0-1 0,-10 0 0 15,0 0 0-15,0 0 1 16,0 0 2-16,0 0 0 16,0 0 1-16,0 0-1 15,-15-17 1-15,-8 9-1 16,23 8-1654-16</inkml:trace>
  <inkml:trace contextRef="#ctx1" brushRef="#br0" timeOffset="-73713.52">9492 13442 690 0,'0'0'0'16,"0"0"52"-16,-10-25 2 16,10 15 33-16,0 10 0 15,0-13-25-15,-27 11 1 16,-40 2-13-1,-46 12 2-15,-43 8-7 0,-39 11 1 16,-34 6 4-16,-7-4 2 16,-3-3-3-16,12-5 1 15,40-7-3-15,33-10 1 16,27-11-2-16,25-2 0 0,37-5-1 16,22 2 1-1,26 3-8-15,17-7 1 0,13-1-5 16,19-4 1-16,20-1-7 15,8 5 0-15,0 21-9 16,-18-3 1-16,-42-5-1527 16</inkml:trace>
  <inkml:trace contextRef="#ctx0" brushRef="#br0" timeOffset="-69403.61">17326 17894 0,'0'0'0,"0"0"0,0 0 0,0 0 0,14 0 16,-1 0-16,0 0 15,0 0-15,1 0 0,12 0 16,1 0-16,13 0 0,0 0 16,13-13-16,13 13 15,1-13-15,-28 13 16,-12 0-16</inkml:trace>
  <inkml:trace contextRef="#ctx1" brushRef="#br0" timeOffset="-69793.55">12488 12182 1344 0,'0'0'0'0,"0"0"53"0,-32-41 0 16,22 26 61-16,5 5 0 15,5 10-30-15,0 0 1 16,-8-5-38-16,8 5 1 16,0 0-18-16,0 18 2 15,3 42-10-15,2 8 1 0,0 8-8 16,0-11 1-16,0-2-2 15,7-8-1-15,-7-12-2 16,3-15 2-16,-3-8-3 16,-3-8 1-16,-2-12-1 15,0 0 0-15,0 0-3 16,0 0 0-16,0 0-1647 16</inkml:trace>
  <inkml:trace contextRef="#ctx1" brushRef="#br0" timeOffset="-69384.02">13039 12000 1168 0,'5'-12'0'0,"0"-8"69"15,0-15 2-15,-5 2 37 16,0 5-1-16,5 8-30 16,-3 5 0-16,-2 15-27 15,2-8 0-15,-2 8-10 16,-14 31 2-16,-11 49-8 0,-8 21 0 15,-7 27-6-15,8 15 2 32,5 8-6-32,-1 8 2 0,3-1-5 0,3-7 2 15,-5-20-7-15,2-15 0 16,7-20 0-16,-2-21 0 16,0-30-4-1,10-22 1-15,10-23-3 0,23-25 1 16,-23 25-1654-16</inkml:trace>
  <inkml:trace contextRef="#ctx1" brushRef="#br0" timeOffset="-68904.43">13280 12476 1457 0,'0'0'0'0,"0"0"50"31,5-28-1-31,-5 28 25 0,-5-15 1 0,5 15 4 15,0 0 0-15,0 0-31 16,0 0-1-16,-5 38-11 16,-5 22 1-16,0 31-8 15,0 7 1-15,5-5-7 0,0-10-1 16,0-33-2 0,0-12 2-1,0-15-6-15,5-8 2 16,0-15-3-16,0 0 0 15,5-35-4-15,5-16 0 16,5-29-1-16,5-11 0 0,8-4 4 0,1-11-1 16,-6-7-1-16,-3 5 1 31,-3 20-1-31,-2 15 0 16,-5 30 0-16,3 18-1 0,-6 22-1 0,3 26 1 15,0 37-4-15,0 16 1 31,7 19-4-31,3 11 1 0,-2 15-3 16,-1-1 1-16,1-6-1 16,2-11 0-16,-10-30-1 0,-1-18 1 15,-4-22-2-15,-2-18 1 16,-3-15-1-16,-27-15 1 16,-11-23-1-16,-7-12 0 15,45 50-1831-15</inkml:trace>
  <inkml:trace contextRef="#ctx1" brushRef="#br0" timeOffset="-68599.19">13225 12773 1457 0,'0'0'0'16,"0"0"22"-16,0 0 0 16,0 0 22-16,45 35 1 15,-12-25 12-15,14 0 0 16,5-5-20-16,13-7 1 16,20-11-12-16,2-4 1 0,-5-9 8 0,-5 4 0 31,-20-1-1-31,-14 3 2 0,-23 7-3 0,-8 13-1 15,-12 0-4-15,5 15 1 16,-10 13-5-16,0 17 1 16,-2 11-6-16,-1 4 1 15,6-4-4-15,2-6 1 16,5-10-4-16,2-10 2 16,3-10-3-16,0-7 0 15,0-5 2-15,3-16-1 16,9-7-5-16,5-13 0 15,13-20-2-15,-7-12 0 16,-33 60-1748-16</inkml:trace>
  <inkml:trace contextRef="#ctx1" brushRef="#br0" timeOffset="-68469.46">14022 12624 1583 0,'0'0'0'0,"0"0"32"0,-27 3 2 15,27-3 18-15,-15 10 0 16,15-10 11-16,0 0 1 15,-10 0-31-15,10 0-1 16,0-13-7-16,15-7 1 16,-15 20-1524-16</inkml:trace>
  <inkml:trace contextRef="#ctx1" brushRef="#br0" timeOffset="-67798.5">14326 12443 1105 0,'0'0'0'16,"-7"-27"49"-16,2 6 1 16,0 4 16-16,5-1 1 15,0 3 6-15,0 3 0 16,2 2-18-16,-2 10 0 15,0-13 0-15,0 13 1 0,0 0-4 16,0 28-1-16,0 27-6 16,5 28 1-16,5 8-9 15,5 4 1 1,0-9-7-16,2-8-1 0,-2-8-8 16,-5-20 2-16,-2-17-4 0,-3-15 2 15,-5-18-6-15,0 0 2 16,10-10-3-16,-5-31 1 15,-5-29 0-15,-5-18 2 16,-3-13-1 0,-2 1 1-1,0-11 0-15,0 10 0 16,5 13 0-16,10 13 0 16,0 12-2-16,10 15-1 15,8 13-3-15,2 12 0 16,10 8-3-16,12 10 1 15,13 0-3-15,-1 15 1 16,-1 8-2-16,-4 14 1 0,-4 4-2 16,-10 4-1-16,-20 10 0 15,-25 3 0-15,-32 10-4 16,-18 0 1-16,55-63-1838 16</inkml:trace>
  <inkml:trace contextRef="#ctx1" brushRef="#br0" timeOffset="-67064.5">14281 12828 1532 0,'0'0'0'0,"0"0"27"0,-7 33 1 0,14-20 30 16,16-6-1-16,9-7-3 16,15-7 0-16,18-11-25 15,5-7 1-15,2-3-7 16,-10-2 0-16,-9 5 3 16,-8 7 1-16,-13 3 2 15,-12 10 0-15,-10 10-1 16,-13 10 1-16,-9 13-5 0,-8 12 0 15,-2 15-3-15,4 6 0 16,3-8-5-16,5-8 0 16,8-17-3-16,7-6 1 31,7-9-4-31,6-8 0 0,6-3-1 0,14-7 1 16,19-10-1-16,0-7 0 15,1-11 0-15,-11-5 0 16,-7-2-3-16,-5-10 2 15,-18-1-1-15,-2 8 1 16,-5-2-2-16,-10 12 0 16,0 16 1-16,0 7 0 15,0 10-1-15,0 0 1 16,0-10 0-16,0 10 1 16,0 0-3-16,-12 12 2 0,9 3-2 15,1-2 0-15,-1 7-1 16,1-7-1-16,2-3-1 31,0-10 2-31,0 15-2 16,0-15 0-16,2 12-1 15,-2-12 1-15,0 0 0 16,0 0 0-16,0 0 0 0,0 0 0 16,0 0 1-16,10-12-1 15,-5 2 0-15,0-5 0 16,-5 5-1-16,0 10 2 15,0 0-2-15,10 2 1 16,-3 21 0-16,6 15 0 16,4 17 1-16,1 18-1 15,-6 0-2-15,-4 0 1 16,2-18-1-16,0 5 1 16,-3 11-1-16,-4 4 0 15,-13-2 0-15,-5-7 0 16,-3-16 0-16,-2-12 0 15,-2-16 0-15,-8-11 0 16,-7-14 0-16,-13-15 0 0,0-19 0 16,3-19 0-16,9-22 0 15,18-15 0-15,20 93-1851 16</inkml:trace>
  <inkml:trace contextRef="#ctx1" brushRef="#br0" timeOffset="-66872.09">15158 12395 1532 0,'0'0'0'15,"0"0"48"-15,0 0-1 16,0 0 41-16,0 0 2 16,0 0-26-16,0 0 1 15,0 0-33-15,0 0-1 16,0 0-13-16,0 0 1 15,0 0-1545-15</inkml:trace>
  <inkml:trace contextRef="#ctx1" brushRef="#br0" timeOffset="-66724.88">14543 12353 1407 0,'0'0'0'0,"0"0"36"0,-35 12 0 16,23-7 30-16,12-5 0 15,-10 13 23 1,10-13-1-16,0 0-37 0,7 5 0 15,13-5-8-15,-20 0-1494 16</inkml:trace>
  <inkml:trace contextRef="#ctx0" brushRef="#br0" timeOffset="-65057.07">20581 17908 0,'0'0'0,"0"0"0,0 0 0,0 0 0,0 0 15,13 0-15,0 0 0,0 0 16,14 0-16,0 0 16,12 0-16,1 0 15,0 0-15,-13 0 16,-14 13-16</inkml:trace>
  <inkml:trace contextRef="#ctx1" brushRef="#br0" timeOffset="-65356.13">15681 12282 552 0,'0'0'0'16,"0"0"37"-16,0 0 1 15,-30-22 75-15,30 22 2 0,0 0 4 16,-7-5 1-16,7 5-16 15,0 0 1-15,0 0-42 16,-10-13 1-16,10 13-10 16,0 0 1-16,25-15-12 15,12-3-1-15,20 3-3 16,5 5-1-16,-4 5-5 16,-8 8 1-16,-13 4-9 15,-17-2 1-15,-8 0-11 0,-22 13 1 16,-17 2-9-16,-15 8-1 15,-18 7-6-15,3 3 2 16,-1-1-5-16,11-1 2 16,12 1-9-16,13-14 1 15,12-8-5-15,7-2 0 16,3-13 6-16,18 5 0 16,14-5 8-16,10-5 0 15,16-8 4-15,-9-2 0 16,-1-3 18-16,-3 3 0 15,-13 8 13-15,5-3 1 16,-37 10-1477-16</inkml:trace>
  <inkml:trace contextRef="#ctx1" brushRef="#br0" timeOffset="-64729.56">16974 11631 640 0,'0'0'0'16,"4"-33"157"-16,1 5 0 15,0 1-77-15,-5 4 0 16,-5 5-25-16,0 8 1 16,5-5 11-16,0 5 2 15,0 10 7-15,0-15 0 16,0 15-2-16,0 0 2 16,0 0-10-16,-4 23 1 0,4 35-14 15,9 12 0 1,4 3-12-1,7-3 1-15,-5-12-13 0,-3-5 0 16,8-13-8-16,-10-7 2 16,-2-10-9-16,-1-8 2 15,1-8-7-15,-8-7 1 16,0 0-9-16,-18 5 0 16,-9-10-10-16,-28-2 0 15,-30 2-57-15,1 5 1 0,4 10-43 16,10 0 2-16,20 10-3 15,15 0 1 1,23-7 54-16,12-13 2 0,-7 15 31 16,14-15 2-16,10 0 18 15,48-5 1-15,52-10 8 16,15-8 0-16,3-5 29 0,-8 6 1 16,12-1 31-16,-19 5 0 15,-16 8 2-15,-29 0 0 16,-35-7-16-16,-20 2 1 15,-8 12-9-15,-12 3 0 16,0 0-1538-16</inkml:trace>
  <inkml:trace contextRef="#ctx1" brushRef="#br0" timeOffset="-63879.98">17051 12262 1332 0,'0'0'0'16,"0"0"23"-16,-13-35 2 0,13 35 14 16,0-10 1-16,0 10 33 15,0 0 1-15,-2 10-24 16,-8 25 0-16,-8 36-7 16,1 7 0-16,4 2-6 15,4-7 1-15,-6-10-8 16,5-15 0-16,2-21-7 15,8-9 0-15,0-18-2 0,0 0 0 16,5-15-2-16,5-25 0 16,8-28 7-16,4-8 1 31,-2-2 2-31,-5 3 1 0,-5-8 3 0,0 7-1 16,2 13 0-16,-2 18-1 15,-5 15-4-15,0 15 0 16,-5 15-6-16,0 0 2 15,10 22-9 1,10 14 2-16,10 27-5 0,5 5 1 16,5-3-5-16,-1 0 2 15,-1-7-2-15,-1-2 0 16,-4-9-4-16,-11-14 2 0,-12-10-2 16,-15-8 1-16,-5-3-3 31,-15-12 0-31,-15-12-1 0,-12-3 0 0,-3-13-11 15,0 0-1-15,13 3-24 16,12 3 1-16,3 9-27 16,7 3 0-16,10 7-13 0,10 3 1 15,0 0 8-15,0 0-1 16,25 13 15-16,10-10-1 31,22-6 20-31,20-2 2 16,18-15 10-16,-1 0-1 15,8-5 19-15,-19 7 1 16,-26-2 2-16,-20 5 1 0,-19 7 7 0,-18 8 1 16,12-5 12-16,-12 5 0 15,0 0 12-15,0 0-1 16,0 13 3-16,0 7 1 16,0 18-3-16,3 14 0 15,-1 4-5-15,3-1 2 16,5 3-9-16,0-3 1 15,-5-2-2-15,0-8 1 16,-5-22-4-16,-2-3-1 16,-1-7-1-1,3-13 0-15,-20 7-1 0,-10-9 2 0,-17-16 1 16,-3-7 1-16,3-8-3 31,9-12 1-31,14-5-1 16,16-11-1-16,8 61-1789 15</inkml:trace>
  <inkml:trace contextRef="#ctx1" brushRef="#br0" timeOffset="-63371.82">18102 12114 1117 0,'0'0'0'15,"0"0"71"-15,5-23 0 0,-5 16 5 16,0 7 0-16,0-16 6 16,0 16 1-16,0 0-23 15,0 0-1-15,-10 10-13 16,10 23 0-16,0 38-4 15,5 7 0-15,5 2-9 16,7 1-1-16,-2-3-5 16,-3-10 1-16,6-8-6 15,-8-17-1-15,-5-16-2 0,-5-19 1 16,0-8 1-16,-25-20 0 16,-10-23-1-16,-7-12 0 15,-1-13 5-15,11-13 0 16,7-7 0-1,5-7 1-15,5-14 0 0,3 14 1 16,12 19-3-16,12 13 0 16,13 16-1-16,13 11-1 15,11 9-4-15,16 2 1 16,-3 7-5-16,6 5-1 16,-14 8-3-16,-6 5 0 15,-1 5-4-15,-12 8 1 0,-3 7-5 16,-4 5 1-16,-18 8-3 15,-10 10 0-15,0-43-1878 16</inkml:trace>
  <inkml:trace contextRef="#ctx1" brushRef="#br0" timeOffset="-62945">18024 12443 1206 0,'0'0'0'0,"0"0"26"15,0 0 1-15,25 5 2 16,18-10 1-16,14-15 13 15,0-5 0-15,8 2-16 16,-8-2 0-16,-2 0 4 16,-13 5-1-16,-9-3 8 0,-11 6 1 15,-4 7 3-15,-18 10 1 16,7-15-3-16,-7 15 1 16,0 0-1-16,0 0-1 15,0 0-2-15,0 0 1 16,0 0-4-16,0 0 0 15,5 10-6-15,0 10 0 16,3 25-4-16,-1 13 1 16,3-3-4-16,-10 3 2 0,5-3-5 15,0 3 1-15,-3-5-3 16,-4-3-1-16,-8-7-4 16,-5-3 2-16,-7-12-3 15,-8 0 1-15,0-11 0 16,0-1 1-16,0-16 0 15,3-6 1-15,-1-14 0 16,13-7-1-16,3-9-4 0,12-6 1 31,0 42-1762-31</inkml:trace>
  <inkml:trace contextRef="#ctx1" brushRef="#br0" timeOffset="-62687.24">18909 12312 1394 0,'0'0'0'0,"0"0"39"16,0 0 0-16,0 0 37 15,0 0 2-15,0 0 1 16,0 0 1-16,0 0-28 16,27 28-1-16,-15 20-12 15,3 12 2-15,-2 1-6 16,-3-3-1-16,-5-1-8 15,0-6 0-15,-3-8-4 0,-2-13 1 16,0-13-3-16,0-17 1 16,0 0-4-16,0 0 1 15,-2-40-3-15,9-20 1 16,-7 60-1698-16</inkml:trace>
  <inkml:trace contextRef="#ctx1" brushRef="#br0" timeOffset="-62529.45">19083 12073 1130 0,'0'0'0'0,"0"0"0"16,0 0 1-1,0 0-2-15,0 0 1 0,0 0 9 16,0 0 0-16,0 0 14 16,-27 5 1-16,27-5 14 15,0 0 0-15,0 0-992 16</inkml:trace>
  <inkml:trace contextRef="#ctx1" brushRef="#br0" timeOffset="-62369.5">18453 12051 1306 0,'0'0'0'16,"0"0"28"-16,0 0 0 15,0 0 35-15,0 0 0 16,-5-33-60-16,20-5 1 15,-15 38-1126-15</inkml:trace>
  <inkml:trace contextRef="#ctx1" brushRef="#br0" timeOffset="-61319.04">5607 13022 452 0,'0'0'0'16,"-45"-10"17"-16,10 0-1 16,3 7 63-16,5 1 0 0,7-1 36 0,10 1 1 15,-3 2-32-15,13 0 0 31,-10 0-27-31,10 0 2 0,0 0-19 0,23 20 2 16,49-5-12-16,28-2 1 16,54-13-3-16,20-5 0 15,33-11 5-15,22 4-1 16,33-8 12-16,4 0 0 16,-4-3 5-16,-43 3 1 15,-60-8 1-15,-39 6 2 16,-23 4-4-16,-30 8 1 15,-30 5-3-15,-19 0 1 16,-8 5-8-16,-23 5-1 0,-29 0-4 16,-10 0-1-16,-8 0-6 15,-5-3 2-15,15-4-6 16,3-3 1 0,7-5-4-16,-2-5 2 0,-5-3-5 15,7-2 0-15,10 0-3 16,7 5 1-16,8-3-5 15,5 8 2-15,6 0-3 16,1 0 1-16,3 2-4 16,12-2-1-16,16 3-1 15,22 7-1-15,12 12 0 0,3 14-1 16,-6 14-2-16,-6 5 1 16,-13 8 0-16,-11 7-1 15,-21 3-1-15,-25-2 0 16,-23-11 0-16,-33-2 0 15,-34-3-1-15,-12-10 1 16,17-5-3-16,17-7 2 16,35-10-1-16,33-16 1 15,17 3-1759-15</inkml:trace>
  <inkml:trace contextRef="#ctx1" brushRef="#br0" timeOffset="-59861.91">13499 14831 162 0,'0'0'0'0,"0"0"1"0,0 0 2 15,0 0 6-15,0 0 1 16,0 0 2-16,0 0 0 16,0 0 0-16,0 0-1 15,0 0-2-15,0 0 0 16,0 0-1-16,0 0 1 15,0 0-4-15,0 0 1 16,0 0-215-16</inkml:trace>
  <inkml:trace contextRef="#ctx1" brushRef="#br0" timeOffset="-57739.89">3637 12992 752 0,'0'0'0'0,"0"0"25"16,0 0 0-16,-25-13 16 15,3 18 2 1,-18 3-6-16,-10 17 0 0,3 20-18 16,-1 6 0-16,6 19-6 15,0 13-1-15,4 13-2 0,11 4 1 16,5-4 0-16,12-8 1 16,15-13 0-16,2-9 2 15,13-1 1 1,7-4 2-16,11-11 4 0,12-15 2 15,12-22 4-15,10-23 0 16,13-23 13-16,-6-12 0 0,-6-6 11 16,1-9-1-16,-14-3 8 15,-8-10-1-15,-14-5 8 16,-16-18 0-16,-14-19 8 16,-11-4 0-16,-14 16 0 15,-16 10 0-15,-19 5-17 16,-5 15 0-16,-10 15-9 15,2 23 0-15,-5 30-12 0,3 20 1 16,-5 31-8-16,12 4 1 16,8-5-7-16,9 10 0 15,16 6-8-15,12 12-1 16,20 12-4-16,10 11 1 16,22 5-4-1,15-8 0-15,21-18-2 0,19-7-1 16,2 5-2-16,-1 10 0 15,-11 8-1-15,-25 4 2 16,-15-14-2 0,-22-8 0-16,-17-20 0 0,-13-13 0 15,-8-13 0-15,-6-9 0 16,-4-5 0-16,6-3 1 0,-3-10 1 16,2-5 1-16,1-3 0 15,7 1 0-15,8-1-2 16,9-7 1-1,13-3-2-15,17-14 1 0,-32 32-1805 16</inkml:trace>
  <inkml:trace contextRef="#ctx1" brushRef="#br0" timeOffset="-50956.33">4367 13812 138 0,'0'0'0'16,"0"0"12"-16,10-38 0 16,-10 28 51-16,5 0 0 15,-5 10 46-15,5-13 0 16,-5 13-18-16,0 0-1 15,0 0-25-15,0 23 1 16,-5 22-19-16,0 16 1 16,5-3-3-16,5-6 0 15,5-9 10-15,-3-15 0 16,3-8 6-16,5-2 2 16,0-6 0-16,7-7 1 0,11-12 0 15,4-11 1 1,18-17-10-16,0-10 0 0,2-8-12 15,-5-3 1-15,-12-6-34 16,-12 4 0-16,-9 12-11 16,-14 9-1-16,-2 14-28 15,-1 10 0-15,-2 13-39 16,0 0 1-16,3-12-11 16,-3 12 2-16,0 0 39 0,0 0 1 15,0 0 29-15,0 0 0 16,0 0 8-16,22 20 0 15,1 18 6-15,12 17-1 16,-8 5 14-16,-7 6 2 16,-3 4 13-16,-2 3 1 31,-5-5 13-31,0-5 2 0,-2-13-2 0,-8-4 1 16,-13-6 2-16,-7-7 1 31,-12-1-4-31,-8-6 1 15,-10-9-2-15,-4-7 0 16,-1-10-4-16,7-7 0 0,16-6-11 16,17 0 2-16,15 13-1552 15</inkml:trace>
  <inkml:trace contextRef="#ctx1" brushRef="#br0" timeOffset="-50104.23">5341 13726 740 0,'0'0'0'16,"0"0"32"-16,10-27 0 0,-10 27 7 15,9-3 1-15,-9 3-15 16,10 38 2-16,-15 25-15 16,-5 10-1-16,-7 7-1 15,2 1 0-15,-5-11 6 0,5-9 1 16,10-26 13-16,5-10 0 16,0-12 18-16,0-13 1 15,8-13 11-15,4-20 2 16,18-22 11-16,7-18 0 15,3 8-5-15,3-3 1 16,-6 15-7-16,-10 10 0 16,-7 18-12-16,-5 15 0 15,-15 10-13 1,13 17 0-16,-1 21-10 0,-2 10 0 16,-5 5-9-16,5 0 1 0,3-18-6 15,-4-10 0-15,1-10-5 16,3-10 0-16,-1-7-2 15,8-11 2-15,8-12-2 32,-3-8 0-32,-8-12-1 15,-7 0 2-15,-5 7 1 16,-5-2 0-16,0 12-1 16,-5 8 2-16,5 7 2 0,0 13-1 15,-10-7 0-15,0 19 1 16,-2 18-4-16,-3 16 1 15,5 7-3-15,10-3 1 16,10-10-3-16,0-15 0 16,5-15 0-16,12-12 0 15,20-16-2-15,-2-14 1 16,5-19 0-16,-8-4-1 16,-4-5 0-16,-6-1 1 15,-7 6 0-15,-10-1 1 16,-8 1-1-16,-14-10 1 15,-3 2 1-15,-5 2 0 16,0 16-1-16,-2 20 2 16,12 15-1-16,10 25 1 0,-3 23-3 15,5 22 1-15,11 26 0 16,4 17 0-16,3 2-2 16,-2 11 1-16,9-5 0 15,-5-13-1-15,-4-25 0 16,-6-25 0-16,-12-21 0 15,-5-27 0-15,0 0-1 16,-5-35 1-16,5 35-1667 0</inkml:trace>
  <inkml:trace contextRef="#ctx1" brushRef="#br0" timeOffset="-49971.95">5806 13626 1394 0,'0'0'0'0,"0"0"27"0,30-10 0 15,45-8 28-15,24-10 1 16,26-22-17-16,27-8-1 16,-152 58-1266-16</inkml:trace>
  <inkml:trace contextRef="#ctx0" brushRef="#br0" timeOffset="-39855.73">24950 18109 0,'0'0'0,"0"0"0,0 0 0</inkml:trace>
  <inkml:trace contextRef="#ctx0" brushRef="#br1" timeOffset="-35899.79">25004 16244 0,'0'0'16,"0"0"-16,0 0 0,0 0 0,0 0 0,0 0 31,13 0-31</inkml:trace>
  <inkml:trace contextRef="#ctx1" brushRef="#br1" timeOffset="-35819.4">18408 11133 1105 0,'0'0'0'16,"0"0"32"-16,0-31 1 16,-10 24 41-16,-5-3 0 0,3 2-11 15,-3 3 1-15,-8-7-24 16,-7-1 2 0,-2-2-18-16,-5 5 2 15,-3 7-4-15,7 8-1 16,6 3-4-16,-5 4 1 0,-8 11-4 15,2-3 1-15,1 3-3 16,-3 5 2-16,3 4-4 16,2 16 0-16,-2 10-1 15,9 15 1-15,8 17-1 16,0 9 0-16,6-16 0 16,1 0 0-16,8 10 0 0,-5 5 0 15,0 20 0 1,3 3 0-16,4-5 1 0,-4-18 1 15,-1-3 1-15,-2-2 1 16,15 3 0-16,5 2 2 16,8-5-1-16,4-10 2 15,3-25-2-15,7-3 0 16,6 3-1-16,9 3 0 16,0-3 1-16,8-6 0 15,2-1-2-15,-4-1 1 16,7 5 0-16,-3-7 2 15,5-8-1-15,-5-12 1 16,-4-5-2-16,-1-6 1 0,5 1 1 0,-2-8-1 16,10-7 0-16,4-11-1 15,1-12 2-15,0-15-1 16,0-16 1-16,-11-14 1 16,14-11-3-16,-6 1 2 15,-7 5-3-15,-11 9 1 31,-14 11-1-31,0 5 0 0,-2-6-2 16,-11-14 1-16,3-18-1 16,-10-5 2-16,-5 2-5 15,-3 3 2-15,-2 8-1 16,-5-13 1-16,-7-18-2 16,-3-10 0-16,-5-12-2 15,-10-5 1-15,-15 2 0 16,-10-8-1-16,-4-4 0 15,-9 12 0-15,4 36 0 0,-1 22-1 16,0 30-1-16,-7 20 0 16,-8 18-1-16,-2 10 0 15,-5 8-1-15,-1 12 1 16,83-25-1843-16</inkml:trace>
  <inkml:trace contextRef="#ctx1" brushRef="#br1" timeOffset="-34840.97">14742 11699 1218 0,'0'0'0'0,"-17"-31"42"16,2 1 0-16,0-10 36 0,-15-3 0 15,-5-2-24-15,-2 5 1 16,-6 7-29-16,6 5 1 16,5 11-5-16,-8 12 2 15,-8 15-2-15,1 20 2 16,0 20-5-16,-3 16 0 15,10-1-3 1,-2 5 1-16,4-2-3 0,-1 5 1 16,6 25-5-16,3 13 1 15,8 12-1-15,7 8 0 16,10-18-1-16,5 6 1 16,5 14-2-16,5-7 0 15,7-15 0-15,13-11 0 16,8-9 0-1,11 2 0-15,6 13-2 0,10-3 1 16,5-8 2-16,4-17 1 16,1-17 1-16,0-14 2 15,12 4 0-15,10-16 1 16,3-7-2-16,2-3 1 16,-3-13 0-16,-1-4-1 15,-1-6 2-15,-10-7-1 16,-5-5-1-16,-5-10 1 15,-10-10 0-15,-7-10 1 16,-5-5-2-16,-10-18 1 16,-8-33-1-16,-4-10 0 15,-11-4 0-15,0-6 2 16,-7 0-2-16,-2-12 1 0,-8-26 0 16,-10-4 0-16,-13 12 2 15,-14-7 0-15,-13-19-2 16,-22 9 1-16,-30 22-2 15,-15 13 0-15,-5-1-1 16,-15 34 2-16,-10 39-3 0,-8 49 1 16,150 7-180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2T09:23:52.6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4-12T09:27:51.398"/>
    </inkml:context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2167 11900 740 0,'0'0'0'16,"2"-30"53"-16,-2 12 0 16,5 5-4-16,-2 3 0 15,-3 10 3-15,0 0 1 16,5-10-2-16,-5 10 1 16,0 0-3-16,0 0 1 15,0 0-6-15,5 13 0 16,-5 2-5-16,0 28-1 15,-10 17-8-15,-3 3 1 16,-2 2-8-16,6-17 0 16,9-48-1166-16</inkml:trace>
  <inkml:trace contextRef="#ctx1" brushRef="#br1">24897 6892 0,'0'0'0,"0"0"0,14 0 0,-14 0 0,0 0 0,13 0 15,13-14-15,1 14 16,-14-13-16,1 13 0,-14-14 0,13 14 16,-13 0-16,13 0 15,-13 0-15,13 0 16,-13-13-16,14 13 15,-14-14-15,13 14 0,-13 0 16,13 0-16,-13 0 0,14 0 16,-14 0-16,13 0 15,0 0-15</inkml:trace>
  <inkml:trace contextRef="#ctx0" brushRef="#br1" timeOffset="-189961.55">19514 684 627 0,'0'0'0'16,"0"0"27"-16,0-40 0 16,0 20 50-16,5 2 1 15,-5 3 6-15,5 7 0 0,-5-2-18 0,0 10 0 16,0-15-29-16,0 15 1 15,-10-7-11-15,-8 14 0 16,-19 21-6-16,-15 25-1 16,-3 7-7-16,8 18 2 15,2 10-5-15,2 3 1 16,14-3-3-16,9 0 0 16,10-5-1-16,10-8 0 15,5-2 0-15,12-17 1 16,10-16 1-16,11-10 1 15,17-7 1-15,2-21 1 16,8-14 2-16,-6-16 2 16,-6-15 0-16,-6-2 0 0,-12 0 1 15,-20 2 1-15,-15 43-1173 16</inkml:trace>
  <inkml:trace contextRef="#ctx0" brushRef="#br1" timeOffset="-189779.11">19267 1147 791 0,'0'0'0'0,"0"0"9"0,8 0 0 15,-8 0 5-15,35-10 1 32,14-8 4-32,14-4 0 15,1 2-8-15,4 7 1 16,-6 3 2-16,-10 0-1 0,-7 2 0 15,-8 8 0-15,-37 0-728 16</inkml:trace>
  <inkml:trace contextRef="#ctx0" brushRef="#br1" timeOffset="-189452.91">19947 1021 464 0,'18'-5'0'16,"14"-7"14"-16,8-4-1 16,7 4-1-16,-10 2 1 15,-14 5-7-15,-8 0 1 16,-8 5-5-16,-7 0 2 16,-2 10-3-16,-13 5 1 15,-22 25 0-15,-6-2 1 16,-2 2 2-16,18-2 1 15,10-10 14-15,7-6 0 16,5-7 21-16,5-15 0 16,24 13 12-16,11-13 1 15,23 0-1-15,4-8-1 16,3-7-2-16,-1-7 0 16,-64 22-792-16</inkml:trace>
  <inkml:trace contextRef="#ctx0" brushRef="#br1" timeOffset="-188936.84">21165 528 640 0,'0'0'0'16,"0"0"17"-16,17-33 1 15,-17 33 17-15,15-10 0 16,-15 10-7-16,13 18 1 16,-18 35-9-16,-13 15 0 15,-14 20-4-15,-13 12 0 16,-5 4-5-16,-4-4 0 16,-6-2 3-16,-10-7 0 15,-7-11 3-15,7-19 1 16,-5-21 16-16,11-17-1 0,16-13 14 15,18-23 1-15,11-7 8 16,16-20 0-16,6-31 3 0,11-2 2 16,11-7 1-16,18 12 0 15,9 8-8-15,3 19 1 16,-8 21-12-16,0 20 1 31,-2 23-14-31,5 15 0 16,2 17-12-16,1 5 0 15,1 6-9-15,19-3 0 0,26-8-4 16,1-12 0-16,-3-16-4 16,-12-22 2-16,-13-20-2 15,0-20 0-15,5-13 0 16,-4-15 1-16,1-2 0 16,-1 0 1-16,-73 65-1362 15</inkml:trace>
  <inkml:trace contextRef="#ctx1" brushRef="#br1" timeOffset="43828.32">19863 7925 0,'0'0'0,"0"0"0,0 0 0,14 0 31,-1 0-31,27 0 16,0 0 0,106 0-1,66-14 1</inkml:trace>
  <inkml:trace contextRef="#ctx0" brushRef="#br1" timeOffset="-146379.97">14742 1562 213 0,'0'0'0'0,"0"0"2"16,0 0 1-16,-25-10 28 16,25 10 0-16,0 0 42 15,8 10 0-15,19 0 13 16,35 3 1-16,35-3-36 16,13-10 1-16,17 0-7 15,12 0 1 1,11-10-6-1,-3-3 1-15,-8-7-4 0,-14 7 0 16,-28-2-1-16,-20 8 1 16,-20 2-1-16,-14 5 0 15,-23 2-1-15,-20-2 1 16,-38 20-3-16,-9-7 1 16,-18 7-4-16,-24-7 1 15,-16 2-2-15,-12-8 1 16,-27 8-6-16,2 3 2 15,20 2-3-15,7 8 0 16,8 0-4-16,20 2 0 16,27-5-9-16,30-13 0 15,25-1-4-15,47-6 1 16,53-15-3-16,37-8 1 0,45-10-2 0,25-4 1 16,14-6 0-16,1-2 2 15,0 7 0-15,-48 5 1 16,-52 6 5-16,-40 16 2 15,-39 9 3-15,-23 7 1 16,-15-10-1233-16</inkml:trace>
  <inkml:trace contextRef="#ctx0" brushRef="#br1" timeOffset="-109607.39">3179 3150 564 0,'0'0'0'15,"0"0"19"-15,0 0 0 16,0 0 41-16,0 0 0 16,0 0 1-16,0 0 1 15,-25-28-2-15,25 28 1 16,-5-18-27-16,2 8 2 16,3 10-4-16,0-12-1 15,0 12 6-15,0-15 1 16,0 15 6-16,0 0 0 0,0 0-3 15,0-8 1-15,0 8-5 16,0 0 0-16,0 0-8 16,13 23 2-1,7 50-6-15,5 25 1 0,5 2-6 16,-3-1 1-16,3-6-5 16,-10 2 1-16,2 16-3 15,8 5 0-15,-2-11-4 16,9-12 2-16,3-25-2 0,-3-2 0 15,5-1-1 1,-9-2 1-16,-1 2-2 0,-7-4 0 16,-3 4-1-16,-2-14 1 15,-10-9 0-15,3-11 0 16,-8-11 0-16,-5-13 0 16,0-7 1-16,0 0 1 15,0 0 1-15,0 0 1 16,0 0 5-16,0 0 1 15,0 0 6-15,-23-12-1 16,3-16 9-16,-2-5-1 16,2 1-1-16,5 9 2 15,0 5-2-15,3-2 0 0,2 3-4 16,0-6 1-16,0-2-3 16,2 12-1-1,8 13-6-15,-7-15 0 0,7 15-5 16,0 0 1-16,0 0-5 15,0 0-1-15,-5 30-2 0,10 16-1 16,10 14-3-16,0-5 2 31,0-19-3-31,0-11 1 16,2-13-1-16,-2-7 0 0,8-10 0 16,6-12 0-16,9-31 0 15,-3-10 0-15,2-7 0 16,-7-3 0-16,-5 15 0 15,-15 13 0-15,-5 12 0 16,-3 13 0-16,-2 15 0 16,-2-10 0-1,2 10-1690-15</inkml:trace>
  <inkml:trace contextRef="#ctx1" brushRef="#br1" timeOffset="82354.85">11695 6999 0,'0'0'0</inkml:trace>
  <inkml:trace contextRef="#ctx0" brushRef="#br1" timeOffset="-105380.24">4725 2324 640 0,'0'0'0'0,"0"0"36"16,0 0 0-16,0 0 63 15,-17-22 1-15,17 22 3 0,0 0 1 16,0 0-35-16,-5-10 0 15,5 10-19-15,0 0 0 16,0 0-14-16,0 0 1 16,0 0-11-16,12 22 0 15,3 16-6-15,5 17 0 16,3 6-4-16,-6-1 0 16,1 18-3-16,2-5 2 15,-8-2-3-15,10-16 0 16,-2-5 0-16,3-12-1 15,-13-15-1-15,0 4 1 0,0 6 1 16,-3 7 1-16,-2-2 1 16,-5 7 2-16,-5-7 0 15,-2 0 1-15,2-16 2 16,-5 6 1-16,5-5-1 16,-10-6 1-16,-3-2 7 15,-7-10 0-15,-9-15 0 16,-9-17 1-16,-2-29-5 15,-7-9-1-15,5-13-14 0,4 8 0 16,43 70-1497-16</inkml:trace>
  <inkml:trace contextRef="#ctx0" brushRef="#br1" timeOffset="-105173.02">4252 2772 829 0,'0'0'0'0,"0"0"1"16,28-43 1-16,-3 8 0 15,14-13 1-15,-1-9 0 16,14-9 0 0,8 6-1-16,5 4-1 15,7 6 0-15,5 12 0 16,-10 11 0-16,0 14 1 16,-4 11-1-16,-11 17 2 15,-52-15-645-15</inkml:trace>
  <inkml:trace contextRef="#ctx0" brushRef="#br1" timeOffset="-104787.3">5380 2850 515 0,'0'0'0'0,"0"0"29"16,0 0 0 0,0-27 27-16,3 14 0 0,-3 3-2 15,0-5 1-15,0 15-10 16,0-8 0-16,0 8-3 0,0 0 1 16,-13 28-4-16,3 12 1 15,5 8 1-15,1-3 1 16,8 6 0-16,6-6 1 15,0-15 1-15,15-5-1 0,-2-5-2 16,12-2 0-16,2-13-5 16,5-15 0-16,-2-8 2 15,-2-4 2-15,6-6-7 16,-14 0 2-16,-7-9-7 16,-13 4 1-16,-5 10-11 15,-10-12 0-15,5 35-1290 0</inkml:trace>
  <inkml:trace contextRef="#ctx0" brushRef="#br1" timeOffset="-104638.58">5365 2392 929 0,'0'0'0'0,"0"0"0"15,0 0 0-15,0 0-10 16,0 0-1-16,0 0 15 15,0 0 0-15,0 0 17 16,0 0-1-16,0 0-738 0</inkml:trace>
  <inkml:trace contextRef="#ctx0" brushRef="#br1" timeOffset="-88379.7">6287 2418 1143 0,'0'0'0'0,"0"0"35"0,0 0 0 15,-27 7 47-15,27-7-1 16,0 0-9-16,0 0 0 16,0 0-28-1,0 0 1 1,0 0-16-16,0 0 0 0,19 0-10 0,14 0 1 15,12 0-2-15,12-5 0 16,5-8-1-16,-9-7 0 16,-6 3 0-16,-2 4 0 15,-3 3 2-15,-7-3 1 32,-20 8-1-32,-3 0 1 15,-12 5-3-15,0 0 0 0,0 0-3 16,-17 5 2-16,-28 8-7 15,-10 5 1-15,3 14-6 16,-5 11 0-16,2 7-4 16,5-4 0-16,13-14-2 15,14-6 0-15,6-4-6 16,7 1 1-16,5 0 0 16,10-1 1-16,0-12 1 0,22-5 1 15,13-5 2-15,20 0 2 16,2-10 0-16,3 0 0 15,-15 5 3-15,-8 3-1 16,-22-8 5-16,0 4 0 16,-20 6-1474-16</inkml:trace>
  <inkml:trace contextRef="#ctx0" brushRef="#br1" timeOffset="-86528.07">7789 2357 740 0,'0'0'0'16,"0"0"42"0,0 0-1-16,0-28 80 0,0 28 1 15,0-15 1-15,0 15 2 16,0-17-57-16,0 17 2 16,0 0-20-16,0 0 2 15,0 0-16-15,0 32 1 0,5 26-9 16,0 18 1-1,2 2-8-15,-2 5 2 0,0-13-6 16,0-2 0-16,0-7 0 16,0-11 0-16,-5-17-2 15,0-11-1-15,3-7 1 16,-1-5 1-16,-2-10-1 16,0 0 1-16,0 0 4 15,-15-37 2-15,-7-24 6 16,2-17 1-16,-3-10 6 0,1-15 0 15,2-3-1-15,3 1 0 16,-3 27-3-16,2 17 2 16,6 19-6-16,7 14 0 15,0 10-4-15,10 3 2 16,0 3-6 0,7-3 0-16,6-3-3 0,14-5 1 15,15-4-6-15,8 4 1 16,7 0-6-16,11 8 1 15,1 3-3-15,-4 2 0 32,-8-6 0-32,-17 9-1 0,-13 2-1 15,-9 5 1-15,-11 5-2 16,-12-5 1-16,5 7-1 16,-5 9 0-16,-12 11-1 15,-8 6 0-15,-7 5-2 0,-8-3 0 16,-13-2-25-16,-9-6 0 15,2 6-40-15,-4 0 0 16,14 2-10-16,-3 3 1 16,1-6-2-16,15-4 1 15,12-13 11-15,5 3 1 16,15-18 16-16,-5 7 1 16,5-7 12-16,30 3 0 15,22-6 17-15,18-4 1 16,7-13 16-16,8 7 0 15,-11 3 2-15,-14 7 0 16,-10 11 4-16,-13-3 1 16,-24 10 7-16,-16 13 0 15,-17 17 9-15,-12 5-1 0,-13 6 3 16,-5-1 2-16,-2 0-7 16,0-7 1-16,12 3-3 15,10-19-1-15,13-9-4 16,12-5-1-16,5-18-1 15,0 0 0-15,10 5-3 16,22-5 1-16,28-5-1 16,9-13-1-16,4-2 1 15,1-3 1-15,-9-4 2 0,2 4 0 16,-2 8 5-16,-10 7 2 16,-13 8-2-16,-14 5 2 15,-13 3-2-15,-3 2 0 16,8 0-3-16,2 3 1 15,-22-13-1495-15</inkml:trace>
  <inkml:trace contextRef="#ctx0" brushRef="#br1" timeOffset="-86101.94">8979 2697 841 0,'0'0'0'0,"0"0"0"0,10-28 1 15,-10 16-1-15,3 1 1 16,-3 11 35-16,5-12 0 15,-5 12 36-15,2-10 0 16,-2 10 15-16,0 0 2 16,0 0-9-16,0 10-1 15,-7 23-16-15,-1 22 1 16,-2 3-18-16,10 2 0 16,0-4-11-16,5-14 0 15,0-9-11 1,5-10 2-16,-2-8-4 0,6-3 0 15,9-12 3-15,14-5 1 16,16-17-6-16,-4-16 1 16,-1-12-4-16,-16-1 1 15,-32 51-1447-15</inkml:trace>
  <inkml:trace contextRef="#ctx0" brushRef="#br1" timeOffset="-86001.68">9131 2435 1281 0,'0'0'0'15,"0"0"1"-15,0 0 1 16,0 0 1-16,0 0-1 16,0 0-969-16</inkml:trace>
  <inkml:trace contextRef="#ctx0" brushRef="#br1" timeOffset="-78527.49">9791 2342 1306 0,'0'0'0'0,"0"0"43"15,0 0 1-15,0 0 39 16,0 0 0-1,0 0-19-15,0 0 1 0,0 0-32 16,0 0 1-16,37 10-14 16,26 8 0-16,14-3-4 15,5-13-1-15,5-9-3 16,-10-3-1-16,-4-8 2 0,-4 8 2 16,-9 0 0-16,-13 7 0 15,-29 8-1-15,-8 3 0 16,-10-8-1-16,0 0 0 15,0 0-1484-15</inkml:trace>
  <inkml:trace contextRef="#ctx0" brushRef="#br1" timeOffset="-78260.38">10160 2131 1407 0,'0'0'0'15,"0"0"42"-15,-8-10 1 16,8 10 33-16,0 0 1 16,5 10-16-16,0 17 2 15,8 41-29-15,1 8 1 0,-4 7-12 16,3-5 1-16,2-5-6 16,-5-8 1-16,2-4-5 15,-2-16 2-15,0-17-4 16,-5-13 2-16,5-10-6 15,5-3 1-15,15-9-3 16,22-19 1-16,-52 26-1514 0</inkml:trace>
  <inkml:trace contextRef="#ctx0" brushRef="#br1" timeOffset="-77640.38">11654 1960 1269 0,'0'0'0'16,"40"-48"45"-16,-15 13-1 15,-3-8 17-15,-7 10 0 16,-10 16 0-16,-10 6 2 16,5 11-28-16,-30-7 0 15,-12 9-12-15,-16 19 1 0,4 6-6 16,-4 24 1-16,1 19-1 15,-5 16 0-15,-5 7-4 16,4 0 2-16,16 2-1 16,20 3 0-16,22-4-2 15,22-11-1 1,20-16-1-16,21-11 1 16,2-18-5-16,-1-16 2 15,-4-7 2-15,2-15-1 16,-9-15 3-16,-3-7 1 15,-3-16 0-15,-7-2 2 16,-15 2 2-16,-20 0 1 16,-20-7-3-16,-15 0 0 15,-3 17 1-15,6 3 0 16,5 17-2-16,-1 13 0 16,3 0-1-16,3 3-1 0,7 2-3 15,5-5 2-15,10-5-4 16,0 0-1-16,-10 2-2 15,10-2 0-15,0 0-1 16,20 10 0-16,0-5 0 16,7 6-1-16,1 6-1 15,7 11 2-15,4 10-3 16,-1 7 1-16,-8 3-2 0,-10 4 1 16,2 1-1-16,3-7 0 15,-3-14 0-15,-7-4 0 16,-5-5 0-16,3-6 0 15,12 3 0-15,5-12 0 16,-30-8-1672-16</inkml:trace>
  <inkml:trace contextRef="#ctx0" brushRef="#br1" timeOffset="-76686.21">12052 2646 1419 0,'0'0'0'16,"5"-22"23"-16,5 9-1 15,0 3 45-15,0 5 2 16,8 5-11-16,-3 0 2 16,10 15-30-16,2 13 0 15,5 17-6-15,-4 6 0 16,-13 4-6 0,-5-7 1-16,-10-8-3 0,0-17 0 15,2-3-3-15,-2-13 1 16,0-7-4-16,0 0 1 15,0 0 0-15,3-22 1 0,9-24 2 16,3-14 1-16,0 0 3 16,7 4 0-1,-2 16 3-15,3 15 0 16,-3 17-3-16,4 8 1 16,-4 13-3-16,15 4 1 15,8 9-5-15,-1 1 1 16,0-9-6-16,6-8 1 15,-4-10-2-15,6-10 1 16,-7-8-4-16,-11-4 0 0,-12 1 0 16,-5 4 0-16,-3-6 0 15,-7-4 1-15,0-6-1 16,-5 5 2-16,-10 18-1 16,-2 5 1-16,-3 5-2 15,-18 20 1-15,-6 25 0 16,6 6 0-16,8 4-2 15,20 6 1-15,5-11-2 0,8-7 1 16,14-11-1-16,1-9 1 16,2-13-2-16,12-10 2 15,15-10-2-15,3-13 1 16,12-14 0-16,-9-11 0 31,-11 3 0-31,-10-16 1 0,-9-7 1 0,-16-12-1 16,-2-3 1-16,-5-3 1 15,-10-2 0-15,5 18 1 16,0 9-1-16,-5 21 2 16,0 17-2-16,0 18 1 15,-2 5-2-15,-6 10 0 16,-7 26-2 0,3 19 2-16,7 20-2 0,10 16 0 0,0 12-1 15,5 8 0-15,12 5 0 16,3-6 0-16,-5 6 0 15,0-3 0-15,0 0 0 16,-8-12 0-16,-2-18 0 16,-5-23 0-1,-5-9 0-15,-2-24 0 0,-8-21 0 0,3-17 0 16,-11-29 0-16,-9-25 0 16,-6-23-1-16,4-5 1 15,11 5-5-15,8 20 2 31,20 12-6-31,5 14 0 16,8 19-3-16,12 10-1 16,12 8 2-16,10 0 1 0,-5-10 2 15,13-2 1-15,3-11 4 16,-4 0 0-16,-11 1 2 16,11-14 1-16,-59 41-1668 15</inkml:trace>
  <inkml:trace contextRef="#ctx1" brushRef="#br1" timeOffset="121440.13">11867 6878 0,'0'0'0</inkml:trace>
  <inkml:trace contextRef="#ctx0" brushRef="#br1" timeOffset="-68678.55">7218 4171 627 0,'0'0'0'0,"0"0"27"15,0 0 0-15,0 0 40 16,0 0 1-16,33 0 8 15,9-12-1-15,23-9-18 16,0 4 1-16,7-6-21 16,-20 6 0-16,-5 6-13 15,-9 11 1 1,-23 0-5-16,-15 11 1 0,-10 6-2 16,-23 11 0-16,-24 10-5 0,-5 12 0 15,0-10-9-15,22-7 1 16,5 0-5-16,12-11 1 31,13-4-2-31,6-3 1 16,13-3-1-16,11 4 0 0,18-9 2 0,7 1 1 15,14-8 3-15,-4-3 1 16,2-2 6-16,-4 3 2 16,4-8 4-16,13-6 0 15,-70 16-1078-15</inkml:trace>
  <inkml:trace contextRef="#ctx0" brushRef="#br1" timeOffset="-68306.9">8710 3862 892 0,'0'0'0'0,"18"-63"0"0,-3 15 1 15,-6 8-2-15,-4 9 0 16,-5 14 23-16,-5-1 0 16,-12 3 29-16,-8 8 1 15,-25 14 11-15,-7 16 1 16,-3 7-3-16,5 20 1 16,11 23-16-16,11 10 0 15,3 5-11-15,13-10-1 16,12-5-6-16,5-12 0 0,10-6-6 15,12-7-1-15,8-13-4 16,15-7 1-16,22-8 5 16,13-15 2-16,-8-5 2 15,-14-10 1 1,-21-13 0-16,-10-4 1 0,-22-6-3 16,-15 0 0-16,10 33-1373 15</inkml:trace>
  <inkml:trace contextRef="#ctx0" brushRef="#br1" timeOffset="-68149.73">8359 4209 1168 0,'0'0'0'15,"0"0"24"-15,0 0 1 16,42-5 24-16,13-5 2 16,32-3 4-16,8-4 0 15,-8 1-19-15,-5-1 1 16,-7 2-9-16,-8-3 0 15,-67 18-1196 1</inkml:trace>
  <inkml:trace contextRef="#ctx0" brushRef="#br1" timeOffset="-66880.61">9388 3849 1206 0,'0'0'0'16,"0"0"5"-16,-10-28 2 0,10 28 7 15,0 0-1-15,0 0 48 16,0 0 0-16,-18 36-6 16,3 14 0-16,5 20-6 15,10-4 0-15,5 7-7 0,5-8 0 16,5-4-6-16,8-16 0 16,-11-12-8-16,-2-16 1 15,0-7-2-15,-10-10 1 16,0 0-1-16,10-22 0 15,-10-26 2-15,0-10 0 16,-15-8 0-16,-2-12 0 16,-3-7 4-16,-3-1 2 15,-2 16-2 1,3 10-1-16,14 14-4 0,8 19 0 16,5 9-3-16,8 8 0 15,14-5-6-15,6 2 1 16,19-4-7-16,5-3 2 15,-5-3-5-15,13 5 1 16,-7-2-4-16,1 8 0 16,-4 2-3-16,-13 2 2 15,-19 5-4-15,-11 1 2 16,-12 2-2-16,0 0 0 16,-20 13-1-16,-12 7 0 15,-18 15-1-15,-7 3 0 16,-3 7-3-16,13-2 0 0,4 2-19 15,16-7 2 1,5-11-24-16,9 1 1 0,3-10-14 16,10-3 1-16,5-3 2 15,10-7 1-15,10 0 5 16,17-10 1-16,13-7 18 16,0 2 0-16,-3 0 13 15,-14 10 2-15,-11 0 8 16,-12 5 2-16,-18 10 2 0,-19 12 2 15,-18 19 0-15,-7 4 0 16,-5 10 0-16,4-4 2 16,8-1-2-16,3-5 1 15,7-4-1 1,0-9 1-16,18-9-1 0,7-8 0 16,10-2 0-16,12-6 0 15,16-1 0-15,7-11 0 16,24-18 2-16,13-7 0 15,23-5 5-15,12-3 0 16,-15 5 6-16,-22 6 2 16,-25 6 6-16,-18 6 2 0,-22 8 1 15,-10 2 1 1,0 0 4-16,0 0 0 0,0 0-1 16,0 0 2-16,5-10-5 15,-5 10 1-15,5-18-6 16,-5 8 2-16,0 0-8 15,0 10 2-15,0-13-5 16,0 13 0-16,0 0-3 16,0 0 1-16,0 0-2 0,-10 41 0 15,10 24-4-15,5 8 2 16,3 3-3-16,2-3 0 16,5-3-1-16,-1-7 1 15,-1-8 0 1,-3-12-1-16,-5-20-1 0,-5-8 1 31,0-15 0-31,0 0 1 0,0 0 0 0,5-20 1 16,5-31 1-16,0-9 1 15,7-3 0-15,-2 8 1 16,5 7 2-16,5 8 0 16,-8 19 3-16,-17 21 1 15,18-5 2-15,4 8 0 16,13 10-3-16,2-1 2 15,-4 11-5-15,-13 2-1 16,-5 3-2-16,-8 4 1 0,-17 4-4 16,-7 1 1-16,-13-4-2 15,12-10 0-15,-6-6 1 16,6-7-1-16,3-5-1 16,-2-5 1-16,2 0 0 15,-8-15 0-15,11-7 0 16,7-16 1-16,5 3 0 15,15-3-1-15,15 0-1 16,12 3 0-16,-42 35-1834 16</inkml:trace>
  <inkml:trace contextRef="#ctx0" brushRef="#br1" timeOffset="-66648.26">10785 4302 1306 0,'0'0'0'16,"0"0"12"-16,0 0 0 15,0 0 13-15,0 0 1 16,0 0 11-16,10 45 0 15,-20 11-10 1,0 9 0-16,5-2 7 16,5-3-1-16,5-12 2 15,2-8 1-15,6-12-6 0,2-5 0 16,5-8 5-16,2-13 0 16,5-4 0-16,8-8 1 15,10-23 0-15,-3-5 0 16,-4-7-9-16,-6-5-1 15,-32 50-1507 1</inkml:trace>
  <inkml:trace contextRef="#ctx0" brushRef="#br1" timeOffset="-66523.51">11004 4133 1482 0,'0'0'0'0,"0"0"44"15,0 0-1 1,0 0 37-16,0 0 1 0,0 0 5 15,0 0 2-15,0 0-1517 16</inkml:trace>
  <inkml:trace contextRef="#ctx1" brushRef="#br1" timeOffset="131686.94">16011 10568 0,'0'0'0,"0"0"0,-13 0 0,13 0 15,-13 0-15,13 0 16,-13 0-16</inkml:trace>
  <inkml:trace contextRef="#ctx0" brushRef="#br1" timeOffset="-58131.59">9761 4833 1155 0,'0'0'0'15,"5"-28"45"-15,0 5 1 16,-5 13 47-16,0 0 1 16,0 10-5-16,0-17 2 15,0 17-40-15,0-15 0 16,0 15-18-16,5-13 1 15,-5 13-11-15,0 0 2 16,0 0-5-16,10 5 1 16,-5 23-4-16,-5 17 1 15,0 10-3-15,5 1-1 16,7 4-1-16,3 6 0 0,-10 1-3 16,8-6 0-16,-6-1-1 15,3-20 1-15,-5-12-1 16,0-8 0-16,-5-12 0 15,0-8 0-15,0 0 0 16,0 0 0-16,0 0 0 16,-15-30 0-16,-15-18 0 15,3-8 0-15,7 1 1 0,0 10 1 32,10 12 0-32,0 10 0 0,10 13-1 0,0 10 1 15,0 0-3-15,0 0 1 16,0 0-2-16,0 13-1 15,0 20 0-15,10 9 0 16,3 14-3-16,4-13 0 16,5-16 0-16,8-14 0 15,0-18-1-15,3-8 0 16,6-25 0-16,-1-2-1 16,-11-3 0-16,-12 11 1 15,-10 4-1-15,0 13 1 16,-5 15 0-16,0 10 0 15,0-10 0-15,10 0 0 0,-10 0-1675 16</inkml:trace>
  <inkml:trace contextRef="#ctx0" brushRef="#br1" timeOffset="-56598.12">9669 5585 1206 0,'0'0'0'16,"0"0"38"-16,0 0 0 16,0 0 31-16,5-28 0 15,-5 28-15-15,0 0 1 16,0 0-26-16,0 0 0 0,10 10-6 15,0 16-1-15,5 29-4 16,-3 8 0-16,3 5-1 16,-10-8 1-16,0-10-1 15,-5-12 1-15,-5-10-1 16,0-6 1-16,-5-11-4 16,0 1 2-16,-2-7 0 15,-8 0-1-15,-7-10 1 16,-8-5 1-16,-8-13 0 15,6-12-1-15,17-8-1 0,5-12 1 16,5 5 2-16,8-1 0 16,4 16 0-16,13 8 0 15,12 6 0-15,13 6 0 16,15-2-3-16,10 2 1 16,-5-3-1-16,9 3-1 15,-1 2-2-15,-6-2 1 16,-15-2-5-16,-12 2 1 15,-15 12-3-15,-20 3 1 0,7 8-1 16,-7 2 0 0,0-10-1-16,-7 17 1 0,2-7-3 15,5 8 0-15,0-18-1641 16</inkml:trace>
  <inkml:trace contextRef="#ctx0" brushRef="#br1" timeOffset="-56340.91">10167 5487 1394 0,'0'0'0'15,"0"0"33"-15,-10-13-1 16,13 3 30-16,-3 10 0 16,20-12-7-16,-6 7 0 15,19-5-24-15,9 0 1 16,13 2-11-16,2 3 1 0,1-5 0 15,-6 2 0-15,-5 3 1 16,-17 0 0-16,-5 10-1 16,-10-2 0-16,-15-3-6 15,0 0 1-15,0 0-1492 16</inkml:trace>
  <inkml:trace contextRef="#ctx0" brushRef="#br1" timeOffset="-55901.98">10424 5464 1419 0,'0'0'0'0,"0"0"37"0,-8-12 0 16,8 12 34-16,0 0 1 16,0-10-8-16,0 10 1 15,0 0-27-15,0 0 0 16,0 0-7-16,0 32 1 16,5 29-6-16,3 22 1 15,7 5-4-15,-1 2 1 16,-4-2-5-16,3-10 0 15,7-12-3-15,-3-18-1 16,-2-13 1-16,-5-18 0 16,8-12-4-16,9-17 0 15,0-21-3-15,6-10 1 0,-16-7-6 16,-7 5 0-16,0 2-4 16,-5 8 0-16,3 7-1 15,-1 5 0-15,0 8-6 16,-7 15 1-16,0-12-6 15,0 12 1-15,0 0 2 16,0 12 1-16,0 16 4 16,0 22-1-16,-4 3 4 15,-1 10 0-15,7-8 1 0,5-12 0 16,8-13 0-16,0-4 1 16,3-9 0-16,9-7 2 15,11-15-1 1,4-10 0-16,5-18-1 0,-2-2 1 15,-45 35-1579-15</inkml:trace>
  <inkml:trace contextRef="#ctx0" brushRef="#br1" timeOffset="-55456.98">11208 5032 1318 0,'0'0'0'0,"0"0"38"0,0 0 0 16,0 0 59-16,0 0 1 15,-5 25-38-15,-15 17 2 16,-22 14-27-16,0 4 1 15,4 1-13-15,6-6 2 16,7-22-5 0,7-16 1-16,3 1-2 0,8-3 0 15,2-5-3-15,5-10 1 16,-5 13 0-16,5-13 0 16,0 0-3-16,0 0 1 15,17-5-1-15,16-3 2 0,22-2 0 16,2 5 0-1,-7 5-2-15,-13 5 1 0,-22-5-3 16,-5 0 2-16,-10 0-4 16,0 0 0-16,7-15-7 15,-4 2 0-15,-3 13-1615 16</inkml:trace>
  <inkml:trace contextRef="#ctx0" brushRef="#br1" timeOffset="-55238.18">11153 5200 1419 0,'-2'-13'0'15,"-8"-19"23"-15,5 9-1 16,5 8 26-16,0 15 0 16,0 0 11-16,0 0 0 0,0 0-19 0,7 43-1 15,21 25-7-15,4 12 2 16,-7 3-6 0,-8 5 0-16,3-2-3 0,-7-3 0 15,2-18-4-15,-10-12 1 16,0-23-4-16,-10-10 0 31,-5-12-2-31,0-8 0 0,10 0-1547 16</inkml:trace>
  <inkml:trace contextRef="#ctx0" brushRef="#br1" timeOffset="-54401.64">11504 5155 1180 0,'0'0'0'15,"0"0"28"-15,0-38 0 16,0 25 43-16,0 8 0 16,0 5-5-16,-12-17 1 15,2-1-29-15,-12-2 0 16,2-3-8-16,-20 1-1 0,-12 7-5 16,-8 2 1-16,-15 8-4 15,-2 5 2 1,-3-5-5-16,10 10 0 0,6 0-2 15,-1 8-1-15,3-3-4 16,-16 0 2-16,-11 7-3 16,-13 6 1-16,7 5-2 15,5 4 1-15,18 1-2 0,5 0 0 16,2-3 0-16,-5 0 0 16,-2 5-2-16,2 3 1 15,-4-5-1-15,4 2-1 16,20 3 0-16,-2 0-1 15,15-1 0 1,-1 4 0-16,11 9 0 0,-1-2 0 16,6 5 0-16,7 9 1 15,0 6 1 1,8 5-1-16,4-2 0 0,3-1 0 16,5-2-1-16,10-2-1 15,8-11-1-15,11 13 2 16,11 15-3-16,8 5 1 0,9-18-1 15,5-2 1 1,10-12 2-16,3-14-1 16,-3-9 2-16,8-10-1 15,-10 4 1-15,-3-4 0 16,10-5 1-16,13-8 1 0,4-10-1 16,1-13 1-16,-1-7 1 15,-6-3 1-15,6 1 1 16,1-6 1-16,-8-10-1 15,-5-12 1-15,-12-15 0 16,-10-13 0-16,-3-5 1 16,0-5 0-16,0 10-1 15,-9 2-1-15,-9 8-1 16,-1-15 1-16,-8-28-1 0,-13-9 0 16,-7-4 0-16,-20 9 0 15,-22 7-1 1,-23-3-1-16,-32-7-1 0,-28 14 1 15,110 104-1704-15</inkml:trace>
  <inkml:trace contextRef="#ctx1" brushRef="#br1" timeOffset="145966.56">15015 13668 0,'0'0'0,"0"0"0,0 0 0,13 0 0,-13-14 0,14 1 16,-1-1-16,0 1 16,1-14-16,-1 14 0,13-14 15,1 0-15,0 0 0,-1-13 16,-13-14-16,14 1 15,-14-1-15,1 0 16,-1-13-16,13 14 16,1-1-16,0 14 0,-1-1 15,1 1-15,-1 0 16,1 0 0,-1-1-16,14 1 31,0 0-16,0 0-15,13-1 32,0 1-17,-13-14-15,13 14 32,14 13-32,-14 0 31,0 1-31,-13 12 31,-27 1-31</inkml:trace>
  <inkml:trace contextRef="#ctx1" brushRef="#br1" timeOffset="154042.57">10805 10488 0,'0'0'0,"13"0"0,-13 0 0,40 0 31,-14-14-31,27 14 31,1-13-31,-1-1 32,13-12-32</inkml:trace>
  <inkml:trace contextRef="#ctx1" brushRef="#br1" timeOffset="154113.57">14975 13695 0,'0'0'0</inkml:trace>
  <inkml:trace contextRef="#ctx1" brushRef="#br1" timeOffset="155822.53">14258 10005 0,'0'0'0</inkml:trace>
  <inkml:trace contextRef="#ctx0" brushRef="#br1" timeOffset="-33607.46">11353 3907 665 0,'0'0'0'16,"0"0"12"-16,0 0 1 15,0 0 18-15,-23 0 0 0,23 0 2 16,0 0 0-16,0 0 0 16,13 10 2-16,19 0-15 15,33 8 0-15,9-13 0 16,14-5-1-16,19-5 3 16,-5-5 0-16,-10-3 2 15,-12-5 1-15,-18 13-3 16,-20 0 1-16,-14 5 9 15,-21 5 1-15,-7-5 0 0,0 0 2 16,0 0-2-16,-17 5-1 16,17-5-1008-16</inkml:trace>
  <inkml:trace contextRef="#ctx0" brushRef="#br1" timeOffset="-33355.63">11741 3653 878 0,'-10'-8'0'15,"-7"-9"4"-15,-3 2-1 16,-3-1-3-16,16 9 0 16,7 7 19-16,0 0 0 15,-10 12 18-15,15 31 0 16,7 35 10-16,11 15 2 0,2 3 2 16,-3 2 1-16,0-5-11 15,-2-10 2-15,0-15-7 16,0-20 0-16,-2-8-7 15,-3-17 0 1,-8-8-2-16,6-15 1 0,1-5-1 16,14-15 0-16,-28 20-1167 15</inkml:trace>
  <inkml:trace contextRef="#ctx1" brushRef="#br1" timeOffset="162608.31">17897 9535 0,'0'0'0</inkml:trace>
  <inkml:trace contextRef="#ctx0" brushRef="#br1" timeOffset="-27281.53">12737 3935 1130 0,'0'0'0'0,"0"0"24"16,0 0 2-16,0 0 40 15,0 0 2-15,-25 27-9 16,25-27 2-16,8 20-22 0,-1-10 0 15,3 8-15-15,10 0 0 16,18-3-3-16,14-8 0 16,15-14 0-16,15-13 2 15,3-11 5-15,-10-11 1 16,-11-4-1-16,-4-1 1 16,-8-4-3-16,-12 1 0 15,-15 5 2-15,-7 7 1 16,-3 0-3-16,-8 3 0 15,-2 5 0-15,-5 0-1 16,-10 2-4-16,0 5 0 16,3 13-4-16,7 10 1 15,-13-15-6-15,-2 15 1 0,0 5-1 16,-2 8-1-16,-8 12-2 16,3 15 0-16,4 13-5 15,8 15 1-15,10-3-4 16,0 13 1-16,3 10-2 15,4 0 1-15,6-10-1 16,-3-10 0-16,-5-2 0 16,-1-6 0-16,-4-10 0 0,5-7 0 15,-5-15 0-15,0-5 0 16,0-16 0-16,0-7 0 16,-5 10 0-16,5-10 0 15,-9-10 0-15,4-2 0 31,5 12-1597-31</inkml:trace>
  <inkml:trace contextRef="#ctx0" brushRef="#br1" timeOffset="-26430.82">14157 3547 1344 0,'0'0'0'16,"15"-22"69"-16,-3-1 1 0,-2 3 29 16,-5 2 1-16,0 1-39 15,-5 6 2-15,-5-1-34 16,-2 2 1-16,-11 5-14 15,-12 10 2-15,-5 10-6 16,-12 13 0-16,-3 12-4 16,3 5 1-16,2 13-1 15,8 15-1-15,-5 0 0 16,4 7 0-16,3-2-1 0,20-5-1 16,20-12 0-16,15-6-1 15,15-15 0-15,7-2 0 16,6-5-1-1,7-16 1-15,4-7-1 16,11-15 0-16,10-12 2 0,-3-6-1 16,0-4 2-16,-15-4 1 15,-29 9 1-15,-8 9 1 16,-18 1 0-16,-9 1 0 16,-8 1 0-16,-25-7 1 15,-15-8-1-15,-15 12 1 16,8 8-1-16,15 5 1 0,7 10-2 15,2-5 0-15,11 3-3 16,7-3 2-16,15-5-3 16,-10 5 2-16,10-5-3 15,-10 0 1-15,10 0-2 16,0 0 1-16,0 0 0 0,0 0-1 31,0 0-1-31,10 5 1 16,15 0-1-16,20 17 0 15,12 14-1-15,-2 6 0 16,-5 6 0-16,-13 8 0 16,-19 1 0-16,-9 9 0 15,-9-6 0-15,-4-9 0 16,-4-14-1-16,-2-9 1 0,0-10-1 0,5-3 1 16,5-15-1-16,0 0 1 15,0 0-1636-15</inkml:trace>
  <inkml:trace contextRef="#ctx1" brushRef="#br1" timeOffset="173220.1">29002 15721 0,'0'0'0,"0"0"0,0 0 0,0 0 0,0 0 16,0 0-16,0 0 15,0 0-15,0 0 16,0 0-16,0 0 0,0 0 16</inkml:trace>
  <inkml:trace contextRef="#ctx0" brushRef="#br1" timeOffset="-16796.34">23429 10043 1332 0,'0'0'0'16,"0"0"48"-16,0 0 1 15,0 0 50-15,0 0 0 16,0 0-25-16,0 0 1 16,0 0-35-16,57 18 1 15,30-18-18-15,15-5 2 16,18 0-9-16,-6-3 1 0,-14-2-3 16,-8-5 2-1,-15 7-2-15,-9 3 2 16,-1-5-5-16,-20 0 2 15,-24 13-1-15,-11 4 2 16,-12-7-2-16,0 0 0 16,-27 13-1-16,-16 2 1 15,-21 0-3-15,-6 3 0 16,5-11 0-16,-20 3 0 16,-27 10-3-16,5 3 2 15,-2 0-2-15,22-3-1 16,19 5-2-16,23-2-1 15,21-1-2-15,11-2 1 16,18-2-1-16,20 2 0 0,27 3 0 16,33-13 0-16,44-13 0 15,18-14 0-15,8-11 0 16,2-5 0-16,12 3 0 16,-29 10 1-16,-41 2 0 15,-32 3 0-15,-32 13 2 16,-15 2-1-16,-20 0-1630 0</inkml:trace>
  <inkml:trace contextRef="#ctx1" brushRef="#br1" timeOffset="175488.24">32070 13976 0,'0'0'0</inkml:trace>
  <inkml:trace contextRef="#ctx0" brushRef="#br1" timeOffset="-14276.48">26669 9220 752 0,'0'0'0'0,"0"0"30"0,0 0 0 16,-13-25 46-16,16 13 2 16,-1-8-3-16,6-11 0 15,-3-14-22-15,5-3 1 16,0 13-17-16,-3 15 1 16,-2 5-11-16,-5 15 0 15,18-3-9-15,-1 16 0 16,11 15-7-16,14 4 0 15,3 1-4-15,19-5 0 16,9-13-4-16,-1-3 1 16,-15-12-1-16,0-5-1 15,-7-7-1-15,-10-3 1 16,-8-8 1-16,-12 0-1 0,-5-4 2 16,-5 7 1-16,0 2 5 15,-5 3 0-15,-5 7 7 16,0 8 0-16,0 0 2 15,-17-5 0-15,4 13 0 16,-12 12 1-16,-7 8-12 16,2-1 0-16,13-14-9 15,7-8 1-15,10-5-25 0,0 0 1 16,-15-13-50-16,2-2 1 16,-4-2-4-16,-3-6-1 15,0 8 46-15,8 7 1 16,12 8 23-16,-20 10 0 15,-3 21 8-15,-9 19 0 16,5 15 10-16,12 3 0 16,12-5 18-16,8-2 0 15,8-4 15-15,9-1-1 16,8-13 1-16,-5-13 0 16,7-5-3-16,10-18 1 15,1-9-3-15,4-8 0 16,5-13-10-16,3-10 1 15,-55 33-1252-15</inkml:trace>
  <inkml:trace contextRef="#ctx0" brushRef="#br1" timeOffset="-13944.29">27944 9165 1017 0,'0'0'0'16,"27"-5"44"-16,3-5 1 15,15-3 11-15,7 3 0 16,3 0-13-16,5 5-1 16,-15 3-19-16,-15 2-1 15,-15 2-8-15,-15-2-1 16,-15 20-5-16,-25 3 0 16,-35 5-8-1,0 9 0-15,13-1-4 0,15 1 0 16,19-4-10-16,6-10-1 15,10-11 2-15,12-12 0 0,-3 8 8 16,23-8 0-16,20-3 5 16,22-4 0-16,30-21 7 15,10-5 1 1,-12-4 11-16,0-1 1 0,-90 38-1050 16</inkml:trace>
  <inkml:trace contextRef="#ctx0" brushRef="#br1" timeOffset="-13608.95">29271 8908 1042 0,'0'0'0'0,"0"0"19"0,0 0 0 16,0 0 9-16,0 0 1 16,0 0 28-1,0 0-1-15,0 0-11 16,-29 33-1-16,1 28-7 15,-4 14 0-15,9-7-3 16,6 2 1-16,9-7-7 16,16-5 0-16,14-13-3 15,16-9-1-15,24-16-2 16,8-15 0-16,29-15 3 0,1-13 1 16,-28-10-1-16,-17-9 2 15,-20-6 0-15,-20-7 0 16,-15-8 2-1,-20-5 2-15,-20-3-3 0,-22 3 1 16,-25 18 5-16,-6 20 0 16,6 30-1-16,87 0-1538 15</inkml:trace>
  <inkml:trace contextRef="#ctx1" brushRef="#br1" timeOffset="181207.59">29838 16056 0,'0'0'0,"0"0"0,-13 0 0,0 0 15,0 0-15,-14 0 16,0 0-16,-79 0 0,-53-13 16,-1 13-16,-26 0 0,160 0 15,92 0-15,-39 0 16,13 13-16,0 1 16,-1-1-16,28 0 15,-1 1-15,1-1 16,-1 14-16,-13-14 15,-26 1-15,13-1 0,-1 1 0,1-1 16,0 1-16,0-1 31,0 14-31,0 0 32,13-14-32,0 0 31,-13 1-31</inkml:trace>
  <inkml:trace contextRef="#ctx0" brushRef="#br1" timeOffset="-8510.65">24781 10579 665 0,'0'0'0'0,"0"0"40"15,0 0 2-15,0 0 42 16,0 0 1-16,0 0-15 16,0 0-1-16,0 0-25 15,0 0 1-15,-2 23-16 16,-13 37 0-16,-8 16-7 16,-7 12 0-16,-9-3-5 15,-6-2 0-15,-8-10 1 16,-14-5 1-16,2-15 9 0,-2-8 1 15,10-12 6-15,7-11 1 16,10-11 0 0,13-11 1-16,9-11 7 0,3-11 0 15,10-21 8-15,5-7 0 16,5-1 0-16,5-9 2 16,3 10-3-16,4 2-1 15,8 18-5-15,5 20 0 16,12 15-8-16,6 12 1 15,12 26-7-15,4-3-1 16,-1 6-10-16,-9 1 1 16,-6-6-6-16,-11 1 0 0,-2-9-3 15,-3-10 0 1,-9-6-2-16,-1-7 2 16,-12 1-5-16,0-6 2 0,0-3-1 15,7-4 1 1,1-8-3-16,19-3-1 0,15-7-2 15,13-8 0-15,-65 28-1737 16</inkml:trace>
  <inkml:trace contextRef="#ctx0" brushRef="#br1" timeOffset="-8281.25">25371 11017 1192 0,'0'0'0'0,"0"0"0"16,0 0 0-16,0 0-1 16,0 0 0-16,25 17 10 0,28-4 1 15,26-5 40-15,21-8 0 16,2-8 24 0,-10-5 1-16,-12 1-7 0,-20 2 0 15,-23-5-21-15,-15 7 0 16,-12-2-21-16,-2-3 0 15,-8 13-1332-15</inkml:trace>
  <inkml:trace contextRef="#ctx0" brushRef="#br1" timeOffset="-8061.37">25832 10710 1067 0,'0'0'0'16,"-5"-13"10"-16,0 1 0 15,5 12 10-15,0 0 1 16,0 0 28-16,0 0 0 15,-5 30 18-15,10 25 2 16,0 28-3-16,0 5 1 16,-2-5 0-16,-1-2 0 0,6-13-5 15,-3-8-1-15,0-12-8 16,7-15 1-16,0-16-5 16,28-22 2-16,-40 5-1521 15</inkml:trace>
  <inkml:trace contextRef="#ctx0" brushRef="#br1" timeOffset="-7581.47">26846 10924 829 0,'0'0'0'15,"0"0"75"-15,0 0 0 16,0 0 50-16,27-28 0 16,25 5-64-16,8-9 1 15,-5-6-20-15,-3-2 2 16,-4-6-10-16,-1-1-1 16,-7-4 17-16,-10 3-1 15,-10 3 15-15,-10 0 0 16,-5 7 1-16,-15-2 0 0,-8 2-4 15,-4 10 1-15,-3 13-13 16,-3 10 2-16,-1 13-8 16,-4 12 2-16,1 23-9 0,7 12 1 15,-8 11-13-15,14 17 0 16,9 5-7-16,12 5 0 16,11 2-5-16,9-2 1 15,5-15-4-15,-2-7 0 16,-2-11-3-16,-11-9 1 15,-4-19-1-15,-6-9-1 16,-4-11 1-16,2-12 0 16,0 0-1-16,0 0 1 15,-8-27-2-15,6-23 2 16,2 50-1827-16</inkml:trace>
  <inkml:trace contextRef="#ctx0" brushRef="#br1" timeOffset="-7234.48">27710 10707 1407 0,'0'0'0'16,"35"-15"61"-16,-13 3 1 16,11-3 45-16,6 2-1 15,1 3-33-15,10 0 1 16,5 7-34-16,0 3-1 15,-8-2-4-15,-12-1 0 0,-18 3-5 16,-24 8 1-16,-21 7-9 16,-14 13-1-16,-23 7-12 0,1 5 1 15,11 0-10-15,8-4 1 16,16-6-3-16,4-10 1 16,10 0-8-16,7-10 1 15,8-10-6-15,8 13 1 16,14-8-2-16,13-5 1 15,12-13 7 1,23-7 0-16,10-3 5 16,9-4 0-16,23-14 1 15,3-6 0-15,-115 47-1550 16</inkml:trace>
  <inkml:trace contextRef="#ctx0" brushRef="#br1" timeOffset="-6982.08">29224 10320 1255 0,'0'0'0'16,"0"0"26"-16,8-25 0 15,-8 25 32-15,0 0 1 16,2-8 49-16,-2 8 1 16,8 23-34-16,2 32 1 15,2 36-12-15,5 22 1 16,8 20-13-16,5-2 1 15,15-3-15-15,10-12 0 16,0-15-5-16,-1-23 1 16,-6-23-7-16,-11-22 1 15,-37-33-1697-15</inkml:trace>
  <inkml:trace contextRef="#ctx1" brushRef="#br1" timeOffset="187875.14">31153 17613 0,'0'0'0,"0"0"0,0-14 0,0 14 31,0-13-31,0-1 31,-13-13-31</inkml:trace>
  <inkml:trace contextRef="#ctx0" brushRef="#br1" timeOffset="-2250.1">25040 12494 627 0,'0'0'0'0,"0"0"21"16,0 0 2-16,0 0 42 16,0 0 1-16,0 0 21 15,40 5 1-15,20-20-12 0,4-6 1 16,-1-4-39-16,4-5 1 15,-5-3 1-15,-2-9 1 16,-10-14-1-16,-15-4 1 16,-13-18 15-16,-17 5 0 15,-15 7 0-15,-17 11 0 16,-6 17-8-16,-4 16 2 16,2 17-7-16,5 5 1 15,10 10-10-15,-5 7 0 16,3 16-12-16,5 22 0 0,4 34-8 15,6 4-1-15,7-5-5 16,10-5 0-16,5-10-3 16,2 0-1-16,0 0-1 15,3 10 1-15,-7 7 0 16,-6-9 2-16,-4-18 1 0,-6-18-1 16,-4-17 3-1,4-16 0 1,3-12 5-16,-20 15-1 15,10-15 2-15,10 0 1 0,-12-12-1 16,12-9 2-16,15-14 0 16,17-20 1-16,-32 55-1605 15</inkml:trace>
  <inkml:trace contextRef="#ctx0" brushRef="#br1" timeOffset="-1928.47">26123 12458 1192 0,'0'0'0'16,"33"-7"0"-16,-3 4 0 16,15-2-11-16,7 0 1 0,0-2 18 15,0-3 0-15,-4 5 20 16,-13 0 1-16,-10 2 17 16,-15 6 0-16,-10 7 0 15,-20 12 0-15,-23 16-41 16,-12 5-1-16,6-3-6 0,11 3 1 15,16-3-17 1,7-12 0-16,10-6 1 0,7-12 1 16,-2-10 15-16,30 8 0 15,18-13 4-15,9-8 1 16,8-14 15-16,12-1 0 31,-77 28-1076-31</inkml:trace>
  <inkml:trace contextRef="#ctx0" brushRef="#br1" timeOffset="-1643.9">27720 12189 1192 0,'0'0'0'0,"5"-35"48"15,-3 7 0-15,-2 1 44 16,-2 1 0-16,-1 14 8 15,3 12 1-15,0-10-32 16,0 10 1-16,-2 7-11 16,-8 29 2-16,-8 32-15 15,4 20 0-15,4-5-11 16,7 0 1-16,8 10-12 16,10-5 2-16,2 0-6 0,8-10 1 15,8-28-6-15,9-22 1 16,-42-28-1679-16</inkml:trace>
  <inkml:trace contextRef="#ctx0" brushRef="#br1" timeOffset="-1482.45">27899 12388 1344 0,'0'0'0'16,"0"0"46"-16,0 0 0 15,0 0 30-15,0 0 2 0,40 0-28 16,15 0 1-16,34 0-19 16,14-10 1-16,6-3-10 15,-7 1 2-15,-102 12-1378 0</inkml:trace>
  <inkml:trace contextRef="#ctx0" brushRef="#br1" timeOffset="-1066.42">29431 12111 1017 0,'0'0'0'16,"0"0"25"-16,15-27 1 0,0 11 18 15,2 6-1 1,-2 8-10-16,-15 2 1 0,8 17-6 16,-26 24 0-16,-29 34-1 15,-10 3 1-15,-1 8-4 0,3-3 1 16,-4-3-3-16,6-9 2 15,4-8 0-15,6-16 0 16,11-19 3-16,7-10 0 16,10-16 9-16,0-17 1 15,13-13 7-15,4-19 1 16,13-16 0-16,5-3 1 16,7-2-5-16,1 11 2 15,-1 16-1-15,-2 6 2 16,0 20-7-16,5 15 0 15,0 13-10 1,10 14 1-16,14 16-6 0,11 12-1 16,10 3-4-16,2 3 1 15,-5 1-6-15,-5-6 0 16,-9-11-3-16,-6-17 1 0,-52-28-1663 16</inkml:trace>
  <inkml:trace contextRef="#ctx0" brushRef="#br1" timeOffset="-800.07">30377 11839 1332 0,'0'0'0'0,"28"-20"34"0,-8 10 2 31,-6 8 30-31,14 12 2 0,4 15-15 0,13 28 0 16,20 37-5-16,0 31 0 15,-3 15-9-15,-32 17 1 16,-20 19-5-16,-30-1 1 16,-38-8-3-16,-24-12-1 15,-12-18 1-15,-16-22 0 32,-34-25-4-32,-8-31-1 15,-5-30-4-15,-10-35 1 16,167 10-1620-16</inkml:trace>
  <inkml:trace contextRef="#ctx0" brushRef="#br1" timeOffset="-502.8">27839 11865 904 0,'0'0'0'15,"-10"-41"67"-15,-9 6 2 16,-4 2 26-16,-14 6 1 16,-16 4-49-16,-26 16 0 15,-13 7-24-15,-6 20 1 0,4 25-2 16,9 30 1-16,5 36 2 0,11 33-1 31,31 39 2-31,33 21 0 16,40 20 1-16,57 7 0 15,48-24 5-15,27-44 1 16,25-50 7-16,7-55 2 16,-199-58-1332-16</inkml:trace>
  <inkml:trace contextRef="#ctx1" brushRef="#br1" timeOffset="193091.72">19465 10501 0,'0'0'0,"13"0"0,-13 0 0</inkml:trace>
  <inkml:trace contextRef="#ctx1" brushRef="#br1" timeOffset="193137.77">23144 13976 0,'0'0'0,"0"0"0,0 0 0,0 0 0,0-13 0</inkml:trace>
  <inkml:trace contextRef="#ctx1" brushRef="#br1" timeOffset="193191.01">21391 17036 0,'0'0'0,"0"0"0,0 0 0</inkml:trace>
  <inkml:trace contextRef="#ctx0" brushRef="#br1" timeOffset="2889.28">15282 3779 527 0,'0'0'0'0,"0"0"43"15,0 0-1-15,0 0 76 16,0 0 1-16,0 0-9 16,0 0 0-16,0 0-28 15,0 0 1-15,0 0-36 16,0 0 1-16,33-18-10 15,7 13 1-15,12 0-10 0,0 5 1 16,-4 5-11-16,-18 0 1 16,-11 0-6-16,-24 8 0 15,5-13-1164-15</inkml:trace>
  <inkml:trace contextRef="#ctx0" brushRef="#br1" timeOffset="3032.98">15320 3960 967 0,'0'0'0'15,"0"27"2"-15,5-14 1 16,-5-13 1-16,10 10-1 15,2-5 21-15,6-5 0 0,24 3 27 16,10-3-1-16,1-3 10 16,-4 3 0-16,-4 0 1 15,-7 0 1-15,-38 0-1091 16</inkml:trace>
  <inkml:trace contextRef="#ctx0" brushRef="#br1" timeOffset="3564.81">16764 3512 815 0,'0'0'0'16,"8"-25"6"-16,-3 7 0 15,0 1-1-15,-3 6 2 16,-2 11 49-16,-10-15 1 16,-2 13 27-16,-11-3 2 15,-11 10-4-15,-16 7 0 0,-3 16-15 16,9 20 1-16,-9 20-18 16,1 7-1-16,7 21-13 15,0 2 0-15,15-7-5 16,13-3 1-16,15-10-6 15,9-8-1-15,20-15-2 16,16-14 0-16,7-21-1 16,9-10-1-16,9-8 6 0,-1-9 1 15,17-18 2-15,-4-5 2 16,-28-8-2-16,-12 5 0 16,-32-2-6-16,-26 2 1 15,18 33-1542-15</inkml:trace>
  <inkml:trace contextRef="#ctx0" brushRef="#br1" timeOffset="3735.53">16446 4060 1155 0,'0'0'0'15,"0"0"22"-15,0 0-1 16,0 0 22-16,0 0-1 16,24 15 4-16,4-12 1 15,9-3-15-15,11-3 0 16,6-2 0-16,9 0-1 15,-1-10-2-15,5 3 2 16,-67 12-1204-16</inkml:trace>
  <inkml:trace contextRef="#ctx0" brushRef="#br1" timeOffset="4956.89">17160 3645 1318 0,'0'0'0'0,"-5"-27"42"0,0 11-1 15,5 16 70-15,-5-12 1 16,5 12-24-16,0 0 1 16,0 0-37-16,0 28 2 15,5 27-17-15,5 18 0 16,-5 15-10-16,3-5 0 16,-1-8-9-16,8-12 0 15,-5-17-6-15,-5-14 2 16,-2-17-3-16,-3-15 0 15,0 11 1-15,0-22 0 0,-3-21 2 16,-2-19 2-16,0-14 2 16,-5-23 1-16,-5-3 0 15,8-7 0 1,-1 15 0-16,-2 5 1 16,5 18-5-16,5 10 2 15,10 17-2-15,5 5-1 16,10 0-3-16,10 8 1 0,20 8-2 15,10-3 0-15,14 12-3 16,8 3-1-16,-22 0-2 16,-15 8 0-16,-15 7-2 15,-13-3 1-15,-17 9-2 16,-15 1 0 0,-17 11-1-16,-23-3 0 0,-22 5-19 15,-10 6 0-15,2-4-50 16,23-4 1-16,14 7-32 0,13-12 1 15,13-10 6-15,10-8 1 16,7-10 23-16,0 0 0 16,5 10 30-16,10-10 0 15,14 0 26-15,21-5 2 16,27-5 10-16,3-3 1 16,-18 8 3-16,-24 10 2 15,-21 3 7-15,-34 14 1 16,-36 21 10-16,-19 17-1 15,-5 6 2-15,7 2 0 0,15-8-2 16,13-5 0-16,2-9-6 16,20-16 1-16,13-7-4 15,9-11 2-15,8-7-5 16,25-5 1-16,27 0-2 16,18-15 1-16,22-8 3 15,8 1 0-15,-20-6 3 16,-11 0 1-1,-19 1 0-15,-20 4 1 0,-15 13-1 0,-15 2 3 16,-10 8-2-16,10-5-1 16,-10 5-1-16,0 0 0 15,0-10-2-15,0 10 1 16,0-12-3-16,0 12 1 16,0 0-2-16,0 0 1 15,-10 0-2-15,0 22 2 31,-10 24-3-31,5 14 0 16,2 6-3-16,8 1 2 16,0 4-2-16,5 2-1 0,10-3-1 15,-2 3-1-15,-1-12-1 16,-2-16 2-16,0-22-1 16,-2-8 0-16,-3-15 0 15,0 0 0-15,0 0 2 16,10-28-1-16,0-27 3 0,2-11 0 15,8 1 3-15,3 20 1 16,-1 7 2-16,3 15 1 16,2 6-2-16,3 11 2 15,7 6-2-15,1 11 0 16,4 11-3-16,-2 11 1 16,-20 5-3-16,-5 12 0 15,-10-5-4-15,-15-22 2 16,-5-6-3-16,-5 14 0 15,-12-1-1-15,7-10 0 16,-3-7-1-16,8-3 2 16,-7-5-1-16,7-10 0 0,3 0 0 15,-1-10 0 1,3-3 0-16,8-10 1 0,9 1 0 16,23-14 0-16,20 4-2 15,10-1 0-15,-55 38-1828 16</inkml:trace>
  <inkml:trace contextRef="#ctx0" brushRef="#br1" timeOffset="5165.32">18465 4247 1457 0,'0'0'0'0,"0"0"15"15,0 0 1-15,0 0 16 16,0 0 1-16,0 0 18 0,0 0 1 16,-7 40-14-16,-3 3 1 15,-3 25-5-15,8 2 0 16,10-7-3-16,8-10 2 15,-3-13-6-15,5-7-1 16,2-16-2-16,8-12 1 16,17-5-6-16,13-22 0 0,12-16-3 15,-2-12 0-15,-65 50-1544 16</inkml:trace>
  <inkml:trace contextRef="#ctx0" brushRef="#br1" timeOffset="5275.83">18779 4143 1419 0,'0'0'0'0,"-30"5"25"0,8 0 1 15,-11 1 24-15,11-1 2 16,5-3 5-16,4 3 0 16,6-5-25-16,7 0 0 15,0 0-1345-15</inkml:trace>
  <inkml:trace contextRef="#ctx0" brushRef="#br1" timeOffset="5780.88">19078 3789 803 0,'0'0'0'15,"-32"-15"53"-15,12 5-1 16,-3 2 29-16,11 3 1 0,12 5-21 16,-10 0-1-16,10 0-4 0,0 0 2 15,0 0-10-15,0 0 1 16,0 0-6 0,35 10 0-16,34-10 0 0,21 0 1 15,22-10-3-15,3-5-1 16,-26 2-2-16,-16-4 1 31,-31 2-5-31,-15 2 1 0,-17 3-15 16,-15-5 1-16,-7 2-15 15,-16 1 1-15,28 12-1401 16</inkml:trace>
  <inkml:trace contextRef="#ctx0" brushRef="#br1" timeOffset="5981.13">19237 3525 1042 0,'0'0'0'0,"0"0"0"0,0 0 0 15,0 0-1-15,0 0 0 16,0 0 10-16,0 0 1 16,0 0 21-16,8 50 1 15,17 28 17-15,10 15 2 16,-15 5 4-16,-3-10 0 0,-5-10 0 16,-2-10 0-16,0-18-13 0,0-19 2 15,-5-14-1-15,0-7 0 16,-5-10-2-1,18 0-1 1,-18 0-1312-16</inkml:trace>
  <inkml:trace contextRef="#ctx1" brushRef="#br1" timeOffset="197473.83">23117 9199 0,'0'0'0,"27"14"0,0-14 0,159 54 0,-14-1 0</inkml:trace>
  <inkml:trace contextRef="#ctx0" brushRef="#br1" timeOffset="7359.37">19989 3429 1218 0,'0'0'0'0,"0"0"56"16,-14-30 2-16,14 12 64 0,0-5 1 15,0 11-33-15,5 2 1 16,-5 10-39-16,0 0-1 31,0 0-18-31,7 12-1 0,3 39-6 16,2 14 1-16,-2 13-9 15,-7 3 0-15,-1 4-3 16,-2-4 0-16,-2-3-2 16,2-5 0-16,7-13-4 15,6-17 1-15,2-16-1 16,7-19 1-16,6-11-3 0,4-12 1 15,-32 15-1602-15</inkml:trace>
  <inkml:trace contextRef="#ctx0" brushRef="#br1" timeOffset="7517.91">20226 3668 1419 0,'0'0'0'0,"0"0"34"15,0 0-1-15,0 0 24 16,0 0-1-16,30 28-8 15,5-23 1-15,22 0-18 0,13-5-1 16,14-5-11-16,16-13 0 16,-100 18-1366-16</inkml:trace>
  <inkml:trace contextRef="#ctx0" brushRef="#br1" timeOffset="7906.42">21130 3326 1394 0,'0'0'0'0,"0"0"45"0,0 0 1 16,0 0 37-16,0 0 0 16,0 0-25-16,5 65-1 15,-25 1-31-15,-2 17 1 16,-8 5-12-16,-5 2 1 16,-7-2-7-16,2-12 1 15,-12-8-2-15,2-18 1 16,17-22-1-16,6-11 0 15,14-7 1-15,-4-17 1 16,2-8 2-16,15-18 2 16,3-22 0-16,14-13 2 15,5-3 0 1,8 1 0-16,3 14 1 0,-1 16 0 16,-5 23-2-16,-4 12 0 15,-3 12 1-15,2 18 0 16,8 26-3-16,7 4 2 15,-12 15-4-15,8-2 0 16,17 0-3-16,2-10 1 16,-2-13-4-16,-1-12-1 15,-11-23-2-15,-1-20 1 16,-37 10-1643-16</inkml:trace>
  <inkml:trace contextRef="#ctx0" brushRef="#br1" timeOffset="8162.89">21618 2943 1457 0,'0'0'0'0,"0"0"45"16,33-10 1-16,1 20 30 16,21 31 1-16,30 34-19 0,5 26 2 15,-13 30-35 1,-17 19 2-16,-23 17-11 0,-22 9 1 15,-25-5-5-15,-30-5 2 16,-40-18-3-16,-12-14 0 16,-5-29-1-16,-3-29 1 15,-4-23-4-15,-11-28 1 16,115-25-1499-16</inkml:trace>
  <inkml:trace contextRef="#ctx0" brushRef="#br1" timeOffset="8463.04">20226 2989 1231 0,'0'0'0'0,"-45"-41"42"0,8 16 1 15,-10 8 37 1,-8 9-1-16,-5 8-25 15,-10 23 1-15,6 27-28 16,9 33 0-16,12 45-14 16,16 26 2-16,10 17-3 0,12 5 2 15,10 8-3-15,12-6 1 16,5-14-3-16,31-21 0 16,34-22 4-16,15-30-1 15,13-31-1-15,7-37 2 16,-122-23-1350-16</inkml:trace>
  <inkml:trace contextRef="#ctx0" brushRef="#br1" timeOffset="9300.79">22360 3469 1381 0,'0'0'0'0,"-7"-22"56"0,4 6 0 16,3 16 45-16,-2-12 1 16,2 12-39-16,0 0 0 15,-15 0-34-15,-5 17 0 16,-7 21-11-16,-11 18 0 15,6 4-4-15,12 5 0 16,8 8-6-16,9-2 1 16,18-3-2-16,0-13 0 15,10-10-3-15,5-12 2 16,7-10-2-16,8-13 2 16,7-10 2-16,3-15 1 15,-8-3 1-15,-14-5 1 16,-18-4 0-16,-15 4 0 15,-13-5 1-15,-12 1-1 16,-17 4-1-16,-3 0 1 0,3 3-3 16,12 3 1-16,15 12-1 15,3 5 1-15,12 0-4 16,0 0 1-16,-10 0 0 16,10 0-1-16,0 0 0 15,0 0-1-15,10-5 0 16,2 0 0-16,5 5 1 15,16 10-1-15,12 27-1 0,-8 14 2 16,-15 14-2-16,-2 8 1 16,-10 5-2-16,-5-7 1 15,0-16-1 1,-7-10 2-16,-6-22-2 0,-2-6 0 16,10-17-1661-16</inkml:trace>
  <inkml:trace contextRef="#ctx1" brushRef="#br1" timeOffset="206647.44">20952 8421 0,'0'0'0,"0"0"0,0-13 0,0 13 0,14-14 15,-1 1-15,0-14 16,14 0-16,-1 0 16,-12 1-16,-1 12 15,0 14-15</inkml:trace>
  <inkml:trace contextRef="#ctx0" brushRef="#br1" timeOffset="16572.16">15208 1519 326 0,'0'0'0'0,"0"0"18"16,-23 5 1-16,23-5 34 15,-15 0 0-15,15 0 14 16,0 0 1-16,0 0 11 16,0 0 1-16,0 0-38 15,45 10 2-15,35 3-4 16,27-3 1-16,20-10-1 0,10-5 2 16,-10-2 1-16,-7 1 2 31,2-9 11-31,-18 8 2 15,-19 2-7-15,-28 5 2 16,-29-5-4-16,-28 5 2 16,-38 5-7-16,-19 2 1 15,-40 8-8-15,-3-2 0 16,-4 2-8-16,-16-5 1 16,-24 13-12-16,2-1 1 15,25 1-11-15,24 0 0 16,34-8-7-16,21 2 1 15,18-6-2-15,20-11 0 16,0 0-1-16,40-6 1 0,37-21-1 16,38-6 1-16,39-7 0 15,8 2 0-15,-12-7 4 16,-6 7 2-16,-14 15 11 0,-21 3 1 16,-34 13 10-16,-8 2 1 15,-67 5-1377-15</inkml:trace>
  <inkml:trace contextRef="#ctx0" brushRef="#br1" timeOffset="19985.71">19992 1821 489 0,'0'0'0'0,"0"0"5"16,0 0 2-16,0 0 40 15,37 5 0-15,36-5 29 16,16-5 0-16,18-15 11 16,35 3 2-16,30-16-38 0,-5 5 0 15,-15 5-3-15,-15 1 2 16,0 7-4-16,-30-3 0 31,-25 3-9-31,-35 7 1 0,-19 8-4 16,-13 0-1-16,-15 0-2 15,10 6 0-15,-10-6-5 16,0 0 1-16,-25 17-4 16,-8-4 1-16,-21 7-5 15,-16 8 0-15,-7-6-5 16,-3-7 0-16,0-2-14 15,8-1 1-15,72-12-1191 16</inkml:trace>
  <inkml:trace contextRef="#ctx0" brushRef="#br1" timeOffset="20164.59">20445 1856 815 0,'0'0'0'16,"0"0"-1"-16,0 0 1 16,57 0-4-16,8-5-1 15,45-2 10-15,-3-11-1 16,5 3 27-16,-5 0 0 15,5 3 28-15,-2-1 2 16,-36 3 22-16,-19 5 1 16,-27 5-14-16,-26 10 0 0,-22 8-11 15,-27 4-1-15,47-22-1124 16</inkml:trace>
  <inkml:trace contextRef="#ctx1" brushRef="#br1" timeOffset="214264.95">20209 11145 0,'0'0'0,"0"0"0,0 0 0,0 0 0,-14 0 15,1 0-15,0 0 0,-14 14 16,-26-1-16,0 0 15,0 1-15,0-1 16,13 1-16,-27-1 16,-331 81-1,278-67-15,14 0 16,-13-1-16,-1 15 16,-13-1-16,14 0 0,-14 14 0,13 0 15,-12-1-15,-1 1 16,0-14-16,13 14 15,1 0-15,-187 80 16,-119 67-16,0-228 16,-53-134-16,558 201 0,358 95 15,-332-68 1,-106-27-16,-451-107 16,-346-81-16</inkml:trace>
  <inkml:trace contextRef="#ctx0" brushRef="#br1" timeOffset="24386.85">12501 6300 1269 0,'0'0'0'0,"0"0"45"16,0 0-1-16,0 0 48 0,0 0 2 15,0 0-23-15,42-13 1 16,-2 8-36-16,15-5 1 16,-6-3-12-16,11 1 1 15,-10 2-11 1,-8 5 2-16,-12 5-3 0,-7-5 0 15,-6 5 0-15,-17 0 0 16,0 0 1-16,-7 17 0 16,-43 21-2-16,-3 5 0 15,6 2-2-15,10-5 0 16,19-2-4-16,3-10 0 16,10-13-1-16,10 2 0 15,0-2-3-15,5-2 0 16,3-3 1-16,19-7-1 0,11 2-1 15,6-5 2-15,1-8-1 16,-10 3 0-16,-40 5-1524 16</inkml:trace>
  <inkml:trace contextRef="#ctx0" brushRef="#br1" timeOffset="24850.07">13883 6055 1269 0,'0'0'0'15,"0"-22"68"-15,-5 2 1 16,-5 7 26-16,2 1 0 16,8 12-34-16,-10-5 0 15,10 5-27-15,-32 7 1 16,-18 21-9-16,-2 15 0 0,7 12-7 15,13 20 1-15,-3 16-6 16,13 5 0-16,12-3-2 16,2-10 1-16,11-8-2 15,16-15 0-15,19-9-1 16,4-24 2-16,8-9-2 16,10-13 0-16,-3-20-1 15,-2-3 1-15,-23-4 2 16,-7-6 2-16,-20 5-9 0,-25-9 2 15,20 32-1547-15</inkml:trace>
  <inkml:trace contextRef="#ctx0" brushRef="#br1" timeOffset="25017.57">13552 6541 1356 0,'0'0'0'0,"0"0"28"0,25 23 0 0,-3-23 9 15,18 0 2-15,15-8 19 16,9-2 1-16,9-5-19 31,-6-3-1-31,5-9-10 16,-2-1 1-16,-70 28-1338 15</inkml:trace>
  <inkml:trace contextRef="#ctx0" brushRef="#br1" timeOffset="26217.31">14486 6066 1381 0,'0'0'0'15,"-8"-23"21"-15,3 8 1 16,0 2 22-16,5 13 1 16,0 0 25-16,0 0-1 15,0 0-21-15,0 23 0 0,0 32-10 16,5 23 0-16,3 10-6 16,2 0 0-16,7 5-6 15,3-12 1-15,0-18-7 16,0-18 1-16,-10-22-6 15,-10-23 0-15,7 5-3 16,-2-30 1-16,-2-26 2 16,-3-12 1-16,0-7 2 15,-8-13 0-15,-9-10-3 16,-16 7 2-16,1 11-2 0,2 7 0 16,3 18-1-16,7 17-1 15,0 18-3-15,20 15 1 16,-3-13-5-16,26 8 1 15,19 0-4-15,13-10 2 16,7 2-3-16,5-7 2 16,3 3-3-16,5-1 1 15,7 3-2-15,-10 7 1 16,-17 8 0-16,-25 3 0 16,-30-3-1-16,-18 28 1 15,-36 9-1-15,-16 6 1 0,3 7-1 16,-8 6 0-16,18-11 0 15,-1 3 0-15,21-8-1 16,5-7 1-16,9-16-3 16,13 4 0-16,8-11-4 15,2-10 1-15,7 12-4 16,16-17 1-16,9-10-1 16,10-2 0-16,11-6 0 15,-6 8 0-15,-15 7 3 16,-9 13 0-1,-23-5 1-15,-15 23-1 16,-20 22 1-16,-12 11 1 0,-1 9 0 0,1 0 1 16,10-9-2-16,7-11 2 15,20-7-2-15,5-16 0 16,15-7 1-16,12-7 0 16,18 2 1-16,5-10-1 15,15-5 1-15,2-8-1 16,23-7 2-16,-1-7 1 15,-1-1 1 1,-11 0 1-16,-15 1 0 16,-22-1 0-16,-13 5 1 15,-14 6 0-15,-6 7 1 0,-4-5 0 16,-1 2 2-16,-7 3-1 16,0 5 0-16,-5 10 1 15,3 0-1-15,-3 10 2 16,-2 10-2-16,2 18 1 15,5 5 0-15,5 10-1 16,10 2-1-16,5 5 2 0,-3-4-2 16,1 4 0-1,4 11 1-15,3-1 0 16,0-9-1-16,-5-11 2 16,-8-22-2-16,3-11 0 15,-5-9 0-15,0-13 1 16,0 0-1-16,15-35 0 0,-2-18 1 15,7-8 1-15,0-1 1 16,0 11 1-16,-1 19-2 0,1 6 2 16,-2 14 1-16,9 2 1 15,11 7-4-15,4 8 2 16,-2 8-2-16,-5 9 1 16,-15 1-2-16,-6 10 2 15,-9 17-3-15,-5-27 1 16,-9 2-2-16,-1 0 2 15,-5 0-1 1,0-7 0-16,-8-1-1 0,3-1 0 16,-2-11 0-16,7-5 1 15,-5 0-1-15,5-10 0 16,8-8 0-16,7-20 0 16,15 0-1-16,12-2 0 15,10 2 0-15,-2 8 0 16,-35 30-1678-16</inkml:trace>
  <inkml:trace contextRef="#ctx0" brushRef="#br1" timeOffset="26397.31">15766 6762 1444 0,'0'0'0'16,"0"0"31"-16,0 0 2 15,0 0 30-15,0 0 1 16,0 0-8-16,0 0 0 16,0 33-28-16,-13 10 1 15,1 15-7-15,4 7 1 16,3-9-3-16,15-6 0 0,3-5-3 15,7-10 0-15,2-15-2 16,10-9 0-16,6-14 0 0,7-12 1 16,7-18-6-16,-5-12 0 15,-47 45-1514 1</inkml:trace>
  <inkml:trace contextRef="#ctx0" brushRef="#br1" timeOffset="27006.34">16209 6244 1180 0,'0'0'0'0,"0"0"51"0,0 0-1 15,-27-12 60-15,27 12 0 16,0 0-43-16,0 0 2 16,0 0-36-16,0 0 1 15,32 7-9-15,25 1 1 16,15 4-5-16,11-12 0 16,-9-10-2-16,-1-2 2 15,-19-6-5-15,1 8 1 16,-10 0 2-16,-10-3 0 15,-23 8-1-15,-12 5 1 16,0 0-1-16,-5-10 1 0,5 10-1507 16</inkml:trace>
  <inkml:trace contextRef="#ctx0" brushRef="#br1" timeOffset="27240.8">16508 5922 1419 0,'0'0'0'0,"-10"-12"34"15,10 12-1 1,-10-11 40-16,10 11 0 0,0 0-12 16,0 23-1-16,0 38-29 15,5 22 0-15,0 7-9 16,5 8-1-16,7-2-4 0,-2-3 0 16,-10-23-2-16,0-14 2 15,-5-24-1-15,3-14 1 16,-1-8-5-16,-2-10 1 15,8 10-1-15,2-20 0 16,-10 10-1517-16</inkml:trace>
  <inkml:trace contextRef="#ctx0" brushRef="#br1" timeOffset="27717.46">17586 5905 1306 0,'0'0'0'31,"0"0"37"-31,-15-28 0 0,15 28 7 16,0 0 0-16,-2-10 20 15,2 10 0-15,0 0-25 16,2 32-1-16,6 34-9 15,2 14 0-15,2 1-1 16,-2-3 0-16,5 0-7 0,-5-13 2 16,0 1-3-1,-5-16 0-15,0-15-3 16,0-10 1-16,2-7-3 0,-7-18-1 16,15 8 1-16,-5-16 1 15,20-20 0-15,5-9 2 16,-35 37-1519-16</inkml:trace>
  <inkml:trace contextRef="#ctx0" brushRef="#br1" timeOffset="27889.75">17945 6154 1407 0,'0'0'0'16,"45"-10"24"-16,-3 4 1 15,8 6 21-15,7-7 0 16,0 2 25-16,1-5 0 15,-19 5-28-15,-9 0 2 16,-10-3-9-16,-2-2 0 16,-18 10-1424-16</inkml:trace>
  <inkml:trace contextRef="#ctx0" brushRef="#br1" timeOffset="28417.32">19379 5628 1318 0,'0'0'0'16,"-20"-35"78"-16,8 12-1 16,-8 5 53-16,3 8 0 15,-6 5-80-15,-4 10 0 16,-16 10-34-16,1 18 0 16,7 17-11-16,10 16 2 15,0 17-5-15,8 12 0 0,7-7 1 16,8-5-1-16,9-17 0 15,8-6 0-15,7-9 0 0,8-14 0 16,15-9 2-16,15-15 1 16,22-18 3-16,-2-18-1 15,-16-15 2-15,-16-7 2 16,-48 45-1466-16</inkml:trace>
  <inkml:trace contextRef="#ctx0" brushRef="#br1" timeOffset="28596.9">19085 6048 1344 0,'0'0'0'0,"0"0"46"0,25 2 0 16,13 3 36-16,21-5 0 16,24-7-23-16,6-1 2 15,-4-4-33-15,-10-6 0 16,-8 8-11-16,-15 0 1 15,-52 10-1377-15</inkml:trace>
  <inkml:trace contextRef="#ctx0" brushRef="#br1" timeOffset="28864.81">20159 5359 1269 0,'0'0'0'16,"7"-61"41"-16,6 18 1 15,9 13 37-15,-7 5 1 16,-2 18-17-16,6 24 0 16,11 26-27-16,8 25 0 15,4 32-17-15,-5 31 0 16,-2 28-7-16,-10 9 2 16,-20-9 0-1,-20-8 2-15,-17-3-3 0,-15-4 1 16,-28-21-2-16,-25-20 0 15,-59-20-4-15,-8-23 1 16,167-60-1413-16</inkml:trace>
  <inkml:trace contextRef="#ctx0" brushRef="#br1" timeOffset="29249.52">17469 5260 1332 0,'0'0'0'15,"0"0"59"1,0 0 2-16,0 0 16 0,-20 66 2 16,-20-1-32-16,3 36 1 15,2 37-30-15,0 21 0 16,0 7-10-16,10 10 1 16,16 25-3-16,18-15 2 15,16-35-1-15,25-17 0 16,25-9 1-16,30-29 1 0,17-25 1 31,24-49 1-31,-146-22-1378 16</inkml:trace>
  <inkml:trace contextRef="#ctx0" brushRef="#br1" timeOffset="30049.02">21324 5552 1143 0,'0'0'0'16,"0"0"72"-16,0 0 1 15,-12-27 46-15,12 27 0 16,-10-13-61-16,-10 13 0 16,-32-2-31-16,-16 12 1 0,1 12-14 15,10 21 0-15,2 17-5 16,10 13 0-16,3 20-2 16,12 1 0-16,3-6 0 15,19-8-1-15,13-9 0 16,20-16 0-16,17-5-1 15,16-12 1-15,9-15 0 0,13-18 2 16,19-18 4-16,-7-7-1 16,-17-8 2-16,-13-12 1 15,-27-3 0-15,-17 0 2 16,-13 8 0-16,-23 3 1 16,-12 4 2-1,-12 0 0-15,-18 6 0 16,5 16 0-16,-2 12-2 0,10 6 0 15,5 3-3-15,9-7 2 16,21-6-5-16,12-2 0 16,0 0-2-16,-8 0 0 15,8 0-2-15,8 0 0 16,4-2-1-16,13-6 1 16,17-12-1-16,11 7-1 0,-11 13 0 15,-2 18-1-15,-3 25-1 16,-2 12 0-16,-7 28-1 15,-9 13 0-15,-9 12 0 16,-5-2-1-16,-5-13 0 31,0-25 0-31,-5-23 0 16,5-20 0-16,5-12-1 0,-5-13 1 16,0 0-1626-16</inkml:trace>
  <inkml:trace contextRef="#ctx0" brushRef="#br1" timeOffset="38454.98">10105 8171 904 0,'0'0'0'0,"0"0"34"0,0 0 0 16,-18-27 54-16,13 7 0 15,0-1-2-15,-2 1 0 31,-3 3-34-31,0-1 0 0,-7 8-19 16,-1 5 2-16,-17 5-10 16,-10 5-1-16,-12 13-8 15,-3 9 1-15,8 19-6 16,7 11 2-16,-2 16-5 16,5 0 1-16,4 5-2 15,-2 8 0-15,16-6-3 0,11-4 1 16,13-21-3-16,10-4 0 15,5-1 0-15,12-5-1 16,13-2 0-16,13-20 0 16,6-13 0-16,6-25 0 0,7-21 4 15,0-6-1-15,-19 4 8 16,-13 3 1-16,-13 2 7 16,-17 5 0-16,-15 1 7 15,-5 9 0-15,-15-5-1 16,-7 13 0-16,-3-2-1 0,-7 4 2 31,14 3-5-31,8 3-1 0,5 2-4 0,15 0 1 16,-15 0-6-16,15 0 2 15,0 0-6-15,25 2 0 16,15 3-3-16,15 5 1 16,-8 5-5-16,-12 8 0 15,-3 10-1 1,-2 4 0-16,-7 4-1 0,-6-4 1 15,-12 4-1-15,0 6-1 16,-10 6 1-16,0-5 0 16,-5-15 0-1,0-11 0-15,5-7 0 0,3-2 1 16,2-13-1-16,0 0 1 16,0 0-1-16,10-43 1 15,-10 43-1503-15</inkml:trace>
  <inkml:trace contextRef="#ctx0" brushRef="#br1" timeOffset="38779.18">10867 8277 1067 0,'0'0'0'15,"0"0"40"-15,25-40 1 16,-10 17 25-16,12 3 1 15,-2 2-22-15,7 1 0 16,11 7-17-16,-3 0 1 16,-15 2-12-16,-13 8 1 0,-12 0-6 0,-22 28 1 15,-13 20-4-15,-5 7-1 16,2-7-1-16,16-8 1 16,7-5-3-16,3-10-1 15,9-5-1-15,3-7 1 16,0-13-1-16,3 15 2 31,-3-15 1-31,17-5 1 0,6 0 8 16,11-13-1-16,4-4 10 15,-11-3 1-15,-27 25-1252 16</inkml:trace>
  <inkml:trace contextRef="#ctx1" brushRef="#br1" timeOffset="-198765.68">16662 13842 0,'0'0'0,"40"14"0,-40-14 0,40 0 0,93 26 0,-14 1 0</inkml:trace>
  <inkml:trace contextRef="#ctx0" brushRef="#br1" timeOffset="41780.5">12687 8038 703 0,'0'0'0'15,"0"0"30"-15,0 0 1 16,0 0 48-16,0 0 1 15,0 0-4-15,0 0 1 16,0 0-16-16,0-28 2 0,0 28-28 16,0 0 1-16,0 0-2 15,0-10 0-15,0 10-3 16,0 0 0-16,0 0 1 16,0-10 0-16,0 10-2 15,0 0 1-15,0 0-2 16,10-7 0-16,-10 7-1 0,0 0 0 15,0 0-5-15,3-10-1 16,-3 10-4-16,0 0 1 16,0 0-5-16,0 0-1 15,0 0-3-15,0 0 0 16,0 0-2-16,10 7 0 0,-10-7-2 16,0 0 0-16,10 8-1 15,-10-8 0-15,0 0 0 16,7 12 0-16,-7-12 0 15,0 0-1 1,0 0 1-16,10 10 1 0,-10-10 0 0,0 0 1 16,0 0 0-16,0 0 1 15,5-10-1-15,-5 10 1 16,0 0 0-16,0 0 1 16,0 0-1-16,10-10 1 15,-10 10-2-15,0 0 1 16,0 0-3-16,10 0 2 15,-10 0-1-15,0 0 0 16,0 0 0-16,0 0 1 16,0 0-2-16,0 0 1 15,0 0-2-15,8-10 1 16,-8 10-2-16,0-7 2 16,0 7-3-1,5-23 0-15,-5 8 0 0,0 2 1 0,0 3-2 16,0 10 1-16,0-15-1 15,0 15 1-15,0-12-1 32,0 12 1-32,0-13-1 15,0 13 0-15,0 0-1 16,0 0 1-16,0 0-1 16,5 13 0-16,0 19 0 0,0 29 0 15,-3 2 0-15,3 7 0 16,0-5-1-16,5-2 1 15,-5-7-2-15,-5-9 0 16,0-9-1-16,0-10 1 16,-5-1-3-16,-3-1 2 15,-1-6-1-15,-1-8-1 16,0-2 2-16,0 0-1 16,-3-7 3-16,-2 0 0 15,-10-6 0-15,5 0 1 16,5-7 0-16,-2-2 0 15,0-3 1-15,-6-13 1 16,3 0 2-16,3 6-1 16,9-6 2-16,3 5-1 0,5 3-1 15,3 3 1-15,-3 17-1508 16</inkml:trace>
  <inkml:trace contextRef="#ctx0" brushRef="#br1" timeOffset="42022.23">12299 7912 954 0,'0'0'0'0,"0"0"12"16,-20-27 0-16,20 27 9 15,0-16 1-15,15 14-4 16,17-8 1-16,28-13-8 16,10 1 1-1,17-6-3-15,-5 8 1 0,-7 2-1 16,5 6 0-16,-21 2 3 15,-6 10-1-15,-14 0-1 16,-1 12 1-16,-6 11-5 16,-4 12 0-16,-28-35-888 15</inkml:trace>
  <inkml:trace contextRef="#ctx0" brushRef="#br1" timeOffset="42369.03">13101 8350 866 0,'0'0'0'16,"0"0"0"-16,0 0 1 16,0 0 0-16,0 0 0 15,22-28 34-15,-22 28 1 16,15-2 13-16,-10 19 2 15,5 21 6-15,-7 17 0 16,-8 13-6-16,2 3 0 16,3-13-6-16,5-10 0 0,5-16-8 15,5-4 0-15,5-5-8 16,2-11 2 0,3-4-9-16,5-8 1 0,-2-8-1 15,-1-12 2-15,3-10-5 16,-8-5 0-16,-7-11-6 15,-10-2 2-15,-5 48-1244 16</inkml:trace>
  <inkml:trace contextRef="#ctx0" brushRef="#br1" timeOffset="42472.68">13308 8425 1042 0,'0'0'0'15,"0"0"9"-15,0 0 1 0,0 0 7 16,0 0 1-16,0 13-18 15,0-13 0-15,0 0-823 16</inkml:trace>
  <inkml:trace contextRef="#ctx0" brushRef="#br1" timeOffset="42860.35">14172 8249 967 0,'0'0'0'15,"0"0"4"-15,0 0 2 16,0 0 7-16,0 0 1 16,0 0 34-16,67-7 0 15,10-3 3-15,5 0 0 16,-12 2-5-16,-20 6 1 15,-13-1-7-15,-4 3 0 0,-6 5-5 16,-7 3 0-16,-20-8-1119 16</inkml:trace>
  <inkml:trace contextRef="#ctx0" brushRef="#br1" timeOffset="43232.68">15546 7995 892 0,'0'0'0'0,"20"-22"61"15,-7-1 2-15,2-5 73 16,-8 3 1-16,-7 5-46 16,0 5 1-16,-2-3-45 15,-13 8 1-15,-8 0-20 16,-11 15 1-16,-19 10-8 0,1 13 0 15,5 17-8-15,4 16 2 16,13-1-7-16,6 13 1 16,9-5-5-16,7 7 2 15,13-12-4-15,8-5 2 16,9-13-2-16,13-12 0 16,15-18-1-16,14-12 1 15,16-11 3-15,-3-7 1 16,-14-13 1-16,-24 1 1 15,-24-1 0-15,-27-5 0 16,12 33-1341-16</inkml:trace>
  <inkml:trace contextRef="#ctx0" brushRef="#br1" timeOffset="43396.28">15253 8325 1067 0,'0'0'0'0,"0"0"15"0,0 0 1 15,29 25 9-15,-11-25 1 31,12-3-10-31,15-2 2 0,24-12 5 0,9 2 0 16,-1-5-2-16,-10 7-1 16,-10-2 0-16,-19-3 0 15,-38 18-1003-15</inkml:trace>
  <inkml:trace contextRef="#ctx0" brushRef="#br1" timeOffset="44847.52">16378 7912 728 0,'0'0'0'16,"-10"-27"2"-16,3 9 1 15,4 0 2-15,3 8-1 16,0 10 41-16,0-15 0 0,0 15 24 16,0 0-1-16,-5 25 3 15,0 16-1-15,0 26-12 16,5 9 0-16,-5-6-14 16,5-2 1-16,5-5-15 15,5-10 0-15,-5-15-5 31,3-13 1-31,-3-10-2 0,-5-15 1 0,0 0 0 16,15-38 0-16,2-22 8 0,-9-8 2 16,-8-5 7-16,-3 3 0 15,-7-1 5-15,-2-2 2 16,-3-10-2-16,2 10 1 16,3 18-8-1,5 12 1 1,5 20-6-16,5 6-1 15,8 7-10-15,12-3-1 16,15-7-9-16,12 5 1 16,0 2-9-16,5 3 2 15,11 5-6-15,-1 3 2 0,0-3-3 0,-14 5 0 16,-26 0-1-16,-20 10 0 16,-22 2 0-16,-19 16 0 15,-31 10 0-15,-15 7 0 16,0 8-2-16,18 0-1 15,0 5-7-15,7-6 1 16,10-4-11-16,15-10 0 16,13-10-14-16,12-6 1 15,12-4-8-15,13-5 1 16,18-6 1-16,12-4-1 0,2-6 4 16,5-2 2-16,-5-5 4 15,1 0 1-15,-8 7 7 16,-21 3-1-16,-11 8 9 15,-23 7 0-15,-25 10 4 16,-12 10 0-16,-1 11 2 16,1 9 0-16,-5 5-1 15,0 1 2-15,9-3-5 0,8-11 2 16,25-9-1 0,5-10 1-16,15-11-2 15,13-4-1-15,22-3 1 0,7-15 1 31,10-10 1-31,15-10 1 0,23-8 1 0,5-5 0 16,-6 3 5-16,-22-3 0 31,-22 1 2-31,-22-6 1 16,-16 10 0-16,-5 3 1 16,-7 7 4-16,-5 8-1 15,3-2 7-15,-3 7 2 16,0 10 5-16,-8-13 0 15,8 13 3-15,0 0 1 16,-7-2 2-16,2 9 0 0,0 16-2 16,0 27 1-16,-2 13-7 15,2 17 1-15,5-7-2 16,2 3-1-16,1-8-4 16,2-3 2-16,-3-9-4 15,-2-16 1-15,0-7-3 16,3-16 1-16,-1-7-3 0,-2-10 2 15,0 0-1-15,10-17-1 16,10-16 1-16,10-17-1 16,7-3 1-16,-4 0 0 15,1 10 5-15,6 3 0 16,0 12 3-16,2 13-1 16,3 15 3-16,0 8 0 15,-8 17-2-15,-27-18-1 16,-2 8-4-16,-6 13 0 15,-4 5-3-15,-16 12 2 16,-16-2-4-16,-9-5 2 0,1-3-3 16,17-15 2-16,5-2-2 15,5-13 0-15,5 0 0 16,10-5 1-16,-15 2-1 16,15-2 0-16,-5-22-1 15,25-24 1-15,15 1-2 16,17 5 0-16,-52 40-1466 15</inkml:trace>
  <inkml:trace contextRef="#ctx0" brushRef="#br1" timeOffset="45045.86">17808 8398 1117 0,'0'0'0'0,"0"0"0"0,0 0 0 0,0 0 0 16,0 0 0-16,0 0 20 16,0 0 1-1,0 0 15 1,-28 60 1-16,8-5 11 15,8-4 1-15,7 4-2 16,5-5 2-16,5-12-10 16,0-10 1-16,10 0-8 0,2-6-1 15,1-7-5-15,7-12 1 16,12-16-7-16,3-14 0 16,-40 27-1265-16</inkml:trace>
  <inkml:trace contextRef="#ctx0" brushRef="#br1" timeOffset="45175.64">18201 8126 1231 0,'0'0'0'16,"0"0"32"-16,0 0 2 0,0 0 35 15,-27 0 2-15,7 0-9 16,-17 5 1-16,-26 3-27 16,-4 7-1-16,67-15-1260 15</inkml:trace>
  <inkml:trace contextRef="#ctx1" brushRef="#br1" timeOffset="-192984.3">16450 13346 0,'0'0'0,"0"0"0,0 0 0,0 0 31,0-14-31,0 14 31,0 0-31,0 0 32,0-13-32,0 13 15,0-14 1,0 14 0,0 0-1,0 0 1,0-13-1,26 13 1,1-13-16,-1 13 31,1-14-31</inkml:trace>
  <inkml:trace contextRef="#ctx1" brushRef="#br1" timeOffset="-192200.96">16954 12594 0,'0'0'0,"0"0"0,-13 0 16,0 14 0,-14-14-1,-79 26 17,-53 15-32</inkml:trace>
  <inkml:trace contextRef="#ctx0" brushRef="#br1" timeOffset="47652.51">12924 9029 766 0,'0'0'0'16,"-40"-17"49"-16,8 7 2 15,7 5 73-15,10 5 2 16,2 0-13-16,13 0 2 16,0 0-20-16,0 0 1 15,0 0-49-15,50 15 1 16,47-5-12-16,48 0 0 15,44-8 1-15,38-4 1 16,69-6 4-16,68-4 0 16,49-3 12-16,25-8 1 15,8-2 5-15,-25-3-1 16,-22 3-10 0,-41 7 2-16,-26 1-10 0,-54 7 1 15,-46 0-4-15,-60 5 0 0,-60 10-2 16,-40 0 1-1,-22 0-1-15,-20-3 0 0,-13 3-6 16,-2 0 1-16,-5 0-6 16,0-10 1-1,-10 5-1981-15</inkml:trace>
  <inkml:trace contextRef="#ctx0" brushRef="#br1" timeOffset="48813.54">14259 9754 476 0,'0'0'0'0,"0"0"51"15,0 0-1-15,0-35 99 16,0 22 0-16,0 3 3 16,0 10 2-16,0-15-34 0,0 15 1 15,-10-13-52-15,10 13 0 16,0-10-6-16,0 10 0 15,0 0-10-15,0 0 1 16,0-12-6-16,0 12 0 16,0 0-8-16,0 0-1 15,0 35-4-15,0 15-1 16,0 16-8-16,5-1 0 16,0 0-8-16,-3 3 0 15,3-2-3-15,3 4-1 16,4-2-4-16,1-13 1 15,-3-9-3 1,-5-14 1-16,0-16-1 16,0-4 0-16,-5-12 0 15,2 10 0-15,-2-10 0 0,0 0-1 16,0 0 5-16,0 0 0 16,0-10 3-16,5-5 0 15,-5 15-1735-15</inkml:trace>
  <inkml:trace contextRef="#ctx0" brushRef="#br1" timeOffset="49036.43">14782 9990 1369 0,'0'0'0'0,"0"0"101"15,0 0 0 1,0 0 14-16,27-22 1 0,26-1-39 15,11-5 1-15,6 11-44 16,-5 7 1-16,-8 10-12 16,-10 0-1-16,-12 5-5 15,-7 0 1-15,-6 7-9 16,1-2 0-16,-23-10-1603 16</inkml:trace>
  <inkml:trace contextRef="#ctx0" brushRef="#br1" timeOffset="49385.27">16007 9505 1067 0,'0'0'0'16,"13"-35"18"-16,-3 7 0 0,-10-5 15 15,0 5 1-15,0 11 53 16,0 7 2-16,0-3 11 15,0 13 1-15,-20-10-12 16,2 13 0 0,-14 17-15-16,-8 18 1 0,-2 22-24 15,4 13 2-15,8 15-13 16,13 2 2-16,12-6-14 0,10-6 1 16,7-11-10-1,13-9 0-15,13-12-3 0,7-19 0 16,-8-7-7-16,5-20 1 15,1-15-5-15,-11-7 2 16,-15-11-6-16,-22 3 1 16,5 30-1668-16</inkml:trace>
  <inkml:trace contextRef="#ctx0" brushRef="#br1" timeOffset="49537.03">15853 9819 1269 0,'0'0'0'15,"0"0"4"-15,15 3 2 0,-3-3-1 16,16-3 2-16,9-7 12 16,20-2 0-16,15-6 18 15,6-5 1-15,4 13 7 16,-7-7 1-16,-75 17-1168 16</inkml:trace>
  <inkml:trace contextRef="#ctx0" brushRef="#br1" timeOffset="49803.11">16667 9087 1269 0,'0'0'0'15,"33"-7"48"-15,-6 7 1 16,13 10 41-16,10 17 1 0,2 19-15 16,10 16 1-16,-10 22-34 15,-4 21 2-15,-11 18-13 16,-19 11 0-16,-16 4-3 15,-22 3 1-15,-37-8-3 16,-28-9 1-16,-29-14-7 16,-16-19 1-16,-2-23-6 15,-15-18 1-15,-17-17-6 0,-1-33 1 16,165 0-1561-16</inkml:trace>
  <inkml:trace contextRef="#ctx0" brushRef="#br1" timeOffset="50071.01">13833 9225 967 0,'-25'3'0'16,"-45"7"37"-16,-2 23 1 0,-8 22-11 15,8 38 1-15,22 43 34 16,23 28-1-16,22 22-17 16,30-3 1-16,32-11-12 15,33-17-1-15,34-16 12 16,56-23 1-16,44-38-5 16,37-41 2-16,-261-37-1201 15</inkml:trace>
  <inkml:trace contextRef="#ctx1" brushRef="#br1" timeOffset="-181181.7">7922 9803 0,'0'0'0</inkml:trace>
  <inkml:trace contextRef="#ctx1" brushRef="#br1" timeOffset="-180086.22">8002 9092 0,'0'0'0</inkml:trace>
  <inkml:trace contextRef="#ctx0" brushRef="#br1" timeOffset="59382.14">2427 3922 1117 0,'0'0'0'0,"0"0"36"0,0 0 1 15,-5-28 56-15,0 13 0 16,2 3-3-16,3 2 0 16,-5-3-27-16,5-5 1 15,0-7-26-15,0 3 1 16,5-1-5-16,-5 0 0 16,3 13-2-16,-3-5 2 15,5 8-6-15,-5 7 0 16,0 0-3-16,0 0-1 0,0 0 1 15,0 12 0-15,0 39-3 16,-5 24 1-16,2 8-2 16,3-5 0-16,8-18-3 15,-1-17 0-15,3-15-6 16,0-11 2-16,5-6-3 16,7-6 1-16,16-5-3 15,4-5 0-15,8-18-1 16,-5-7 1-16,-5-16-2 0,-3-4 1 15,-7 0-3-15,-15-6 1 16,-5 4-4 0,-8 6 2-16,-2 46-1721 0</inkml:trace>
  <inkml:trace contextRef="#ctx0" brushRef="#br1" timeOffset="59526.7">2673 3502 1507 0,'0'0'0'16,"0"0"38"-16,-15 5 1 15,15-5 42-15,0 0 0 0,0 0-21 16,-7 0 1-16,7 0-31 16,0 0 0-16,0 0-1476 15</inkml:trace>
  <inkml:trace contextRef="#ctx0" brushRef="#br1" timeOffset="60601.41">6456 8770 614 0,'0'0'0'16,"0"0"37"-16,0 0 2 16,5-28 83-16,-5 28 1 15,0 0 18-15,10-12 0 16,-10 12-21-16,5-18 1 16,-5 18-52-16,5-10 0 15,-5 10-7-15,0 0 1 16,0 0-10-16,10-5 1 15,-10 5-10-15,5 38 1 16,3 32-8-16,2 21 2 16,0 12-9-16,-1-2 0 0,-4-18-7 15,-5-5 0-15,0 10-5 16,-5 0 1-16,-4 0-4 16,-6-3 0-16,-3-17-1 15,-7-15-1-15,3-20 1 16,-1-16 0-16,6-9 3 15,-8-13 0-15,-10-10 0 16,3-23 1-16,-3-20 4 16,13-7 1-16,12-11 4 0,20 8 1 15,7 18-4-15,13 2 2 16,-3 8-2-16,11 0-1 16,9 7-4-16,10 5 1 31,-4-4-5-31,-1-6 2 0,0-5-12 0,13-2-1 15,-65 45-1930-15</inkml:trace>
  <inkml:trace contextRef="#ctx0" brushRef="#br1" timeOffset="65199.05">1807 11809 590 0,'0'0'0'0,"0"0"20"0,0 0 0 15,0 0 69-15,0 0 1 16,7-35 4-16,-2 12 1 16,5 1-5-16,-5-3 1 15,0 2-41-15,-5 0 2 16,0 1-5-16,0-6 1 16,0-5 1-16,-10 6 0 15,-7 1-3-15,2 4 0 16,-10 2-3-16,2 10-1 15,-4 5-6-15,-5 12 1 0,-11 16-10 16,3 12 0-16,-7 15-6 16,0 6 1-16,-1 4-8 15,14-2 2-15,9-5-6 16,7-13 1-16,13-7-2 0,5-13 2 16,5-3-1-16,0-9 1 15,8-5-1-15,12-9 1 16,19-4-1-16,-1-17 1 15,9-11 3-15,-10 3 1 16,-7 5 4-16,-15 2 0 16,-2 5 1-16,-4 6 0 15,-6 2 5-15,-3 2 1 16,-5-7 2-16,5 0 1 16,-3 5-1-16,-2 15 1 15,5-13-3-15,-5 13 0 16,0 0-3-16,15 8 1 0,-5 17-7 15,8 15-1 1,7 10-3-16,-10 16-1 0,-8 17-3 16,-2 22 1-16,-5 14-4 15,0-6-1-15,0-23 0 16,0-14-1-16,5-11 0 16,0-14-1-16,0-24-1 15,5-9 1-15,-10-18-2 16,22 0 1-16,1-18 0 0,14-12 1 15,13-20 1-15,-3-13 2 16,-4-18 4-16,-11-9 1 16,-5-16 4-16,-7 21 0 15,-12 29 2-15,-8 29 1 16,0 27-5-16,-13 20 2 16,-9 40-6-16,-3 18 1 15,25-78-1950-15</inkml:trace>
  <inkml:trace contextRef="#ctx0" brushRef="#br1" timeOffset="65990.34">2180 12101 1332 0,'0'0'0'0,"5"-30"44"0,-5 10 2 16,0 5 21-16,5 7 0 15,-5 8-18-15,0 0 2 16,0 0-22-16,10 38 0 15,-10 35-6-15,0 15-1 16,0-18-2-16,-5-2 0 16,0-12 0-16,0-14-1 15,5-16 4-15,5-11 1 16,-5-15-2-16,15 2 1 16,7-9 2-16,8-16 2 15,10-17 3-15,-2-3 0 16,-6 0 1-16,-12 5 2 15,-3 8-2-15,-12 5 1 16,0 18-3-16,-5 7 1 0,3 12-4 16,7 18 0-16,7 18-6 15,3 5 1-15,2-8-4 16,11-4 1-16,4-9-6 16,1-12 1-16,9-12-2 15,-2-8 0-15,7-8-2 16,0-12 0-16,-7-7-1 0,-12-1 1 15,-16 8 2-15,-7 5 2 16,-10-8 0-16,-5 3 1 16,-8-8 0-16,-1 3 2 15,-6 10-3-15,7 10 2 16,3 0-3-16,-5 15 2 16,-2 13-4-16,2 4 0 15,10 6-3-15,10-5-1 16,5 2-2-16,17-2 0 15,6-8-2-15,9-15 1 16,3-23-2-16,2-5 1 16,3-2-1-16,-3-5 0 15,-4-3 0-15,-14-17 1 16,-1-18-1-16,-11-12 1 16,-4-19-1-16,-8 1 1 0,-5 10 1 15,-5 13-1-15,2 12 0 16,-9 15 1-16,7 20 0 15,5 16 0-15,0 12 1 16,0 0 1-16,-20 30-2 16,7 10 1-16,3 26-2 15,1 22 0-15,4 25-1 16,10 10 0-16,-1-4-1 0,6-19 2 16,8-22-2-16,2-20 0 15,-3-23 0-15,1-25 0 16,-3-12 0-16,-3-23 0 15,-2-26-4 1,-10-14 1-16,0 65-1997 0</inkml:trace>
  <inkml:trace contextRef="#ctx0" brushRef="#br1" timeOffset="66134.95">3027 11963 1318 0,'0'0'0'16,"0"0"2"-16,10 37 2 15,-5-14-4-15,12-8 1 16,18 3 22-16,7-11 1 15,11-4 28-15,4-11-1 16,8-12 23-16,0-5 1 16,-3-3 1-16,-2 11-1 15,-60 17-1407-15</inkml:trace>
  <inkml:trace contextRef="#ctx0" brushRef="#br1" timeOffset="66450.8">3844 12189 1168 0,'0'0'0'15,"0"0"98"-15,0 0 1 16,0 0 48-16,0 0 0 0,0 0-45 15,0 0 2-15,0 0-44 16,0 0 1-16,0 38-22 16,0 20 1-16,5 5-9 15,5-3 0-15,-3-5-6 16,3-12 1-16,10-18-6 16,-2-12 0-16,6-11-5 15,9-17-1-15,17-17-4 16,9-24 2-16,-59 56-1715 0</inkml:trace>
  <inkml:trace contextRef="#ctx0" brushRef="#br1" timeOffset="66592.92">4113 11852 1646 0,'0'0'0'16,"0"0"46"-16,-23 33 1 15,18-23 40-15,3 2 2 16,2-12-82-16,0 0 0 15,0 0-1455-15</inkml:trace>
  <inkml:trace contextRef="#ctx0" brushRef="#br1" timeOffset="69676.07">3988 18275 1017 0,'28'-2'0'15,"44"-3"41"-15,18 0-1 16,22-1 53-16,12-1 2 16,16-3-1-16,19-5 0 15,5 2-32-15,8 1 0 16,10 2-24-16,-8-1 0 16,3 1-6-16,0 8 2 15,-25 2-5-15,-10 5 1 16,-25 8-7-16,-27-3 1 15,-38 2-9-15,-20 1 2 16,-19-1 1-16,-21 6 0 16,-34 10 0-16,-20-3 0 15,-21-10-5-15,-4-5 1 16,3-8-10-16,-9-4 2 16,6-6-6-16,-17-2 0 15,104 10-1491-15</inkml:trace>
  <inkml:trace contextRef="#ctx0" brushRef="#br1" timeOffset="69910.92">4661 18283 967 0,'-25'2'0'0,"-38"3"0"0,1 3 0 16,7-1-4-16,13-4 2 15,15-1 2-15,17 1 0 16,10-3 9-16,15 5 1 16,42-3 26-16,30-4 1 15,43-11 36-15,27-9 0 16,24-4 0-16,14-1 0 15,11-3 6-15,-14-3 0 16,-15 3-5-16,-28 2 1 16,-22 8-6-16,-30 7-1 15,-17 11-14-15,-15-6 0 16,-65 8-1478-16</inkml:trace>
  <inkml:trace contextRef="#ctx0" brushRef="#br1" timeOffset="72320.67">23862 18368 489 0,'0'0'0'16,"0"0"101"-16,-15-30 0 15,15 20 33-15,0 10 1 16,5-10-96-16,-5 10 2 16,0 0-18-16,20-5 2 15,25 7-5-15,25 3 0 16,27-2 0-16,12-6 0 15,28-2 18-15,0-5 1 0,8-2 12 16,-11-1-1-16,-4 6 16 16,-23 2 1-16,-15 0 12 15,-27-1 1-15,-20 4-8 16,-11-1 0-16,-6-2-13 16,24-17 2-16,-52 22-1489 15</inkml:trace>
  <inkml:trace contextRef="#ctx0" brushRef="#br1" timeOffset="78763.18">29259 16164 1030 0,'0'0'0'16,"-45"-15"45"-16,20 5-1 16,13 5 1-16,12 5 1 15,0 0-14 1,27-23-1-16,48 1-11 0,22-11 2 0,23 0 1 31,17-4 2-31,7-11 0 0,-5-5-1 16,-139 53-1084-16</inkml:trace>
  <inkml:trace contextRef="#ctx0" brushRef="#br1" timeOffset="81298.08">28161 14504 1281 0,'0'0'0'15,"0"0"15"-15,0 0 0 16,0 0 17-16,0 0 0 0,52-40 56 15,23 24 0-15,27-6-6 16,27 7 1-16,13 5-5 16,0 5-1-16,-32 7-13 15,-16 6 1-15,-36 2-21 16,-21-5 1-16,-37-5-1613 16</inkml:trace>
  <inkml:trace contextRef="#ctx1" brushRef="#br1" timeOffset="-139734.22">31565 11588 0,'0'0'0,"0"-14"15,0 14-15,0-13 0,13 13 16,-13-13-16</inkml:trace>
  <inkml:trace contextRef="#ctx0" brushRef="#br1" timeOffset="100246.29">28636 14423 1344 0,'0'0'0'0,"0"0"57"0,0 0 0 16,-15-35 54-16,5 20 2 15,10 15-20-15,-7-13 1 16,7 13-43-16,0 0-1 16,0 0-21-16,-10-10 0 15,10 10-9-15,0 0 0 16,0 25-3 0,3 21 0-16,1 22-4 0,1 20 0 15,-2 17-1-15,-6-1-1 16,-6-21-1-16,1-5 1 0,-2-5-1 15,0 2 0 1,-5 3-2-16,-5-10 0 0,3-15 1 16,-1-10 1-1,-4-13-1-15,-5-13 1 0,-1-9-1 16,-7-11 1-16,-12-4 1 16,-3-11 1-16,0-7 0 15,13-5 1-15,15 0 0 16,17 2-1-16,15 0-2 0,19 1 0 15,-29 27-1779-15</inkml:trace>
  <inkml:trace contextRef="#ctx0" brushRef="#br1" timeOffset="102355.51">29090 14974 892 0,'0'0'0'16,"0"0"54"-16,0 0 0 0,-30-2 88 15,30 2-1 1,0 0-33-16,-8-3 0 0,8 3-30 16,0 0 1-16,15 18-34 15,33-8 1-15,31-10-4 16,28-10 2-16,25-8-5 15,5 1 1-15,-2-4 0 16,-6 9 2-16,-9-3 7 16,-23 7 2-16,-27-2-3 0,-21 8 0 15,-21 2-4-15,-16 2 0 16,-12-2-7-16,10 0 0 16,-10 0-7-16,0 0 0 15,0 0-4 1,0-15 0-16,23-5-8 0,-1-8 0 15,-22 28-1893-15</inkml:trace>
  <inkml:trace contextRef="#ctx0" brushRef="#br1" timeOffset="102996.69">31341 14300 1143 0,'0'0'0'0,"0"0"55"16,2-33 1-16,-2 18 22 16,0 3-1-16,0-1 6 0,-2-2 0 15,-5 0-25 1,-3 2 2-16,0 6-11 0,-15 7 2 15,-8 12-7-15,-11 16 0 16,-11 27-10-16,0 8 1 16,3 28-7-1,7 14 1 1,-3 9-10-16,11 1 0 0,20-11-3 0,17-26 0 16,22-18-2-16,18-12 2 15,12-16 0-15,25-14-1 16,13-18 6-16,-3-10 0 15,0-13 5-15,-22-7 0 16,-20-5 6-16,-18-3 2 16,-27 11-3-16,-22 1 2 15,-25 1-5-15,-13 8 0 16,-10 12-3-16,13 5-1 16,5 5-5-16,12 2 1 0,15 1-6 15,12-1 1-15,13-7-6 16,0 0-1-16,0 0-3 15,0 0-1-15,33 0-1 16,9-10-1-16,15 3-1 16,-2 4 1-16,0 8-1 15,-8 10 1-15,-7 5-1 16,-7 13 0-16,-9 20 0 0,-4 12 0 16,-10 11-1-16,-10 2 1 31,-5-3-1-31,-2-9 0 15,-3-24 0-15,7-19 0 16,3-23 0-16,0 0-1933 16</inkml:trace>
  <inkml:trace contextRef="#ctx0" brushRef="#br1" timeOffset="153163.62">21382 14292 815 0,'0'0'0'0,"-10"-35"31"0,2 10-1 16,-2 0 44-16,-5 7 1 15,5 3 4-15,-2 3 0 16,-6-1-25-16,-9 3 0 16,-10 5-16-16,-3 13 0 15,-5 12-11-15,0 12 1 16,5 14-7-16,10 14 0 15,3 3-6 1,12 17-1-16,5 3-2 0,13 5 1 16,9-10-2-16,1-12 0 15,11-6-2-15,4-9 0 16,12-9 1-16,14-9 0 16,14-15 2-16,4-16 0 15,3-12 0-15,4-15 2 16,-14-13 0-16,0-12 1 0,-8-15 5 15,0-6 0 1,-14-9 3-16,-11-1 0 0,-12-4 4 16,-10 1 1-16,-15 9 0 15,-15-8 0-15,-10 0-3 16,-5 5 1-16,-2 20-4 16,-13 15 2-16,-2 23-6 0,0 15 1 15,-3 23-6-15,-5 17 2 16,-10 18-8-16,16 7 1 15,9 13-6-15,15 8 0 16,12-3-2-16,18-3 0 16,18-2 0-16,9-7 0 15,13-11-2-15,10-2 1 0,15-5-3 16,-1-11 2-16,1-2-2 16,-5-4 0-16,-5-6 1 15,-10-3 1-15,-21-1-1 16,-9-6 2-16,-15 0 0 15,0 0 1-15,-10 2 0 16,0 4 0 0,0-9 0-16,10-12 0 0,-12 10 0 15,12-22 1 1,0 12-1509-16</inkml:trace>
  <inkml:trace contextRef="#ctx0" brushRef="#br1" timeOffset="154294.87">22338 14745 464 0,'0'0'0'0,"-10"-25"115"0,8 5-1 16,2 0 13-16,2 0 0 15,3 2-75-15,0-2 2 16,0 2-11-16,0 3 1 15,-5 15 2-15,7-2 0 16,-7 2-6-16,10 30 0 16,-10 30-4-16,-2 6 0 0,-8-1-3 15,2-9-1-15,6-14-5 16,2-9 1-16,0-13-1 16,5-7 0-16,-5-13 5 15,10 7 0-15,10-14 2 16,5-11 0-16,17-17 4 15,-5-8 0 1,-2-2 2-16,-12 2 2 0,-3 10-3 16,-8 8 0-16,-4 13-4 15,-8 12 1-15,0 0-5 16,17 22 2-16,0 31-14 16,11 5 1-16,-1-13-6 15,13-7 0-15,10-10-7 16,7-11 0-16,5-12-5 0,3-7 1 15,15-8 0-15,-5-8-1 16,-13-5 0-16,-17-2 1 16,-10 3 1-16,-18 7 0 15,-10-3 2-15,-9 3 1 16,-8-8 1-16,-2-2 1 16,-11 7 1-16,-4 11 1 0,2 12-2 15,-3 13 0-15,4 14 0 16,4 14 0-16,7-4-1 0,11 4-1 15,12-9-1-15,15-11 1 16,14-6-3-16,11-13 2 16,12-12-4-16,3-12 2 31,2-9-2-31,-9-11 0 0,1-9 0 16,-6-1 0-1,-6-4 1-15,-7-7 0 0,-13-5 5 16,-2-7 0-16,-12-5 4 15,-3-1 2-15,-8-2 1 16,-2 13 1-16,-2 17-1 16,2 18 0-16,-5 15 1 0,5 15 0 15,-15 22-2-15,0 26 1 16,-8 28-6-16,1 22 1 16,10 17-3-16,-1 6 1 15,8-5-4-15,13-10 1 16,11-13-3-16,6-13 0 15,5-25 0 1,8-24 1-16,6-34-2 16,-1-25 0-16,-1-19-1 0,-10-24 0 15,-22-4-8-15,-15-6 1 16,5 81-1878-16</inkml:trace>
  <inkml:trace contextRef="#ctx0" brushRef="#br1" timeOffset="154433.12">23640 14635 1318 0,'0'0'0'15,"5"42"0"-15,3-11 1 16,9-6-2-16,16-3 1 0,22-7 26 16,7-9 0-16,17-12 28 15,-6-6 1-15,6-11 14 16,-9 1 1-16,-15-4-21 16,-18 1 0-16,-37 25-1337 0</inkml:trace>
  <inkml:trace contextRef="#ctx0" brushRef="#br1" timeOffset="155331.28">21850 14388 740 0,'0'0'0'16,"-15"-25"156"-16,5 2 0 16,-5-4-43-16,-5-9 2 15,-7-4-49-15,-6-3 1 16,-7-4-30-16,-12 1 1 0,-3 14-13 15,-2 14 1-15,-5 18-7 16,-8 15 0-16,-17 13 4 0,5 17-1 16,-3 10 2-16,0 16 0 15,23 12-1-15,15 12-1 16,14 9 0-16,16-9-1 16,19-12-1-16,18-22 0 15,18-16-3-15,17-17 1 16,24-18-3-16,13-15 0 15,1-23 2-15,-1-17 1 16,-8-11 4-16,-16-7 0 16,-6-12 2-16,0-1 0 15,-5 3 2-15,-9 3 0 16,-6 7 0-16,-12 8 1 16,-18 12-2-16,1 15 2 15,-8 13-3-15,-5 15 1 0,0 0-6 16,0 0 1-16,0 0-1 15,-23 10 0-15,1 23-1 16,-3 10 0-16,8 12-5 16,7 18 2-16,-3 15-3 15,6 23 1-15,-1 27-2 16,-2 28 0-16,-12 25-2 0,2 6 0 16,-2-21-2-16,2-5 1 15,7 0-2-15,8-23 1 16,5-39 3-16,5-34 0 15,10-27 3-15,8-26-1 16,1-22 4-16,16-25 1 31,25-33 7-31,5-32 1 0,12-36 4 0,-2-10 0 16,-3 8 1-16,3-10-1 16,-6-26-6-16,11 8 2 15,-85 156-2067-15</inkml:trace>
  <inkml:trace contextRef="#ctx0" brushRef="#br1" timeOffset="158414.87">25122 14559 1180 0,'0'0'0'0,"0"0"0"0,0 0 0 15,0 0-2-15,0 0 0 16,28 0 33-16,-11-5 0 16,8-10 41-16,2 2 0 15,1 8 14-15,-28 5-1188 16</inkml:trace>
  <inkml:trace contextRef="#ctx0" brushRef="#br1" timeOffset="159599.07">24988 14567 829 0,'0'0'0'0,"0"0"62"15,0-25 0-15,0 25 78 16,2-16-1-16,-2 16-22 16,5-17 2-16,0 7-42 15,0-5-1-15,-5 15-28 16,5-13 2-16,-5 13-14 16,-5 15 0-16,-12 25-12 15,-11 23 2-15,-4 8-7 0,0 2 1 16,7-5-6-1,7-5 0-15,11-21-4 0,7-6 2 16,5-14-3-16,5-7 1 16,10-7-1-16,12-8 0 15,30-8-1-15,3-14 1 16,7-9 1-16,-14-4 1 16,-6 3-1-16,-17-6 1 15,-13-2-3-15,-12-8 1 16,-10 48-1542-16</inkml:trace>
  <inkml:trace contextRef="#ctx0" brushRef="#br1" timeOffset="159717.87">25112 14370 1206 0,'0'0'0'16,"0"0"4"-16,0 0 2 16,0 0-3-16,-25 5 1 15,25-5 25-15,0 0 1 16,0 0 4-16,0 0-1 15,0 0-1046-15</inkml:trace>
  <inkml:trace contextRef="#ctx0" brushRef="#br1" timeOffset="160557.07">26109 14604 1293 0,'0'0'0'15,"-28"-10"43"-15,8 5 1 16,3 3 52-16,7 2 2 16,10 0-16-16,0 0 1 15,0 0-33-15,0 0 2 16,0 0-23-16,17 0 1 15,36 0-5-15,16 0 0 16,21 0-4-16,-3 0 2 16,-20 0-4-16,-17-5 1 15,-22 5-3-15,-18 0 0 16,-10 0-5-16,-38 7 1 16,-44 18-1-16,-13 6-1 0,8 6-2 15,15 6 0-15,15-3-1 0,22-2 1 31,12-13-4-31,16-10 1 0,7-15-4 0,15 13 1 16,0-13-1-16,22-3-1 16,28-7 0-16,20-5 0 15,2 0 1-15,-10 5 2 16,-15 8 0-16,-14 9 1 16,-48-7-1645-16</inkml:trace>
  <inkml:trace contextRef="#ctx0" brushRef="#br1" timeOffset="161288.17">28806 15593 1318 0,'0'0'0'15,"10"-22"72"-15,-5 4 1 16,-3 8 42-16,-2 10 2 15,0 0-51-15,10-5 2 16,-10 5-34-16,0 0 1 16,0 0-10-16,-10 20 1 15,-10 28-7-15,-10 20 0 16,0 7-6-16,6 3 2 16,9-10-3-16,10 0 1 0,12-13-2 15,6-12 0-15,6-13-1 16,6-10 0-16,13-2-2 15,9-18 1-15,15-13 0 16,6-9 1-16,-4-13-1 16,-16-13 1-16,-6-10-2 15,-12-13 0-15,-10-7-2 16,-10-10-1-16,-10 88-1629 0</inkml:trace>
  <inkml:trace contextRef="#ctx0" brushRef="#br1" timeOffset="161415.75">28950 15467 1482 0,'0'0'0'0,"-32"23"50"16,14-10 2 0,-9-1 11-16,12-7 1 0,15-5-11 0,-12 5-1 15,12-5-28-15,12-2 1 16,-12 2-1425-16</inkml:trace>
  <inkml:trace contextRef="#ctx0" brushRef="#br1" timeOffset="162115.29">32048 15306 1243 0,'0'0'0'0,"0"0"54"0,0 0 1 15,-10-25 39-15,13 18 1 0,-3 7-22 16,0-13 0-16,0 13-29 16,5-18 0-16,-5 18-13 15,0 0 1-15,-3-10-7 16,-14 23 1-1,-23 30-3-15,-2 22-1 0,-6 13-4 0,14-5 1 16,16-7-3-16,13-11 0 16,13 0-1-16,11-17 1 15,16 0-2-15,15-11 0 16,12-9-2-16,6-13 2 16,1-15-3-16,-4-15 1 15,-3-15-1-15,3-8 0 16,-5-10-6-16,-10-8 2 15,-50 66-1616-15</inkml:trace>
  <inkml:trace contextRef="#ctx0" brushRef="#br1" timeOffset="162232.09">32255 14942 1545 0,'0'0'0'0,"0"0"47"0,-25 10 1 16,25-10 52-16,0 0 1 15,-10 2-72 1,25-25 0-16,-15 23-1454 16</inkml:trace>
  <inkml:trace contextRef="#ctx0" brushRef="#br1" timeOffset="169693.62">7542 16335 351 0,'0'0'0'0,"-62"23"14"0,10-3 2 16,7 13 48-16,-3 5 0 15,6-1 30-15,5-1 2 16,12-4 7-16,2-9 0 15,16-11-45 1,7-12 2-16,10-2-3 0,37-31 0 0,53-42 6 16,52-36 0-16,42-40 2 31,63-33 1-31,66-37 13 0,16-5-1 16,-10 12-11-16,-53 33 0 15,-64 47-6-15,-58 39 0 16,-54 34 1-1,-43 29 0-15,-27 9-2 0,-13 13 2 0,-17 10-8 16,0 0 1 0,-42 28-9-16,-5-1 1 0,-5 8-12 15,9 13 1-15,6 5-16 16,9 15 1-16,6 15-16 16,-3 3 0-1,25-86-1789-15</inkml:trace>
  <inkml:trace contextRef="#ctx0" brushRef="#br1" timeOffset="170170.13">7682 18049 326 0,'0'0'0'0,"-55"7"3"15,12 1 2 1,6 4-7-16,10 1 1 0,7-6 36 16,5-2 2-16,7 3 69 15,8-8 1-15,-17 15 9 16,17-15 1-16,0 0 9 0,40-30 0 16,44-43-8-16,46-43 1 15,72-47-13 1,42-46 0-16,62-53-15 0,-10 31 1 15,-27 57-20-15,-62 46 0 16,-62 27-9-16,-41 28 1 16,-42 36-18-16,-12 16 1 15,-25 6-16-15,-2 13 2 16,-23 2-1655-16</inkml:trace>
  <inkml:trace contextRef="#ctx1" brushRef="#br1" timeOffset="-62330.7">10220 16982 0,'0'0'0,"0"0"0,0 0 0,53 13 31,-13-13-31,40 14 31,26-1-31,0 1 31,1-1-31,-1 14 32,13 0-32</inkml:trace>
  <inkml:trace contextRef="#ctx0" brushRef="#br1" timeOffset="177161.64">5151 11709 728 0,'0'0'0'0,"0"0"28"0,0 0 1 16,-30-8 45-16,30 8 0 16,-15 3 5-16,15-3-1 15,-14 10-15-15,14-10 0 16,-10 15-20-16,10-15-1 16,-5 12-13-16,15-12 2 0,29 0-1 15,24 0 0-15,16-12 2 16,-6 2-1-16,6-5 5 0,-14 10 0 15,-23 0 0-15,-17 5 1 16,-25 0-5 0,-10 20 2-16,-37 7-6 0,-18 11 1 15,-5 2-4-15,6-2 0 16,11-5-4-16,16-11 2 16,20-6-8-16,17-16 2 15,-10 17-1-15,10-17-1 16,10 13-1-16,12-3 1 15,18-3 2 1,7-4 3-16,6-6 9 0,1 3 0 16,-11 5 7-16,-11-2 1 15,-7-8 0-15,-8 2 1 16,-17 3-1674-16</inkml:trace>
  <inkml:trace contextRef="#ctx0" brushRef="#br1" timeOffset="178245.81">7119 11372 590 0,'0'0'0'15,"0"0"127"-15,5-33-1 16,-3 20-12-16,1 3-1 0,-3 10-40 15,0-10 0-15,0 10-11 16,2-7 1-16,-2 7-6 16,0-11 0-16,0 11 1 15,0-10 1-15,0 10 6 16,0 0 1-16,0-7-10 16,0 7 0-16,0 0-4 15,-10 30-1-15,-2 28-9 16,-3 10-1-16,5 5-9 0,5-3 0 31,2 1-8-31,3-8 1 0,0-6-6 0,0-9 0 16,3-18-6-16,-6-4 1 15,-2-6-3-15,0-3 1 16,-5-2-2-16,1-4 2 16,-9-6-2-16,-14-8 0 15,-8-7 3-15,-5-15 1 16,-5-18-2-16,3-17 2 15,10-13-10-15,4-15 2 16,33 88-1737-16</inkml:trace>
  <inkml:trace contextRef="#ctx0" brushRef="#br1" timeOffset="178432.84">6538 11261 1180 0,'0'0'0'0,"0"0"6"16,0 0-1-16,0 0 8 0,53-15-1 15,19-13 16-15,20 0 0 16,3 6 2-16,-1 4 2 16,1-2 9-16,-15 2 2 15,-18 6 14-15,-7 7 0 16,-18 5 1-16,-12 5-1 16,-3 2-22-16,-2 21 1 0,-20-28-1326 15</inkml:trace>
  <inkml:trace contextRef="#ctx0" brushRef="#br1" timeOffset="178772.54">7495 11792 1093 0,'0'0'0'16,"0"0"21"-16,0 0 0 0,0 0 26 15,0 0 2-15,0 0 25 16,0 0 1-16,0 0-2 16,0 0 0-16,-15 37-10 15,-5 19 0-15,5 17-6 16,3 0-1-16,7-5-9 0,10-11 0 16,12-4-9-16,3-7 1 15,5-16-5-15,0-5 0 16,7-18-1-16,10-9 1 15,11-13-3-15,-3-15 1 16,-3-13-9-16,-7-17 2 16,-8-8-8-16,-10-8 1 15,-22 76-1681-15</inkml:trace>
  <inkml:trace contextRef="#ctx0" brushRef="#br1" timeOffset="178914.81">7724 11658 1431 0,'0'0'0'15,"-20"23"28"-15,8-5 2 16,2-3 25-16,5-8 0 16,5-7 9-16,-5 15 0 15,5-15-27-15,0 0 1 0,-8 10-12 16,8-10-1-16,0 0-1415 16</inkml:trace>
  <inkml:trace contextRef="#ctx1" brushRef="#br1" timeOffset="-58178.71">17858 15211 0,'0'0'0</inkml:trace>
  <inkml:trace contextRef="#ctx0" brushRef="#br1" timeOffset="181988.87">18560 8941 564 0,'0'0'0'0,"2"-30"24"16,3 5 0-16,10-3 47 15,-2 3 1-15,-3 10 0 16,-10 15-1-16,15-10-25 16,-5 15 0-16,2 5-12 15,6 18 1-15,-1 27-10 16,-7 0-1-16,-8-4-2 16,1-14-1-16,2-9 0 15,2-18 2-15,6-2 2 0,14-8 1 16,33-18 12-16,12-15 2 15,8-17 17-15,10-8 0 16,12-10 9-16,10-2 1 16,12-8-2-16,-12 0 1 15,-17-5-6-15,-18 5 2 16,-25 2-9-16,-14 23 1 16,-13 16-8-16,-15 12 0 0,-5 12-11 15,-5 13-1-15,-15 5-6 16,-3 23 2-16,-7 12-19 15,-2 8 0-15,27-48-1640 16</inkml:trace>
  <inkml:trace contextRef="#ctx0" brushRef="#br1" timeOffset="182279.48">19202 8591 967 0,'0'0'0'16,"0"0"0"-16,-27 18 0 15,15-3-7-15,-6 8 1 16,11 5 6-16,-1 17 0 16,-2 15 3-16,5-4-1 0,10-9 9 15,8-11 2-15,12-14 17 16,29-19 1-16,54-18 35 16,14-18 2-1,-5-12 18-15,7-11 1 0,16-4 8 16,-6-8 2-16,-17 0-14 31,-12 0 1-31,-28-5 8 0,-12-2 0 0,-15 2-20 16,-3 2-1-1,-47 71-1599-15</inkml:trace>
  <inkml:trace contextRef="#ctx1" brushRef="#br1" timeOffset="-47064.79">14099 16834 0,'0'0'0,"0"0"0,0 0 0,26 0 16,-12 0-16,12 0 16,-13-13-16,14 13 15,-14-14-15,1 14 16,-14 0-16,13 0 0,-13 0 0,13 0 16,-13 0-16,13 0 15,-13 0-15</inkml:trace>
  <inkml:trace contextRef="#ctx0" brushRef="#br1" timeOffset="192377.81">8451 11608 1180 0,'0'0'0'0,"0"0"40"16,0 0 1-16,0 0 47 15,0 0 1-15,0 0-5 0,0 0 0 16,0 0-24-16,5 30 1 16,50-22-24-16,20-6 0 15,9-9-8-15,-2-3 1 16,-14-5-7-16,-16 7-1 16,-17 8 0-16,-18 0 1 31,-7 3-3-31,-10-3 1 0,0 0 0 15,0 0-1-15,0 0-3 16,10 7 1-16,-10-7-6 16,23-10 1-16,-23 10-1583 15</inkml:trace>
  <inkml:trace contextRef="#ctx1" brushRef="#br1" timeOffset="-45786.74">14590 14822 0,'0'0'0,"0"0"0,0 0 0,13 13 31,-13-13-31</inkml:trace>
  <inkml:trace contextRef="#ctx0" brushRef="#br1" timeOffset="193451.25">10401 10881 1180 0,'0'0'0'0,"10"-35"47"0,-5 7 0 16,0-5 34-16,-2 11 0 15,2 9-5-15,-5 13 1 16,10-12-26-16,-10 12 2 0,0 0-10 31,0 0-1-31,9 0-9 16,-4 10 0-16,0 27-5 16,-5 14 0-16,0 9-6 15,-5 0-1-15,0-4-4 16,5-8 1-16,0-3-3 0,0-5-1 15,-12-7-2-15,2-6 2 16,0-4-3-16,0-5 1 16,-7-3-3-16,-8-5 2 15,-15 7-1-15,-5-6 1 16,-7-4 0-16,0-7 1 16,2-12 2-16,7-16-1 15,6-25-5-15,12-10 0 16,25 63-1631-16</inkml:trace>
  <inkml:trace contextRef="#ctx0" brushRef="#br1" timeOffset="193649.33">10045 10730 1419 0,'0'0'0'0,"0"0"34"16,0 0-1-16,-5-28 36 16,20 6-1-16,12-6-24 15,23-5 0-15,12 6-16 16,1 4 1-16,9 5-4 15,10 6-1-15,-15 4-2 16,1 8 0-16,-11 8-4 0,-2 12 1 16,-13 13-3-16,-5 7 0 15,-37-40-1464-15</inkml:trace>
  <inkml:trace contextRef="#ctx0" brushRef="#br1" timeOffset="193924.05">10832 11017 1394 0,'0'0'0'0,"0"0"33"16,0 0-1-1,0 0 34-15,0 0 0 0,0 0-5 16,-7 32 1-16,-11 21-25 16,-9 15 0-16,-3 15-6 15,2-2 0 1,14-3-5-16,4-10 1 15,10-5-4-15,7-21 1 0,0-11-5 16,8-11 0-16,-2-10-1 16,17-18 0-16,10-22-2 15,12-18-1-15,8-20-8 16,-1-10 1-16,-59 78-1561 16</inkml:trace>
  <inkml:trace contextRef="#ctx0" brushRef="#br1" timeOffset="194050.34">11034 11052 1419 0,'0'0'0'0,"-33"15"54"0,13 0 1 16,1 3 12-16,11-3 2 15,8-15-32-15,-5 15 0 16,5-5-26-16,10 0 0 16,-10-10-1332-16</inkml:trace>
  <inkml:trace contextRef="#ctx1" brushRef="#br1" timeOffset="-35934.46">16822 16445 0,'0'0'16,"0"0"-16,0 0 0,0 0 0,0 0 0,0 0 16,0 0-16,0 0 15,0 0-15,0 0 16,0 0-16,13 0 15,0 0-15,0 0 0,-13 14 16,14-1-16,-14-13 0,13 13 16,0-13-16,1 14 15,-1-14-15,13 13 16,1-13-16,0 14 0,-14-14 16,13 13-1,1 1-15,0-1 0,-14 0 16,13 1-16,-12-14 0,12 13 15,1 1-15,-1-1 32,14 0-32,-13-13 31,-1 0-31,-12-13 31,-14 0-31,13 13 31,-13 0-31,-1222-2295 63,1222 2295-47,0 0 15,0 0-31</inkml:trace>
  <inkml:trace contextRef="#ctx0" brushRef="#br1" timeOffset="203608.4">11509 11326 1269 0,'0'0'0'0,"0"0"38"0,0 0 0 16,0 0 53-16,-22 15 0 16,22-15-10-16,-5 13-1 15,10-3-26-15,12 8 0 16,21 9-22-16,22-9-1 15,24-18-3 1,8-10 1-16,6-3-7 16,-1-7 0-16,-8 5 3 15,-21 5-1-15,-21 5 1 16,-15 0 1-16,-14 0 0 16,-8 5 1-16,-10 0-4 15,0 0 2-15,0 0-6 16,-10-3 1-16,10 3-5 15,-10-15-1-15,7 3-5 16,6-3 0-16,-3 15-1695 16</inkml:trace>
  <inkml:trace contextRef="#ctx0" brushRef="#br1" timeOffset="204108.75">13096 10916 1344 0,'0'0'0'0,"0"-25"8"15,0 7 0-15,0-2 5 16,0 8 2-16,0-1 40 16,0 13 0-16,-5-15-5 0,-5 10 1 15,-12 10-2-15,-18 13 0 16,-13 27-7-16,1 13 1 15,7 10-11-15,8 5 2 16,7 2-10-16,18 3 1 16,12-7-1-16,12-14 0 15,13-4-5 1,7-18 2-16,18-4-6 0,7-14 2 16,21-22 1-16,-14-12 1 15,-11-16-1-15,-14-5 1 16,-9-5-5-16,-10 3 0 15,-20 40-1604-15</inkml:trace>
  <inkml:trace contextRef="#ctx0" brushRef="#br1" timeOffset="204270.78">12849 11278 1419 0,'0'0'0'15,"0"10"25"-15,3 1 1 0,9-4 29 16,3-2 0-16,13-5 4 15,11-2 0-15,26-3-19 16,10-5-1-16,-5-18-6 16,-6-5-1-16,4 0-2 15,-6 3 2-15,-62 30-1461 16</inkml:trace>
  <inkml:trace contextRef="#ctx0" brushRef="#br1" timeOffset="204725.33">13557 11012 1344 0,'0'0'0'0,"-8"-10"25"0,8 10-1 16,0 0 23-16,-10-10 2 15,10 10 27-15,0 0 0 16,-10 10-25-16,-2 15-1 16,-6 33-10-16,3 12 0 15,-7 8-9-15,7-2 2 0,5 12-6 16,5-3 0-16,5-9-5 15,5-21 2 1,0-17-1-16,0-13 2 0,-5-10-4 16,0-15 2-16,0 0-5 15,10-40 1-15,2-23-3 16,3-10-1-16,-10-5-7 16,-10-3 1-16,-7 6-6 0,-3 5 2 15,5 4-3-15,0 16 0 16,3 7-2-16,4 15 2 15,3 21-2-15,0 7 0 32,5-15-2-32,10 10 2 0,17 0 0 0,23-3 0 15,22-2 0-15,6 0 0 16,4 2 0-16,-18 3 0 16,-21 10 0-1,-16 3 2-15,-12-3-1 0,-20-5 0 16,0 20-1-16,-30 8 0 15,30-28-1635-15</inkml:trace>
  <inkml:trace contextRef="#ctx0" brushRef="#br1" timeOffset="205440.23">13457 11311 1369 0,'0'0'0'15,"0"0"22"-15,-32 38 2 16,29-23 23-16,3-2 0 16,0-13 3-16,10 10 1 15,5-13-16-15,22 1 1 16,33-11-6-16,10-2 0 15,-8-3 2-15,-15 3 0 16,-17 15-2-16,-22 5 1 16,-21 8-5-16,-32 17 0 15,-42 23-4-15,-5 5-1 16,2 5-4-16,8-3 1 0,30 0-6 16,14-19 2-16,3-9-6 0,13-7-1 15,12-7-1-15,12-5 1 16,18-3-4-16,20-10 2 15,22 0-2 1,10-15 1-16,3-13 2 0,7-2 0 16,-2 0-1-16,-13-6 2 15,-20 4 0-15,-2-6-1 16,-13 3 0-16,-12-3 1 16,-12 5 1-16,-8 11 0 15,-5 1 1-15,-5 9 1 16,0 4 1-16,0 8 1 15,0 0-1-15,0 0 2 16,-15-2-2-16,10 17 0 16,-10 18-1-16,2 19 2 15,3 9-2-15,5 4 1 16,5-9 0-16,0-4 1 16,0-1-3-16,0-16 1 15,5-10-1-15,-5-7 2 16,0-18-2-16,0 0 0 15,0 0-3-15,23-18 2 0,14-17 0 16,11-13 0-16,4-5 0 16,5 8 0-16,-5 0-1 15,1 15 1-15,-16 17 1 16,-7 3 1-16,-5 5-2 16,-5 15 1-16,12 20-2 15,-2 13 0 1,-15 5-3-16,-13-1 1 15,-9 1-3-15,-8-5 1 16,-12-5-2-16,-11-6 0 0,6-9-1 16,-3-10 2-16,-2-11-2 15,7-12 1-15,7-10-1 16,18-10 0-16,15-13 0 16,13-10 0-16,-23 53-1855 15</inkml:trace>
  <inkml:trace contextRef="#ctx0" brushRef="#br1" timeOffset="205660.95">14799 11505 1583 0,'0'0'0'16,"0"0"39"-16,0 0 0 15,0 0 36 1,0 0 0-16,0 0-3 16,0 0-1-16,0 0-38 15,-7 48 1-15,7-3-10 16,0 10 2-16,0 1-6 0,5-6 0 15,5-7-2-15,10-8 1 16,5-2-3-16,7-3 0 16,15-8-3-16,1-16 2 15,1-27-5-15,4-16 1 16,-53 37-1684-16</inkml:trace>
  <inkml:trace contextRef="#ctx0" brushRef="#br1" timeOffset="205808.7">15250 11299 1620 0,'0'0'0'0,"0"0"53"0,0 0-1 16,-22 15 40-16,4-3 0 16,-2 18-30-16,-17 13 1 15,-10 0-44-15,-21-3 0 16,-6-7-11-16,-6-13 0 16,80-20-1575-16</inkml:trace>
  <inkml:trace contextRef="#ctx0" brushRef="#br1" timeOffset="206445.76">10199 12073 1130 0,'0'0'0'16,"-39"5"31"-1,11-5 0-15,8 8 29 0,13 0 0 16,7-8 13-16,0 0 1 15,5 17-29-15,32-7 0 16,48 10-12-16,29 1-1 16,46-16-1-16,39-5-1 0,45 0 0 31,52-11 2-31,71-6-3 0,31-1 1 0,33 8-2 31,20-2 1-31,-11 9-1 16,-39 3 0-16,-39 5-3 0,-64 0 1 15,-54-5 2-15,-44 8 0 16,-56 17-1-16,-44-2 1 16,-38-1-3-16,-25-7-1 15,-17-5-1-15,-17 3 0 16,-16 7-2-16,-44-7 0 16,-50-6-3-16,-23-9 0 0,130 2-1701 15</inkml:trace>
  <inkml:trace contextRef="#ctx0" brushRef="#br1" timeOffset="207018.25">12030 12461 1332 0,'0'0'0'15,"0"0"72"-15,-20-28 1 16,8 16 39-16,4 2 0 16,8 10-42-16,-17-13 1 15,-11 10-36-15,-12 6 1 0,-14 15-10 16,-9 14-1-16,1 24-5 16,15 22 0-16,-1 42-5 15,11 4 2-15,15-19-3 16,7-7 0-16,7 3-4 15,8 2 2-15,5-7-1 16,8-18 1-16,7-23-1 16,15-30 1-16,12-32-3 0,8-28 0 15,-55 35-1622-15</inkml:trace>
  <inkml:trace contextRef="#ctx0" brushRef="#br1" timeOffset="207674.93">12154 12730 1255 0,'0'0'0'0,"0"0"55"16,0-28 1-16,-5 11 62 0,5 7 0 16,0 10-29-16,0 0 0 15,-4-10-38-15,4 10-1 31,0 15-18-31,-5 25 0 0,-3 33-6 0,3 8 1 16,0 2-7-16,3-13 1 16,7-7-4-16,2-15 3 15,6-8-7-15,1-17 2 16,-14-23-1594-16</inkml:trace>
  <inkml:trace contextRef="#ctx0" brushRef="#br1" timeOffset="207860.41">12483 12999 1457 0,'0'0'0'15,"0"0"61"-15,0 0 1 16,0 0 19-16,18 3 3 16,2-6-23-16,22-4 1 15,28-6-30-15,9-7 2 16,16 0-14-16,5-8 1 15,9-4-8-15,3-11 0 16,-112 43-1514-16</inkml:trace>
  <inkml:trace contextRef="#ctx0" brushRef="#br1" timeOffset="208103.34">13855 12494 1381 0,'0'0'0'0,"0"0"19"16,-14-23 0-16,-6 13 16 15,-8 5 1-15,-12 7 25 16,-14 16 1-16,-4 10-18 16,-1 9 1-16,-1 21-6 0,10 13 2 15,15 17-7-15,10 0 2 16,15-15-9-16,15-13 0 16,10-4-7-16,15-21 2 15,17-15-6-15,13-15 1 31,5-23-3-31,-8-14 0 0,-57 32-1522 0</inkml:trace>
  <inkml:trace contextRef="#ctx0" brushRef="#br1" timeOffset="208282.4">13365 12833 1407 0,'0'0'0'0,"-5"13"42"16,5-13 1-16,12 17 38 15,18-6 0-15,10-11-21 0,22-11 1 16,25-1-25-16,3-6 1 16,2-2-10-16,-5-8 1 15,-17-4-8-15,-20-6 1 16,-50 38-1480-16</inkml:trace>
  <inkml:trace contextRef="#ctx0" brushRef="#br1" timeOffset="208491.69">13975 12141 1394 0,'0'0'0'0,"35"-22"22"16,-5 19 0-1,7 26 20-15,10 15 0 0,21 27 21 16,9 31 1-16,13 37-16 16,-18 20 1-16,-30 21-8 15,-34 0 2-15,-36 4-6 0,-42-19 0 16,-49-23-5-16,-16-21 2 15,135-115-1512-15</inkml:trace>
  <inkml:trace contextRef="#ctx1" brushRef="#br1" timeOffset="-11036.07">22321 17170 0,'0'0'0,"0"0"0,0 0 0,0 0 0</inkml:trace>
  <inkml:trace contextRef="#ctx0" brushRef="#br1" timeOffset="-198794.41">16055 11492 640 0,'0'0'0'16,"0"0"19"-16,-25-15 2 15,12 15 37-15,3 3 1 16,10-3 6-16,-15 7 2 16,15-7-21-16,-15 5 0 15,15-5-15 1,-10 10 2-16,10-10-8 0,-7 13 1 16,7-13-3-16,0 7-1 15,0-7 1-15,15 8 0 16,17-10 10-16,16-6-1 15,9-12 9-15,3 0 0 16,-8 5 3-16,-15-3 0 16,-14 8 1-16,-3 0 1 0,-10 5-5 15,-10 5 1-15,5-5-6 16,-5 5-1-16,0 0-5 16,0 0 0-16,0 0-12 15,0 0 0-15,0 0-1372 16</inkml:trace>
  <inkml:trace contextRef="#ctx0" brushRef="#br1" timeOffset="-198552.04">15913 11779 1067 0,'0'0'0'0,"0"0"10"0,-25 30 0 16,20-15 13-16,2-2 1 16,3-13 10-16,10 10 0 15,13-5-4-15,19-5-1 16,33 0 3-16,-1-5 2 15,21-8 30-15,-5-4 1 16,-21 4 5-16,-4 1 0 16,-23-1-10-16,-14 8 0 15,-16 5-12-15,-12 0-1 16,10 0-16 0,-10 0 2-16,0 0-5 0,-22 5 1 0,22-5-1479 15</inkml:trace>
  <inkml:trace contextRef="#ctx0" brushRef="#br1" timeOffset="-194428.52">18338 11034 941 0,'0'0'0'16,"0"0"34"-16,3-35-1 15,-1 25 59-15,-2 10 2 16,0-10-11-16,0 10 1 15,0-10-21-15,0 10-1 16,-10-8-26-16,-5 3 0 16,-15 5-4-16,-19 5-1 15,-16 18-8-15,0 5 0 0,0 9-7 16,-7 14 1-16,5-1-6 16,12 11 1-16,10 6-2 15,8 11 2-15,12 13-4 16,15 0 3-16,10-18-2 15,10-16 1-15,5-16 1 16,12-9 0-16,11-14-2 16,14-8 0-16,10-5 3 15,13-10 1-15,-10-13 2 16,-8-7 1-16,-17-5-5 16,-15-15 1-16,-20-13-6 15,-20 13 2-15,15 45-1445 0</inkml:trace>
  <inkml:trace contextRef="#ctx0" brushRef="#br1" timeOffset="-194198.6">17718 11495 1004 0,'0'0'0'0,"0"0"5"16,0 0 1-16,0 0 5 16,30-3 2-16,2-7 10 15,23-5 2 1,20-5-3-16,17 0 2 15,-7 2 21-15,-8 1 1 16,-2 7 5-16,-18 10 1 0,-12 0-1 16,-13 7 0-16,-12 1-13 15,-5-1 2-15,-5-7-27 16,0 5 2 0,-10-5-1167-16</inkml:trace>
  <inkml:trace contextRef="#ctx0" brushRef="#br1" timeOffset="-193950.64">18582 11311 1042 0,'0'0'0'0,"0"0"1"0,10-10 1 16,-10 10-2-16,0 0 0 16,0 0 27-16,0 0 1 15,3 13 33-15,-6 27 0 16,-2 25 10-16,-5 8 1 16,-2 0-7-16,7 0 0 15,2-5-16-15,6-5 0 16,4-18-14-16,3-14 1 15,5-9-8-15,5-4 1 0,13-13-5 16,6-15 0-16,16-13 0 16,0-15 0-16,-3-7-2 15,-14-15 0 1,-8-31-4-16,-8-4 1 16,-22 95-1443-16</inkml:trace>
  <inkml:trace contextRef="#ctx0" brushRef="#br1" timeOffset="-193840.95">18894 11273 1168 0,'0'0'0'16,"0"0"8"-16,-38 26-1 16,28-14 7-16,10 3-1 15,0-5-13-15,15-5 0 16,-15-5-909-16</inkml:trace>
  <inkml:trace contextRef="#ctx0" brushRef="#br1" timeOffset="-193447.39">19783 10592 954 0,'0'0'0'15,"0"0"21"-15,-28-43-1 16,18 25 42-16,-5 3 0 16,1 3 8-16,-11 1 0 15,-8 6-26-15,-9 13 1 16,-18 17-11-16,-5 25 0 16,-9 31-4-16,-1 25 0 15,8 27-7-15,19 23 0 16,16 23-5-16,15 4 1 15,17-12-3-15,19 0 0 16,11-10 2-16,20-22 0 16,27-44 0-16,6-34 0 15,-14-46 2-15,4-43 0 16,-14-52 7-16,-6-11 1 0,-53 91-1348 16</inkml:trace>
  <inkml:trace contextRef="#ctx0" brushRef="#br1" timeOffset="-192048.49">19970 11012 1218 0,'0'0'0'0,"0"0"8"0,-25-28 0 16,17 15 5-16,8 13 2 16,-5-10 50-16,5 10 1 15,0 0-9-15,-10 31 2 16,-2 21-10-16,-1 19 2 15,6 12-12 1,-3 18 0-16,5 24-8 0,-3-6 0 16,8-26-9-16,3-28 2 15,2-20-6-15,0-22 1 16,5-10-4-16,0-16 0 16,7-15 2-16,1-24 1 15,12-41-3-15,-13-20 0 16,-12-11-2-16,-10-4-1 15,-12 5-10-15,-8 12 2 0,-3 21-4 16,1 24 0-16,4 21-6 16,9 20 1-16,14 15-10 15,-10-13 0-15,10 13-3 16,0 0 0-16,24-2 11 16,21-6-1-16,30-2 7 15,12-10 1-15,-2 3 1 16,-5-1 0-16,-26 0 4 0,-6 8 2 15,-23 0 6-15,-11 8-1 16,-14 2 6-16,0 0 0 16,0 0 1-16,-29 25 0 15,-21 10-2 1,2 5 0 0,-9-7-1-16,-3-3 2 0,8 0-5 15,7-2 0-15,15-5-3 16,15-13 0-16,8 2-2 15,7-12 0-15,22 8-2 16,13-11 0-16,33-2-1 0,-4-7 1 16,-1 2-3-16,-19 10 1 15,-9 0 2-15,-10 0 0 0,-15 5-1 16,-20 20 2-16,-25 28 0 16,-15 7-1-16,-12 18 3 15,-15 0 0-15,-13 15-4 16,18-10 0-16,22-15-2 15,18-17-1 1,14-21-2-16,18-8 1 0,13-12-1 16,27-7 0-16,35-8 0 0,7-8 0 15,0-9-1-15,-7-6 1 16,-6-5-1-16,23 1 1 16,13-6 0-16,-10 8 0 31,-18 7 0-31,-25 3 0 0,-22 5 1 0,-20 2 0 15,-2-4 2-15,-3-1 1 16,-8-7 1-16,1 2 2 16,-1 1 0-16,1 11 1 15,-1-1 0-15,3 12-1 16,-10-5 0-16,-10 12 0 16,-7 14-3-16,-8 14 1 15,0 25-3-15,10 13 2 0,0 13-4 16,13-3 1-16,4 5-1 15,8-8 0-15,0-22 0 16,5-13 0-16,-2-12 0 16,4-15 0-16,3-8 0 31,15-18 0-31,7-12 0 0,6-18 0 0,7-12 0 16,-3 0 1-16,-7 2 0 15,-3 13 0 1,3 7 1-16,-12 8 2 0,-4 12-1 15,-1 8 1-15,2 5 0 16,2 13 0-16,-2 10 1 16,-20-11-1-16,0 8 0 15,-5 16-1-15,-17-1-2 16,-11 8 1-16,-4 2 0 16,0-12-1-16,-1-16 0 15,11-11 0-15,9-11 1 0,-1-6 0 16,11-11 1-16,3-18-1 31,13-11 0-31,21-9 0 0,11 10-1 0,5-6 1 16,7 14-5-16,-9 4 1 15,-6 10-30-15,-4 3 0 16,-4 8-52-16,-4 2 1 16,0 2-24-16,-10 3 2 15,0 0 43 1,-15 5 0-16,13-5 34 0,-13 5 0 15,7 23 23-15,-9 12 0 0,-1 5 5 16,1-5 0-16,2 3 4 16,2-5-1-16,6-1 8 15,6-4 0-15,11-5 6 16,13-8 1-16,4-13 6 31,13-14 0-31,5-13 2 0,-6-6 0 0,-54 31-1435 16</inkml:trace>
  <inkml:trace contextRef="#ctx0" brushRef="#br1" timeOffset="-191518.25">21544 11185 564 0,'0'0'0'16,"0"0"77"-16,0 0 1 15,0 0 9-15,-25 3 2 16,25-3-27-16,0 0 1 16,0 0-4-16,17 0 2 15,23-5-25-15,22-8-1 0,15-7 0 16,-7 0 0-16,2 2 25 0,-2 6-1 31,-23-3-5-31,-14 5 0 0,-8 7-7 0,-15 3 1 16,-10 0-1251-16</inkml:trace>
  <inkml:trace contextRef="#ctx0" brushRef="#br1" timeOffset="-191160.54">22450 10740 979 0,'0'0'0'0,"0"0"56"16,0 0 2-16,0 0 13 15,0 0 1-15,0 0-10 16,0 0 1-16,0 0-23 16,-25 30 1-16,25 28-12 15,8 10 0-15,-1 5-4 16,3 2 0-1,0 3-3-15,0-7 0 16,-15 7 1-16,-5-5 0 16,-5-5-2-16,-12-8 2 15,-3-7-3-15,-8-13 1 16,-1-7-4-16,-4-15 1 16,-4-18 1-16,5-18 0 15,-1-20 0-15,13-25 1 16,15-25-10-16,8-17 1 0,7 105-1405 0</inkml:trace>
  <inkml:trace contextRef="#ctx0" brushRef="#br1" timeOffset="-190975.77">22101 10730 1206 0,'0'0'0'16,"0"0"28"-16,28 0 1 16,-1 0 19-1,23-10 2-15,5 0-10 0,17 2 1 16,20 3-11-16,0-2 0 15,-7 7 5-15,-23 7 1 16,-9 8-4-16,-19 8 1 0,-11-5-5 31,-11 22 1-31,-12-40-1301 16</inkml:trace>
  <inkml:trace contextRef="#ctx0" brushRef="#br1" timeOffset="-190711.53">22629 11377 1192 0,'0'0'0'16,"0"0"41"-16,0 0 0 16,8-28 22-16,-8 28 0 15,5-13 3-15,-5 13 2 16,0 0-21-16,0 0 1 16,0 48-8-16,-5 18 2 15,0 14-11-15,5-2 2 16,5-15-6-16,5-15 1 15,0-16-7-15,2-9 0 16,8-10-4-16,13-11 1 0,16-9-1 16,4-14 0-16,-14-14-5 15,-11-23 1-15,-8-35-9 16,-15-5 1-16,-5 98-1487 16</inkml:trace>
  <inkml:trace contextRef="#ctx0" brushRef="#br1" timeOffset="-190600.83">22844 11238 1180 0,'0'0'0'0,"-28"5"2"0,3 3 2 16,-2 7-4-16,7-5 1 15,10-3 4-15,10-7 1 16,0 0 0-16,0 0-1 16,0 0 4-16,15-27 0 15,-15 27-930-15</inkml:trace>
  <inkml:trace contextRef="#ctx0" brushRef="#br1" timeOffset="-190322.4">22888 10431 941 0,'0'0'0'0,"-7"-33"8"16,7 0 1-16,10 0 11 15,5 1 1-15,2 9 34 16,16 16 0-16,19 24 3 16,5 23 0-16,15 31-1 0,-4 35 0 15,-6 52-7-15,-22 28-1 31,-23 10-12-31,-32 8 0 0,-32 0-4 16,-25-5-1-16,-13-26-5 16,3-29 0-1,25-28-3-15,12-38 0 0,17-46 3 16,26-49 0-16,2 17-1327 16</inkml:trace>
  <inkml:trace contextRef="#ctx0" brushRef="#br1" timeOffset="-189629.67">17985 12448 677 0,'0'0'0'16,"-33"-10"64"-1,13 8 1-15,8 4 45 0,12-2 0 16,-10 5-74-16,10-5 0 16,10 5-19-16,37 3 1 15,58 2-10-15,44-5 1 16,58-13-3-16,49-4 1 15,101-11 2-15,78-4 0 16,64-4 10-16,6 4 1 0,-7 4 22 16,-57 8-1-16,-70 2 12 15,-70 8 1-15,-64 5 2 16,-68 5 1-16,-52 0-8 16,-42 3 0-16,-30-1-6 15,-25 1 0-15,-20-8-7 16,-10 20 1-16,-37 0-4 15,-26 0 0-15,-26-5-7 16,-18-12 1-16,117-3-1452 0</inkml:trace>
  <inkml:trace contextRef="#ctx0" brushRef="#br1" timeOffset="-188971.53">18968 12647 904 0,'0'0'0'0,"-7"-28"63"16,4 3 1-16,6 3 33 15,2 4 2-15,-3 8-31 16,-2 10-1-1,0 0-23-15,8-8 0 16,-8 8-6-16,0 0 0 0,0 0-9 16,0 0 1-16,0 0-2 15,5 38 1-15,0 48-4 16,0 12 0-16,0-3-5 16,0-9 0-16,2-26-3 0,1-9 0 15,2-11-1-15,-5-7 0 16,5-13-3-16,-8-5-1 15,-2-5-1-15,0-10 1 16,0 0 0-16,3 10 0 16,-3-10-1-16,0 0 2 15,0 0-1434-15</inkml:trace>
  <inkml:trace contextRef="#ctx0" brushRef="#br1" timeOffset="-188767.78">19574 12911 1168 0,'0'0'0'31,"0"0"69"-31,22-15 2 0,10-5 2 0,16-8 0 16,11-4-22-16,6 1 1 16,20-6-18-16,-5 4 1 15,-8 0-7-15,3 6 0 16,-13-1-5-16,-2 5 2 15,-60 23-1323-15</inkml:trace>
  <inkml:trace contextRef="#ctx0" brushRef="#br1" timeOffset="-188443.96">20976 12338 1143 0,'0'0'0'0,"2"-33"35"16,-2 5 0-16,0 6 38 16,0 1-1-16,-2 14-9 15,-11 2 1-15,-4 5-30 16,-21 20 0-16,-14 20-16 16,-15 18 1-1,2 13-9-15,-5 12 1 0,18 5-5 16,10 0 0-16,29 0-1 15,18-20-1-15,18-13-1 16,22-17 0-16,12-16-1 16,5-6 2-16,-2-22-1 15,2-6 0-15,-15-8 2 16,-17-8-1-16,-17 0-3 16,-18 6 0-16,5 22-1247 15</inkml:trace>
  <inkml:trace contextRef="#ctx0" brushRef="#br1" timeOffset="-188283.9">20522 12821 866 0,'0'0'0'0,"-10"20"1"16,5-8 0-16,0-2-3 15,5-10 0-15,15 5 5 0,25-5 0 16,37 0 18-16,8 0-1 16,-10-12 19-16,10-3 0 15,-1-8 14-15,1-2 0 16,-85 25-875-16</inkml:trace>
  <inkml:trace contextRef="#ctx0" brushRef="#br1" timeOffset="-187974.28">21561 12710 1143 0,'0'0'0'0,"0"0"20"16,0 0 2-16,0 0 19 16,0 0 2-1,0 0 35-15,0 0 1 16,-20 80-22-16,0-2 1 16,5-2-14-16,8-3 1 0,7-10-10 0,7-8 0 15,6-12-7-15,9-15 1 16,0-18-8-16,18-8 0 15,20-9-4-15,2-21 1 16,18-17-5-16,-13-8 0 16,-67 53-1409-16</inkml:trace>
  <inkml:trace contextRef="#ctx0" brushRef="#br1" timeOffset="-187845.59">21763 12697 1293 0,'0'0'0'0,"0"0"36"15,0 0 1-15,0 0 30 16,0 0 0-16,0 0 11 16,27 33 1-1,0-25-38-15,1 2 1 0,-28-10-1348 16</inkml:trace>
  <inkml:trace contextRef="#ctx0" brushRef="#br1" timeOffset="-187368.66">18617 12509 941 0,'0'0'0'15,"-10"-38"66"-15,-2 10 0 16,-6 6 21-16,-7 7-1 15,8 7-39-15,-8 11 2 16,0 12-24-16,-7 20 1 16,-6 30-7-16,6 23 2 15,15 33-6-15,7 7 1 16,15 11-6-16,10 9 0 16,22 28 0-1,20-17 1-15,30-31 1 0,35-35 0 16,28-25-1-16,22-30 0 15,24-31 2-15,14-27 0 16,-210 20-1197-16</inkml:trace>
  <inkml:trace contextRef="#ctx0" brushRef="#br1" timeOffset="-187083.69">22196 12423 1093 0,'0'0'0'15,"30"-35"48"-15,0 7 1 16,5 6 25-16,2 7 1 16,13 12-15-16,12 21-1 15,5 17-29 1,3 30 0-16,-13 41-10 0,-12 25 0 15,-12 17-6-15,-23 13 0 16,-23 5 4-16,-39-10 0 16,-45-17 0-16,-28-19 0 15,-19-14 0-15,-6-33 1 16,150-73-1291-16</inkml:trace>
  <inkml:trace contextRef="#ctx1" brushRef="#br2" timeOffset="172912.42">2623 4168 0,'0'0'0,"0"0"0,0 0 0,0 0 0,0 0 0,0 0 0,0 0 16,0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32:51.59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32:55.935"/>
    </inkml:context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3728 6704 0,'0'0'0,"0"0"0,0 0 0,0 0 0,14 0 15,-14 0-15,13 0 31,-13 0-31</inkml:trace>
  <inkml:trace contextRef="#ctx0" brushRef="#br0" timeOffset="2793.67">27899 12031 0,'0'0'0,"0"0"16,-13-14-16,13 1 0,-13-1 0,-14-12 16,0-1-16,-12-13 15,-1-1-15,0 1 16,0 13-16,0 0 0,-13 0 15,13 14-15,-13 0 0,13-1 16,-13 1-16,0 13 16,0 0-16,0 0 15,13 0 1,-13 0-16,-14 13 0,1 1 31,-14-1-31,-13 0 16,-13 1-16,13-1 31,0 14-31,27-13 31,-1-14-31,41 13 32,12-13-32,14 0 31,14 0-31,119 13 31,66 1-31,385 13 16,280 0-16,-94-1 15,40-12-15,-358-1 16,-240 1-16,41-1 16,-54 0-16,13 1 15,-26-1 1,0 14-16,-26 0 0,-14 0 15,-13-14-15,-40 1 16,-27-1-16,0 0 16,-26-13-16,0 14 15,-27-14-15,1 13 16,-14-13-16,0 0 16,0 0-16,0 0 15,0 0-15,0 0 16,-14 0-16,-12 0 0,-27 0 15,-27 0-15,-40-13 0,-12-14 16,-41 0-16,-66-13 16,-53-27-16</inkml:trace>
  <inkml:trace contextRef="#ctx0" brushRef="#br0" timeOffset="3027.22">27819 8381 0,'0'0'0</inkml:trace>
  <inkml:trace contextRef="#ctx1" brushRef="#br0">22243 2078 539 0,'0'0'0'16,"0"0"18"-16,0 0 0 16,-12-30 28-16,12 15 0 31,-3 2 11-31,-4-2 1 0,-3-3-12 16,-10-9 0-16,-2 4-21 0,-13-5 2 15,0 13-2 1,0 3 1-16,-2 7 1 0,-11 5 0 15,6 0-6-15,-3 5 2 16,5 12-8-16,3 1 2 16,0 2-6-16,2 8 2 15,2 7-7-15,-4 3 2 16,2-1-2-16,5-1-1 16,3 1 0-16,-1 1-1 15,1-5 0-15,2 7-1 16,-2-2-1-16,4 7 2 0,3 0-1 15,3 3 1-15,2 2-1 16,-7-4 0-16,4 9 1 16,-7-2 0-16,3 2 1 15,7 1-1 1,0-1 1-16,5-5 0 0,0-4 1 0,3-4 1 16,7-9 0-16,7-5 1 31,-2-6 0-31,8 11 1 0,4 7 1 15,3 3 1-15,-3 7 2 16,3 1-1-16,8-3 2 16,-1-3 0-16,-5-10 1 0,3-2 0 15,-2-8 1-15,4-2 1 16,3-1 2-16,-3 1 0 16,13-6 0-16,8-1 0 15,-1-6-2-15,0 2 0 16,8-7 0-16,-5 0 0 15,10-5 2 1,-3 0 0-16,8-10 0 0,-3-7 0 16,5-4 0-16,3-9 0 15,0-7 5 1,2-9-1-16,0-12 2 0,-5 0 1 16,-9 3 0-16,-11 0-1 15,-2 12-1-15,-10 0 1 16,-10 8-4-16,-3 7 1 15,-7-9-1-15,2-4 0 16,3 4-4-16,-2-1 1 16,-8-7-1-16,-5-16 0 0,-10-12 0 15,0-5 0-15,-5 8-2 16,-5-1 0-16,-8 8 1 16,-4 8 0-16,-8 12 0 15,-5-2-1-15,-7-15 0 16,0-13-1-16,-6-13 0 15,-4 1-1-15,2 14-3 16,3 16 1-16,7 22-2 0,0 16 1 16,0 17-2-16,-4 17-1 15,-24 16-3 1,-6 12 0-16,-16 16 0 0,95-61-1700 16</inkml:trace>
  <inkml:trace contextRef="#ctx0" brushRef="#br0" timeOffset="6001.35">27089 8488 0,'0'0'0,"0"0"0,0 0 0,27 0 16,-14 0-16,27 0 16,-1 0-16,1 0 31,13 14-31</inkml:trace>
  <inkml:trace contextRef="#ctx1" brushRef="#br0" timeOffset="2247.58">22487 2596 1155 0,'0'0'0'0,"0"0"35"0,0 0 1 15,0 0 52-15,0 0 0 16,0 0 0-16,0 0 0 16,5-23-37-16,20 18-1 15,23-12-20-15,11-11 0 16,6 3-5-16,-10 7-1 15,-8-4-5-15,-9 4 0 16,-18 8-3-16,-6 5 0 16,-14 5-5-1,0 0 1-15,-14 18-3 0,-16 9 0 16,-13 16-3-16,-4 0 0 16,-3 2-6-16,13-12 1 15,7 0-2-15,10-6 1 0,13-14-2 16,7-13 1-16,-3 10 0 15,13-5 1 1,10-5 0-16,0 0 0 0,5 0 0 16,0-5 1-16,-3 0 0 15,-2 0 2-15,0 0 3 16,17-3 1-16,-37 8-1451 16</inkml:trace>
  <inkml:trace contextRef="#ctx1" brushRef="#br0" timeOffset="2939.82">23566 2199 1369 0,'0'0'0'0,"22"-38"33"16,-14 10 2-16,-6-2 31 0,1 5 2 16,-1 17 7-16,-2-2 0 15,0 10-36-15,-10-12 0 16,-7 12-9-16,-8 17 0 15,-10 16-5-15,-7 22 0 16,2 6-5-16,7 4 0 16,8 3-6-16,3 3 1 15,7 1-3-15,10-4 1 16,13-10-4-16,12-12 1 16,2-14-4-16,15-9 2 15,13-18-1-15,15-5 1 16,7-15 1-16,-5-8 0 0,-14-4 0 0,-13-1 0 15,-23 13 2-15,-20 2 0 16,-16-2-1-16,-21 8 2 16,-13-4-2-16,6 11 1 15,12 5-1-15,10 8 0 16,8 2-2-16,7-5 1 16,10-10-2-16,0 0-1 15,0 0 0-15,0 0 0 16,0 0-2-16,17-15 1 15,13-8-1-15,5 1 2 16,0-3-3-16,-13 12 0 16,-4 18-1-16,-3 3-1 15,5 7-1-15,2 12 1 0,0 11-1 16,1-3 0-16,-8 3 0 16,-5-10 0-1,-8 0-1-15,3-1 1 0,3-12-1 16,9-2-1-16,1-8 1 15,11 0 0-15,-29-5-1678 0</inkml:trace>
  <inkml:trace contextRef="#ctx1" brushRef="#br0" timeOffset="3835.75">24031 2579 1381 0,'0'0'0'16,"-7"-11"29"-16,7-1 0 15,12-8 33-15,-2 2 0 16,3 8-3-16,2 0 1 15,-3 8-30-15,3 4 0 16,5 8-6-16,-2 18 1 16,-1 15-8-1,-10 7 3-15,-7 0-5 0,0-7 1 16,0-15-5-16,0-11 2 16,0-7-3-16,-4 3 1 15,4-13 0-15,0 0 1 16,0 0 0-16,4-13-1 15,6-14 1-15,3-16 1 16,2-7 2-16,2 4 1 16,-2 8-1-16,-5 16 0 15,-2 7 1-15,-8 15 0 0,10 0-2 16,2 10 1-16,3 2-4 16,15 9 0-16,17-4-3 15,6-2 1-15,6-20-2 16,6-5 0-1,-8-2-2-15,-7-9 1 0,-13-6-3 16,-7-6 1-16,-5 10-1 16,-15 1 0-16,-5-1 1 0,-5 8 0 15,0 7 0-15,0 8 0 16,-20-5 1-16,-5 23-1 16,-4 15-1-1,1 5 2-15,18 7-3 0,3 0 1 16,4-7-1-16,6-16 0 15,4-6-2-15,8-11 1 16,5-10-1-16,12-11 1 16,13-14-1-16,5-13 1 15,-5-7-1-15,-5 2 1 32,-3 3 0-32,-5-5 1 15,-7-6-1-15,-5 1 1 16,-2 5 0-16,-6 12 0 0,-9 10 1 15,-6 11 0-15,3 17-1 16,-12-5 1-16,-1 12-1 16,-7 21 0-16,-5 20-1 15,1 20 1-15,6 12-2 16,6 16 1-16,4 2-1 0,1 8 0 16,2-1 0-16,0 6 0 15,0-10 0-15,5-8 0 16,-8-10 0-16,1-18 0 15,-1-15 0-15,1-17 0 16,-1-23 0-16,-2-20 0 16,0-23 0-16,3-22 0 15,-3-33 0-15,0-5 0 16,-10 15 0-16,13 18 0 16,7 19-1-16,2 14 1 15,1 17-2-15,-3 10 1 16,0 0-2-16,0 0 0 15,0 0 0-15,22-8 1 16,15 8-2-16,21-3 2 0,6 1 0 16,6-8 0-16,2 0-1 15,-14 2 1-15,-58 8-1663 16</inkml:trace>
  <inkml:trace contextRef="#ctx1" brushRef="#br0" timeOffset="4268.72">25536 2407 1255 0,'0'0'0'0,"-8"-10"63"16,8 10 1-16,-5-10 33 15,5 10 0-15,0 0-14 16,20-2 0-16,35-8-40 15,15-8 1-15,12 3-16 16,-2-3 1-16,-1 8-8 0,-14-2 1 16,-13-3-3-16,-12-3 0 15,-15 13-6-15,-7-5 2 16,-18 10-3-16,9-13 0 16,-9 13-6-16,0 0 0 15,0 0-1530-15</inkml:trace>
  <inkml:trace contextRef="#ctx1" brushRef="#br0" timeOffset="4452.56">25969 2143 1381 0,'0'0'0'16,"0"0"21"-16,-12 10 1 15,12-10 37-15,-5 18 2 16,0-3-11-16,0 3 2 16,5 14-20-16,0 24 1 15,0-1-7-15,0 10-1 16,0-2-2-16,0-2-1 0,2-8-4 15,1-13 1-15,2-7-1 16,10-16 0-16,-15-17-1428 16</inkml:trace>
  <inkml:trace contextRef="#ctx1" brushRef="#br0" timeOffset="5125.41">27047 2015 1306 0,'0'0'0'0,"-10"-28"43"16,1 6 1-1,-4 12 39 1,-2 0 0-16,0 10-22 0,-12 5 0 16,-28 17-30-16,-2 16 0 15,-1 12-12-15,11 6 1 16,12 17-8-16,10 2 1 15,13 3-5-15,12-5 0 16,5-8-3-16,7-17 0 16,13-18-1-16,13-15-1 0,24-9 0 15,3-12 2-15,7-16 1 16,-15-6 1-16,-22 1 4 16,-18-1 1-16,-19 0 2 15,-21 0 2-15,-19-4 1 16,-15 4 1-16,-3 18 0 15,13 5 0-15,14 15-3 16,11 0 1-16,10 3-4 0,4 2 1 16,6-8-4-16,7 3 1 15,5 3-3-15,22-3 0 32,23-10-1-32,14 0 0 0,-4-10-2 0,-8 2 1 15,-17-7-2 1,-12 8 1-16,-13 9 0 0,-5 8-1 15,-3 0-1-15,3 13 1 16,-7 5-2-16,-3 4 1 16,0 1-1-16,0 0 0 15,-8-5-1-15,3-6 1 16,15-4-1-16,7-13 2 16,-17-5-1595-16</inkml:trace>
  <inkml:trace contextRef="#ctx1" brushRef="#br0" timeOffset="5374.28">27463 2324 1431 0,'0'0'0'0,"-10"-22"48"16,5 7 0-16,5 2 44 15,0 13 0-15,5-10-24 16,-5 10 1-16,0 0-32 16,0 0 0-16,-15 5-16 0,5 18 2 15,-7 27-7-15,7 15 2 31,3 18-5-31,2 11-1 0,0-6-2 0,5-5 1 16,5-10-3 0,2-23 1-16,3-22-2 0,0-13 0 15,-10-15-2-15,0 0 1 16,0 0-1573-16</inkml:trace>
  <inkml:trace contextRef="#ctx1" brushRef="#br0" timeOffset="5725.86">27296 2662 1419 0,'0'0'0'15,"0"0"28"1,5-16 0-16,-5 16 26 16,5-12 0-16,3 2-14 15,9 2 2-15,16-2-19 16,27 5 2-16,14 0-4 16,1-2 2-16,-10 2-1 15,-1 0 1-15,-21 10-4 16,-18 2 0-16,-8 8-1 15,-12 8 1-15,3 5-1 16,-3 9 1-16,-10 4-3 0,-3-9-1 16,3-9-1-16,0-13 0 15,5-10-3-15,5 10 0 16,-5-10-1-16,0 0 0 16,0 0-1-16,0 0 1 15,0 0-1-15,8-15 0 16,9-35 2-16,5-23 0 15,6-10 0-15,2 2 0 16,0 3-2-16,-6 18 0 16,4 27-1-16,-6 20 1 15,-4 13-4-15,-11 8 1 16,-7-8-1613-16</inkml:trace>
  <inkml:trace contextRef="#ctx1" brushRef="#br0" timeOffset="6215.2">28472 2214 1243 0,'0'0'0'0,"0"0"44"16,0 0-1-16,0 0 38 15,0 0 0-15,0 0-23 16,0 0 2-16,0 0-29 16,0 0 1-16,52 5-11 15,1-10 0-15,16 0 1 0,11-5-1 16,-5 2 1-16,-8 3 1 15,-22 0-2-15,-13 0 1 32,-14 0-5-32,-8 5 1 0,-10 0-4 0,0 0-1 15,0 0-1445-15</inkml:trace>
  <inkml:trace contextRef="#ctx1" brushRef="#br0" timeOffset="6437.95">28681 1987 1318 0,'0'-10'0'15,"-10"-17"28"-15,-2-1 1 16,-3 15 31-16,2 3 0 16,13 10 5-16,-10-5 2 0,10 5-28 15,3 28 1-15,-1 22-7 16,8 21 1-16,0 2-10 16,0 0 1-16,3 2-6 15,2-10 1-15,-3-14-4 16,-2-13 1-16,0-16-4 0,12-14 2 15,-22-8-1457-15</inkml:trace>
  <inkml:trace contextRef="#ctx1" brushRef="#br0" timeOffset="7445.42">29807 1778 1206 0,'0'0'0'0,"5"-40"26"15,-3 13 1-15,1 1 51 16,-1 14 1-16,-2 12-13 15,0-10 1-15,-10 10-29 16,-12 5 1-16,-23 22-14 0,-10 16 2 16,-4 3-4-16,-4 14-1 15,-1 13-6-15,9 2 0 16,20 8-5-16,12-5 1 16,16-12-2-16,14-16 1 15,18-17-2-15,20-6 2 16,25-9-2-16,-3-13 0 15,-2-10 0-15,-15-10-1 16,-8-8 4-16,-12-4-1 16,-20-9 5-16,-13-1 0 15,-9-6 5-15,-13 8-1 16,-5 2 0-16,0 10 0 16,-2 13 0-16,7 10 1 15,13 5-7-15,2-5 2 16,0 5-5-16,10-5 0 0,-3 5-2 15,13 3 0-15,13-3-2 16,14-5 0-16,3 0-2 16,2-5 1-16,-10 5-4 15,-7 5 1-15,-12 5-3 16,-1 13 1-16,3 17-1 16,-2 3 0-16,-13-11 0 15,-3-4 0-15,-2-15 0 16,3 7 0-16,2 7 0 0,2 1 0 15,1-5 0-15,17-1 0 16,-20-22-1599-16</inkml:trace>
  <inkml:trace contextRef="#ctx1" brushRef="#br0" timeOffset="8211">30439 2199 1394 0,'0'0'0'16,"0"0"30"-16,-2-23-1 15,-10 18 38-15,-3-3 0 16,5 3-13-16,10 5 1 16,-23 0-24-16,-9 13 0 15,-23 10-7-15,-2 9 0 0,9 1-5 16,11 10 0-16,12-3-5 16,15-12 0-16,10-11-1 15,18-7-1-15,17-5-3 16,7-15 0-16,3-12 0 15,-3-1 0-15,-7-5-1 16,-15 1 1-16,-8 4-1 16,-4 3 1-16,-8 7 1 15,2 3 1-15,-2 10-3 0,0 0 1 16,0 0-2-16,-12 20 0 16,-8 26-3-16,7 4-1 15,13-5-2-15,8-7 2 16,2-23-3-16,5-12 1 15,10-16-1-15,10-5 0 16,12-9 0-16,-7-6 0 16,-3-10 0-16,0-7 1 15,-4 0 1-15,-1-16 0 16,-9-12 3-16,1-5-1 16,-9-5 3-16,-2 10 0 15,-6 23 1-15,1 17-1 16,-3 21 1-16,-5 17 1 15,-25 12 0-15,2 26 0 16,-6 32-2-16,1 21 1 0,6 2-3 16,7 0 2-16,5-5-3 15,5-15 0-15,7-18-2 16,3-27 2-16,-2-10-2 16,-3-18 0-16,17 0 0 15,13-18 1-15,22-22-1 16,6-8 1-16,-6-2-1 15,-5 12 1-15,-17 10 0 16,-10 11 0-16,-10 7 1 16,-10 10 0-16,0 0 0 15,10 15 0-15,-5 12-2 16,-5 9 1-16,-5 6-1 16,-15 4 0-16,-5 1-1 15,0-6 0-15,5-14-1 16,-4-6 1-16,-1-4-1 15,7 1 2-15,11-13-2 0,7-5 1 16,0 0-1-16,0 0 1 16,0 0-1658-16</inkml:trace>
  <inkml:trace contextRef="#ctx1" brushRef="#br0" timeOffset="8542.91">31231 2116 1457 0,'0'0'0'15,"0"0"24"-15,33-33 0 16,-18 15 20-16,0-4 0 16,-8 12 20-16,-7 10 1 15,-5-13-23-15,-15 13-1 16,-17 13-7-16,-13 7 1 0,8 2-4 16,12 1 2-16,10 0-12 15,7-1 1 1,9 1-5-16,6 2 1 0,5-2-6 15,-2-1 1-15,3-4-4 16,2-3 1-16,-3-5-3 16,1 8 0-16,7-1-1 15,-10 1 0-15,-8 2-2 16,-4-2 1-16,-13-8-3 0,-13-3 1 16,-11-4 1-16,-1-6-1 15,-5 1-1-15,5-21 2 16,45 23-1590-16</inkml:trace>
  <inkml:trace contextRef="#ctx1" brushRef="#br0" timeOffset="10806.31">15830 4176 590 0,'0'0'0'15,"0"0"39"1,0-40 0-16,0 25 52 16,0 0 1-16,0 7-2 15,0 8 0-15,0 0-49 16,0 0 2-16,0 0-15 16,-2 28 1-16,-6 40-9 15,-14 20 2-15,-5 5-8 16,-11 5 1-16,-9 8-2 15,-5-6 2-15,-8-22 0 0,5-7-1 16,0-16 1-16,3-5 0 16,5-17 1-16,12-10 1 15,5-18 4-15,8-10 2 16,-3-13 15-16,5-10 0 16,-3-22 11-16,8-3 1 15,15 8-1-15,5-10 2 16,10-1-6-16,8 6 1 15,4 17-9-15,8 23 1 16,20 30-14-16,2 21 2 16,8 4-11-16,-1 13 1 15,-1 5-11-15,-3-8 2 16,-16 0-5-16,-6-4 0 0,-8 2-2 16,-10-8 2-16,-6-12-2 15,-4-16 1-15,0-7-1 16,13-25 1-16,22-20-1 15,7-8 1-15,-52 43-1464 16</inkml:trace>
  <inkml:trace contextRef="#ctx1" brushRef="#br0" timeOffset="11026.09">16117 4810 941 0,'0'0'0'16,"0"0"30"-16,0 0 1 15,0 0 8-15,0 23 1 16,25-21 3-16,25-4 0 16,24-13-15-16,8-8 1 15,11-5-5-15,-14-4 2 16,-12-4 15-16,-9 11-1 16,-8 8 3-16,-16-1 1 15,-16 13-18-15,-18 5 1 16,0 0-1149-16</inkml:trace>
  <inkml:trace contextRef="#ctx1" brushRef="#br0" timeOffset="11210.98">16436 4528 967 0,'0'0'0'0,"-10"18"2"16,5-5 0-16,0 12-1 15,2 20 2-15,3 18 15 16,3 12 1-16,2-4 10 0,5 7 0 15,0-10 11-15,2 2 1 16,5-20 4-16,6-9 1 16,4-21-7-16,11-15 0 15,-38-5-1030 1</inkml:trace>
  <inkml:trace contextRef="#ctx1" brushRef="#br0" timeOffset="11626.01">16991 4697 829 0,'0'0'0'15,"0"0"46"-15,0 0 1 16,30 2 61-16,7-17 1 16,18-12-49-16,5-16 2 15,5-12-23-15,-3-6 0 0,-2-2 18 16,-6 8-1-16,-16 2 1 15,-21 0 1-15,-22 5-4 16,-20-2 0-16,-12 10-7 16,-5 15 0-16,-1 12-9 15,11 13 2-15,-1 13-10 16,1 14 1-16,2 21-10 0,3 20 0 31,9 8-7-31,11 19 1 0,4 11-8 16,3 0 1-16,3-3-4 0,4-15 1 15,8-10-4-15,3-10 1 16,4-8-2-16,-7-12 1 16,-2-15-1-16,-3-11 0 15,-6-12 0-15,-4-10 0 16,10 3 0-16,8-21 0 16,-18 18-1506-16</inkml:trace>
  <inkml:trace contextRef="#ctx1" brushRef="#br0" timeOffset="11852.55">17591 4684 1004 0,'0'0'0'16,"0"0"47"-16,0 0 0 16,0 0 37-16,0 0 0 15,60-22-17-15,-3-6 0 16,5-5-24-16,1 6 0 15,-4 4-9-15,6-5 1 16,-2 1-7-16,-16 7 0 16,-12 7-11-16,-18 8 1 15,-17 5-8-15,0 0 1 0,0 0-1262 16</inkml:trace>
  <inkml:trace contextRef="#ctx1" brushRef="#br0" timeOffset="12042.34">17838 4299 1004 0,'0'0'0'0,"-10"-17"0"15,5 7 1-15,5 10 1 16,-10-13 0-16,10 13 18 0,-3 10-1 16,6 20 10-16,2 36 0 15,5 17 5-15,0 15 0 16,5-10 3-16,2-10 2 16,-7-5 1-1,-5-13 2-15,0-4-1 0,5-14 2 16,0-14-7-16,15-15 1 15,-25-13-1155-15</inkml:trace>
  <inkml:trace contextRef="#ctx1" brushRef="#br0" timeOffset="12611.31">18266 4325 967 0,'0'0'0'0,"22"-38"37"15,-2 0 1-15,8-2 36 16,2-5 1-16,-5 7-12 0,-1 10 0 16,-1 8-28-16,-3 7 0 15,-10 13-19-15,7 5 2 16,3 13-6-16,15 2-1 15,7 10-6 1,18 3 1-16,10-15-3 0,0-3 2 16,-6-15-3-16,-1-5 1 15,-16-13 0-15,-7-4-1 16,-5-1 2-16,-13 8 2 16,-7-8 10-16,-5 3 1 15,-3 2 2-15,-4 1 0 16,-3 7-1-16,0 10 1 15,-15-5-7-15,-2 5 0 0,-8 5-8 16,-10 5 0-16,2 2-5 16,6 3 1-16,0 3-11 15,-3 10 1-15,-8 9-15 16,1 19 2-16,5 7-4 16,-3 20 1-1,2 15 11-15,8 0 2 0,6 3 8 16,6-8 1-16,8-10 4 0,8-10 0 15,7-13 2 1,12-22 0-16,5-16 8 16,23-22 2-16,20-17 4 0,5-13 2 15,-75 30-1161 1</inkml:trace>
  <inkml:trace contextRef="#ctx1" brushRef="#br0" timeOffset="12956.77">19399 4204 1105 0,'0'0'0'16,"0"0"57"-1,23 0 0-15,-3-5 34 0,9-3 0 16,14-2-34-16,7 0 2 0,-13 5-14 16,-7 3 1-16,-8-1-18 15,-12 3 1-15,-10 0-10 16,-10 20 1-16,-22 15-17 15,-15 13 1 1,-13 2-8-16,-2 1 2 0,4-6-22 16,16 8 0-16,12-13-20 15,13-7 2-15,12-18 15 16,5-2 1-16,10-8 17 16,22-10 0-16,25 0 9 0,8-8 0 15,-5-10 8-15,-3-14 0 16,-5-6 13-16,-4-2 0 15,-6-6-1-15,-7-4 1 32,-35 55-1221-32</inkml:trace>
  <inkml:trace contextRef="#ctx1" brushRef="#br0" timeOffset="13116.95">20009 3774 1130 0,'0'0'0'15,"0"0"9"-15,0 0 0 16,10-28 8-16,-10 28 1 15,0 18 23-15,0 34 0 0,3 36-1 16,4 18 0-16,8 10-2 16,10-6 0-16,-2 6-2 15,6-15 0-15,9-13-9 16,-6-23 0-16,3-24-5 16,-35-41-1200-16</inkml:trace>
  <inkml:trace contextRef="#ctx0" brushRef="#br0" timeOffset="22191.56">32269 7697 0,'0'0'0,"13"0"0,-13 0 0,54 0 31,-15-14-31,28 1 16,26-14 0,-14 0-1,14 0 1</inkml:trace>
  <inkml:trace contextRef="#ctx1" brushRef="#br0" timeOffset="18232.28">26206 3072 426 0,'0'0'0'0,"-40"22"10"0,15 6 1 15,2 15 15 1,4-6 1-16,6-4 20 0,8-8 0 15,10-10 46-15,18-20 1 16,24-27-53-16,28-19 2 16,32-32 12-16,32-12 0 15,33-16 6-15,20-15 2 16,32-35-1-16,15-15 0 16,3 10 1-16,-16 8 0 15,-19 12 14-15,-43 25-1 16,-42 43-11-16,-40 23 1 15,-29 22-9-15,-16 18-1 16,-14 2-5-16,-13 8 1 16,-10 5-12-16,0 0 2 15,0 0-7-15,0 0-1 16,0 0-6-16,-10-5 2 0,10 5-1575 16</inkml:trace>
  <inkml:trace contextRef="#ctx1" brushRef="#br0" timeOffset="19230.23">18241 5404 351 0,'0'0'0'16,"0"0"49"-16,0 0 2 0,0 0 66 15,-2-35 2-15,19-36 0 16,18-22 0-16,20-30-27 16,22-26 0-16,28-17-37 15,9-10 0-15,16-7-9 16,7-21 0-16,-5-18-12 15,-5 29 1-15,-23 39 1 16,-14 31 0-16,-25 20-4 16,-26 20 1-16,-9 22-9 0,-7 16 2 15,-8 5-3 1,7 5-1-16,-22 35-1232 0</inkml:trace>
  <inkml:trace contextRef="#ctx0" brushRef="#br0" timeOffset="27101.29">26106 9884 0,'0'0'0,"13"0"0,-13-14 0,40-12 32,-13-1-32,26-14 31,13-12-31,1 13 15,12-1 1,-12 14 0,-14 1-16,-13-1 31,-14 13-31,-12 14 31,-14 0-31</inkml:trace>
  <inkml:trace contextRef="#ctx1" brushRef="#br0" timeOffset="24656.96">27102 5303 1030 0,'0'0'0'0,"0"0"25"0,0 0 2 16,3-43 28-16,17 8 2 15,15-25-8-15,12-11 1 16,8-7-22-16,19 0 2 16,33-15-15-16,6-12 2 15,-6-21-6-15,2 3 1 16,-17 2-1-16,15 5 1 16,13-2-2-16,2-3 1 0,-10 5 0 15,-17 11 0-15,-1 7-1 16,-4 4 0-16,7 6-1 15,0 3 1-15,-12-3-3 16,-18 5 0-16,-15 5-3 16,-12 12 2-16,-2 1-2 15,-8 10 1-15,-3 12-2 0,-7 13 0 16,-8 7 0-16,-7 8-1 16,5-3-1-16,0 3 1 15,-2-2-1-15,-3 7 2 16,2-3-3-16,-7 13 1 15,13-5-1-15,-13 5 1 16,0 0-1-16,10-10 0 16,-10 10 0-16,22 0 0 15,-15 0 0-15,-7 0 0 16,0 0 0-16,0 0 0 16,0 0 0-16,0 0 0 15,-2 10 0-15,-10-10 0 0,12 0-1174 16</inkml:trace>
  <inkml:trace contextRef="#ctx1" brushRef="#br0" timeOffset="28192.21">30850 3401 452 0,'0'0'0'16,"0"0"8"-16,0 0-1 15,0 0 30-15,-25 3 1 16,25-3 40-16,0 0 2 16,20 0 5-16,25-5 1 15,27-8-35-15,11-10-1 16,16 1-1-16,3-3 0 16,10 12 7-16,-17-5 1 15,-30 8-3-15,-25-2 1 0,-20 9 0 16,-10 3 0-16,-10 0-8 15,0 0 2-15,0 0-7 16,0 0 1-16,-30 10-7 16,-18-5 0-16,-19 0-4 0,-13 0 1 15,-4 8-6-15,7-3 0 16,-1 3-4-16,-1 2 2 16,4 2-6-16,-10-1 0 15,-7 6-5 1,17 6 0-1,18-6-7-15,20-4 1 0,22-3-5 16,32-2 0-16,38 2-1 0,17-3-1 16,23-7-1-16,7-7 0 15,0-8 0-15,18 0 1 16,7-8 1-16,-5 3 0 16,-40 3 4-1,-27 7 1-15,-25-6 2 16,-13 11 1-16,-5-5 3 0,-12 5 2 15,-12 5 1-15,0-5-1 16,12 0-1522-16</inkml:trace>
  <inkml:trace contextRef="#ctx1" brushRef="#br0" timeOffset="31252.46">32350 3391 489 0,'0'0'0'0,"0"0"10"0,0 0 1 16,0 0 32-16,0 0 1 15,0 0 27-15,0 0 1 16,30 23 8-16,24-13 1 16,36-5-30-16,10-5 1 15,4-3-7-15,-2 1 1 16,-15-3-6-16,3 0 2 16,7-5-9-16,-20 2 2 15,-17-2 6-15,-17 5 0 0,-26 5-2 16,-17 0 1-16,-10 10-6 15,-25-5 2-15,-27 3-4 16,-13 2 0-16,13 0-5 16,-10-5 0-16,-5 7-12 15,-13-1 0-15,-25 6-8 16,-2-2 1-16,23 3-6 16,14-3 2-16,18 8-4 0,24-1 0 15,16-12 0-15,12-2 0 16,10-8 0-16,10 10 0 15,20-5 0-15,22-5 0 16,43-5 1-16,9 0 1 16,8-8 2-16,-12 3 1 0,-23 0 12 15,-12 0 0-15,-30 3 7 16,-13-3 2 0,-22 10-1332-16</inkml:trace>
  <inkml:trace contextRef="#ctx0" brushRef="#br0" timeOffset="144511.64">6714 7938 0,'0'0'15,"0"0"-15,0 0 0,0 0 0,13 0 0,0 0 0,14 0 16,-1-13-16,1 13 15,-14-14-15</inkml:trace>
  <inkml:trace contextRef="#ctx0" brushRef="#br0" timeOffset="144579.59">10220 11320 0,'0'0'0,"0"0"0,0 0 0,0 0 0,0 0 15,0 0-15,0 0 16,0 0-16</inkml:trace>
  <inkml:trace contextRef="#ctx1" brushRef="#br0" timeOffset="141246.06">1139 2060 1293 0,'0'0'0'15,"0"0"40"-15,0 0 0 0,-15-35 48 16,15 35 0-1,-5-10-22-15,5 10 2 0,0 0-35 16,-15-5 2-16,0 10-15 16,-20 13 2-16,-7 19-9 15,-8 14 2-15,3 9-5 0,10 0 0 16,4 8-2-16,21 8 0 16,2 7-2-16,7 0 2 15,-2 0-2-15,10 0 1 16,3-15-3-16,9 2 2 15,8-9-2-15,13-6 1 0,6-10-1 16,4-17 1-16,6-13-1 16,1-12 2-16,3-16 1 15,1-10 0-15,-4-22 1 16,-8-8 0-16,-2-2 1 16,-2-18 1-16,-9-20 1 15,-4-3 2-15,-12-2 0 16,-3 20 1-16,-15 5-2 15,-5 15 2-15,-8 13-2 0,-7 5 0 16,-7-3-1-16,-5 0 1 31,-6 3-3-31,-2 7 0 16,3 6 0-16,5 17 0 16,2 12-3-16,7 16 2 15,-2 14-3-15,-4 9-1 16,6-4-2-16,13 4 2 0,10-4-3 15,8 1 1-15,7 12-2 16,5 1 1-16,9 14-1 16,1 3 1-16,3 18-1 15,-1-3 0-15,-12-10 0 16,-8-23 0-16,3-10 0 0,-5-10 0 16,-5-12-1-16,-5-3 1 15,3 3 0-15,-1 4 0 16,-2-7 0-1,5 3 0-15,-5-10 0 0,0-8 0 16,0 0 0-16,0 0 0 16,0 0 0-16,-5 20 0 15,3-10 0 1,-1 2 0-16,3-12 0 0,-10 10 0 16,10-10-1624-16</inkml:trace>
  <inkml:trace contextRef="#ctx1" brushRef="#br0" timeOffset="142607.76">1685 2976 1218 0,'0'0'0'0,"0"0"82"15,5-33 1-15,-5 11 35 16,5 7 1-16,-1 2-61 16,4 3 1-16,-8 10-30 15,10-5 0-15,-10 5-10 16,12 15 1-16,3 35-7 15,-5 11 0-15,-5-11-2 0,-5 5 1 32,-5 11-3-32,10-11-1 15,3-15-1-15,2-17 0 0,0-8 0 0,0-10-1 32,5-10 1-32,12-18 1 0,10-14-1 0,-7-19 1 15,-10 1 1-15,-7 0 1 16,-3-1 1-16,0 11 0 15,-6 15 1-15,4 12 2 16,-8 18-2-16,0 0 1 16,0 0-1-16,10 38 0 15,7 22-4-15,8 3 0 16,3 3-2-16,4-21 0 0,15-7-2 16,8-18 0-16,20-8-2 15,5-17 2 1,-11-12-3-16,-4-16 1 15,-8-10-1-15,-22 3 0 16,-7 2 1-16,-13 6 0 16,-11 1 1-16,-6 1 1 15,-5 0 0-15,-3 2 1 16,0 18 0-16,-8 5 1 16,-2 15-1-16,-7 13 2 0,-15 20-1 15,14 7-1-15,11 8-1 16,14 0 0-1,13-13-2-15,5-12 2 0,10-16-2 0,17-12 0 16,16-10 1-16,4-17-1 16,-5-21-1-16,13-2 0 15,-3-16 0-15,3 6 1 16,-8 5 1-16,-10-6-1 16,-19-9 0-16,-11-8 0 15,-7 0 1-15,-5 3 0 16,-10 2-1-16,0 7 2 15,-10 18-2-15,5 16 0 16,0 17 0-16,5 10 1 16,-20 32-2-16,8 11 0 15,-3 30 0-15,2 10 0 0,6 10-1 32,7 13 1-32,2-5-1 0,16 2 0 0,2-3 0 15,7-17 0-15,3-35 0 16,-3-18 0-1,-17-15 0-15,8-15 0 0,2-15 0 16,-8-15 0-16,-4-30 0 16,-8-6 0-1,-10-7-2-15,-10-5 1 0,-8 3-7 0,4 2 0 16,1 18-12-16,8 22 1 16,-5 23-12-16,8 20 1 15,-3 13 1-15,5 4 1 16,5 1 9-16,10-5 1 15,5-3 9-15,10-8 1 16,12-7 5-16,15-10-1 16,11-2 3-16,4-8 0 15,-2-3 1-15,-8-7 0 32,-52 25-1499-32</inkml:trace>
  <inkml:trace contextRef="#ctx1" brushRef="#br0" timeOffset="143254.76">3918 2981 1293 0,'0'0'0'16,"0"0"50"-16,0 0 0 16,5-28 38-16,-5 18 0 15,5-5-26-15,-5 8 1 16,0 7-25-16,5-15 1 16,-5 15-11-16,0 0 2 15,-5 20-7-15,-5 30 2 16,-2 23-6-16,2 10 0 15,10-10-3-15,10-13 1 16,2-12-4-16,3-20 2 0,3-6-5 16,12-22 1-16,10-17-2 15,19-16 1 1,16-27-2-16,0-16 0 16,-75 76-1533-16</inkml:trace>
  <inkml:trace contextRef="#ctx1" brushRef="#br0" timeOffset="143397.81">4160 2712 1419 0,'0'0'0'16,"0"0"51"-16,-37 23 0 15,37-23 37-15,-10 10 0 16,10-10-25-16,0 0 1 16,15 17-32-16,30 1 0 15,27 2-13-15,0-15 0 0,-72-5-1464 16</inkml:trace>
  <inkml:trace contextRef="#ctx1" brushRef="#br0" timeOffset="143772.34">5206 2236 1381 0,'0'0'0'0,"0"0"23"16,25-37 1-16,-10 9 31 0,7 5 1 16,8 6 13-16,5 7-1 15,2 5-28-15,3 5 1 32,-20 5-14-32,-12 7 1 0,-18 13-7 15,-18 11 2-15,-26 6-7 16,6-1 2-1,8-11-3-15,13-8 0 0,12-9-8 16,10-8 1-16,5-5-3 0,0 0-1 16,25 0-1-16,22-15-1 31,21-8 1-31,24 1 0 16,-8-1 3-16,-19 5 0 15,-10-7-1-15,-23 8 2 0,-32 17-1492 16</inkml:trace>
  <inkml:trace contextRef="#ctx0" brushRef="#br0" timeOffset="151659.41">11801 9656 0,'0'0'0,"-13"-14"0,-1 1 0,-39-27 16,0-1-16,-27-12 0,-13-28 0,14 14 16,-1-13-16,0 12 15,1-12-15,-1 13 16,13 0-16,14 0 16,27 13-16,-1 0 15,14 1 1,0-1-16,13 14 0,0 13 0,13 0 0,27 0 15,13 0-15,66 1 16,41 12-16,39 28 16,27 12-16,-93-12 15,-54-1-15,-65-13 16,-54-27-16,27 27 16,13 0-16,0 0 0,0 0 0,0 0 15,0 0-15,0 0 16,0 0-16,0 0 15,0 0-15,-40 108 0,-27 66 16,54-134-16,26-80 0,-13 40 16,0 0-16,0 0 31,0 0-31,0 0 16,0 0-16,-40 0 15,-26 14-15,13-1 0,0-13 16,-253 40-16,-185 27 0,411-53 15,226-41-15,0 0 16,80 0-16,-186 27 16,-93 0-16,53 0 0,0 0 15,212-13-15,134-1 0,-320 14 16,-159 0-16,-39 14 16,-94 13-16,213-14 0,119-13 0,-66 0 15,0 0-15,0 0 16,0 0-16,0 14 15,0-1-15,0-13 16,0 0-16,0 0 0,0 0 16,0 0-16,0 13 0,0-13 15,0 0-15,0 0 16,-13-13-16,13 13 16,0 0-16,0 0 0,0 0 15,0 0 1,0 0-16,0 0 0,0 0 0,0-13 15,13-14-15,-13 27 16,0 0-16,0 0 16,0 0-16,0 0 0,0 13 15,0-13-15,0 0 0,0 0 16,0 0-16,0 0 16,-13 0-16,13 0 15,0 0-15,0 0 16,0 0-16,0 0 0,0 0 15,0 0-15,0 0 0,0 0 16,0 0-16,0 14 16,-13-1-16,13-13 15,0 0-15,0 0 16,0 0-16,0 0 0,0 0 0,0 0 16,0 0-16,0 0 31,0 0-31,0 0 0,13 0 15,-13 0-15,0 0 0,0 0 16,0 0-16,0 0 16,0 0-16,0 0 15,0 0-15,0 0 16,0 0-16,0 0 16,-13 13-16,13-13 0,0 0 0,0 0 15,0 0-15,0 0 16,0 14-16,0-14 0,0 0 15,0 0-15,0 0 0,0 13 16,0 1-16,0-14 16,0 0-16,0 0 15,0 0-15,0 0 0,0 0 16,0 0-16,0 0 0,0 0 16,0 0-16,0 0 31,-13-14-31,13 14 0,0 0 0,0 0 15,0 0-15,212-27 0,147-13 16,-319 27 0,-173 26-16,-40 1 0,-79 12 15</inkml:trace>
  <inkml:trace contextRef="#ctx1" brushRef="#br0" timeOffset="150306.67">7363 1761 665 0,'0'0'0'15,"0"-23"50"-15,0 3 2 16,0 8 82-16,0 1 0 16,0 11-14-16,0-12 2 15,0 12-34-15,0 0 2 0,-5-10-36 16,5 10 0-16,0 0-16 15,0 0 1-15,-13 40-12 16,11 25 0-16,2 24-9 16,2 4 0-16,3 2-3 15,3-7-1-15,2-12-4 16,0-16 1-16,2-10 0 16,-4-14-1-16,-3-11-1 15,0-8 1-15,-5-6-2 0,0-11-1 16,0 0 4-16,0 0 0 15,-5-11 7-15,-10-16 1 16,-10-34 8-16,2-12 1 16,3-12 3-16,-2-6 2 15,7-2 5-15,-7 5 0 16,7 15-3-16,0 18 0 16,10 17-6-16,5 10 0 15,0 16-7-15,5 2 1 16,-5 10-5-16,20-10 1 15,7-8-7-15,20 3 2 16,16 2-6-16,-1 3 1 16,10-2-4-16,-5 7 2 0,-4-5-4 15,-11 2 2-15,-7 3-3 16,-15 5 0-16,-8-5-1 16,-7 5 2-16,-5 5-3 15,-10-5 1-15,8 13-1 16,-11 2 0-16,-7 7-6 15,-5 11 2-15,-12 7-37 16,-8 3 2-16,35-43-1672 16</inkml:trace>
  <inkml:trace contextRef="#ctx1" brushRef="#br0" timeOffset="151141.28">7398 2048 1004 0,'0'0'0'16,"-10"17"-1"-16,0-7 0 15,10 3-9-15,0-3 1 16,0-10 10-16,20 5 0 15,20-10 18-15,17-5 0 16,0-3 26-16,5-7 0 16,-4 8 29-16,-11 2 1 15,-15-3-3-15,-9 13 0 16,-13 5-13-16,-5 18 1 0,-15 7-16 16,-20 13 2-16,-13 7-9 15,-4 0 2-15,0 3-12 16,-3 2 0-16,8-9-7 15,-1-1 1-15,11-7-9 16,15-11 2-16,12-4-6 16,12-13 0-16,18-5-4 15,25-10 1-15,7-10-3 0,18-3 0 16,2-14-1-16,20-3 1 16,15-8 1-16,-2 0-1 15,-26 8 0-15,-21 2 1 16,-28 5 2-16,-13 6 1 15,-12 12 0 1,-5 0 2-16,-5 10 1 0,0 0 1 16,-8-13 0-16,8 13 0 15,0 0 1 1,0 0-1-16,0 0 0 0,-15 5 0 16,1 18-2-16,-1 9 0 15,2 24-2-15,6 4 1 16,2 13-1-16,10 0-1 15,0 8 0-15,5-3-1 16,5-5 0-16,-5-13 0 16,4-10-2-16,-6-7 1 15,-3-20-2-15,0-11 1 16,-5-12 0-16,0 0 0 16,0 0 1-16,0 0 0 15,17-35 2-15,-4-13 0 16,12-10 3-16,-3 3 1 0,3 2 2 15,-8 13 0-15,3 12 3 16,5 6-1-16,5 1 4 16,-2 14 1-16,1 7 0 15,1 12 0-15,-10 11-4 16,-2 10 0-16,-8 12-4 0,-10 8 1 16,-10-8-4-16,-13 6 0 15,-17-4-3-15,-2-6 2 16,2-4-3-16,5-14 1 15,8-13-2-15,7-7 0 16,3-6 3-16,2-2 0 16,5 0 1-16,0-13 0 15,10-2 0-15,20-10 1 16,12-8 0-16,15 1 1 16,6-4-8-16,1 14 0 15,-54 27-1738-15</inkml:trace>
  <inkml:trace contextRef="#ctx1" brushRef="#br0" timeOffset="151369.41">8820 2606 1293 0,'0'0'0'0,"0"0"3"16,0 0-1-16,0 0 1 15,0 0 1-15,0 0 24 16,0 0 1-16,0 0 12 16,0 0 1-16,2 45 7 15,-7 6 1-15,5 9 0 16,3 1 2-16,7-11-14 0,5-12 1 15,2-6-9-15,3-9 2 32,0-5-7-32,2-8 0 15,6-10-4-15,-1-15-1 16,5-21-8-16,-7-11 0 16,-25 47-1438-16</inkml:trace>
  <inkml:trace contextRef="#ctx1" brushRef="#br0" timeOffset="151499.47">8979 2352 1255 0,'0'0'0'16,"0"0"20"-16,-30 13 2 16,20-8 19-16,10-5 1 0,0 0 4 0,-10 5 0 31,10-5-21-31,-5 12 0 0,5 3-6 16,10-2 0-16,-10-13-1190 0</inkml:trace>
  <inkml:trace contextRef="#ctx1" brushRef="#br0" timeOffset="151982.57">9637 2176 916 0,'0'0'0'15,"0"0"24"-15,0 0 1 16,0 0 24-16,0 0 0 16,0 0 9-16,47 0-1 0,40 0-4 15,30 0 0-15,0-5-4 0,-2-3 0 16,-18 6-9-16,-22-1 1 15,-23-7-10-15,-17 5 2 16,-20 5-4 0,-15 0 1-16,0 0-2 15,-25 10 0-15,-15 0-1 16,5-2 0-16,35-8-1299 16</inkml:trace>
  <inkml:trace contextRef="#ctx1" brushRef="#br0" timeOffset="152471.18">11228 1635 941 0,'0'0'0'16,"0"0"39"-16,17-35 2 0,-7 20 38 16,-10 15 2-1,5-13 2-15,-5 13 0 0,0 0-21 0,10 3 0 16,0 7-17-16,8 12-1 15,4 29-6 1,1 9 0-16,-8 11-11 16,-1 2 0-16,4 10-10 15,-8-3 3-15,-3-2-6 16,1-10 2-16,-11-8-5 16,-4-12 0-16,-8-8-1 0,-3-12 0 15,-1-10 3-15,-11-8 0 16,-18-10 5-16,-4-5 1 15,-5-13 0-15,-3-15 2 16,20-12-3-16,8-20 0 16,4-28-5-16,8-8 0 15,20 101-1487-15</inkml:trace>
  <inkml:trace contextRef="#ctx1" brushRef="#br0" timeOffset="152613.79">10959 1640 1192 0,'0'0'0'16,"32"-12"9"-16,11-4 0 15,22-1 8-15,17-6 0 16,2 3-4-16,-6 2 2 16,-4 8 0-16,-9-2 0 15,-13 12 7-15,-4 5-1 16,-4 12 3-16,11 21 0 16,-55-38-1070-16</inkml:trace>
  <inkml:trace contextRef="#ctx1" brushRef="#br0" timeOffset="152887.46">11768 2176 992 0,'0'0'0'0,"0"0"46"16,0 0 0-16,0 0 51 16,0 0 2-16,0 0-13 15,-22-18 1-15,22 18-33 0,0 13 1 16,0 25-11-16,5 17 1 15,-5 15-8-15,10 3 0 16,2-5-10-16,8-7 0 16,5-13-7-16,8-13 2 15,-3-15-1-15,12-13 2 0,-2-14-8 16,-5-21 1 0,-3-15-3-16,-10-12 1 15,-22 55-1457-15</inkml:trace>
  <inkml:trace contextRef="#ctx1" brushRef="#br0" timeOffset="153049.29">11993 2121 1168 0,'0'0'0'15,"0"0"13"-15,0 0 1 16,0 0-5-16,-25 15 1 16,25-15 38-16,0 0 0 0,0 0-1 15,20 12 2-15,12-2-9 16,15 3 2-16,6-3-5 15,-9-5 1-15,-44-5-1211 16</inkml:trace>
  <inkml:trace contextRef="#ctx1" brushRef="#br0" timeOffset="153387.19">12775 1152 941 0,'0'0'0'16,"10"-55"13"-16,2 17 1 15,8 10-10-15,-3 13 1 16,1 10 24-16,17 20 0 16,24 25 5-16,19 31 0 15,6 40 0-15,-9 27 2 16,-18 21-4-16,-7 24 0 15,-13 21-7-15,-24 2 0 16,-21 16-4-16,-16-9 1 16,-24-24-3-16,-22-25 2 15,-14-23 10-15,-8-21 2 16,5-19 4-16,2-26 1 16,-15-24-3-16,-17-24 1 15,117-27-1221-15</inkml:trace>
  <inkml:trace contextRef="#ctx1" brushRef="#br0" timeOffset="153886.84">7136 1210 815 0,'0'0'0'16,"0"0"19"-16,-27-33 2 16,12 31 17-16,-8 19 1 15,-11 34-4-15,1 24 1 16,-4 41-14-16,7 35 2 0,10 30-5 15,8 13 0-15,12 12-1 16,17-7 1-16,18-13-1 16,17-25 0-16,15-40 4 15,43-33 1-15,44-33 9 16,16-32 1-16,-18-33 8 16,2-28 2-16,-154 38-1060 15</inkml:trace>
  <inkml:trace contextRef="#ctx0" brushRef="#br0" timeOffset="158600.7">15453 9253 0,'0'0'0</inkml:trace>
  <inkml:trace contextRef="#ctx0" brushRef="#br0" timeOffset="159176.23">18681 14835 0,'0'0'0,"0"27"15,-13 0-15</inkml:trace>
  <inkml:trace contextRef="#ctx0" brushRef="#br0" timeOffset="159225.06">16104 7804 0,'0'0'0,"-172"0"0,-14 0 0</inkml:trace>
  <inkml:trace contextRef="#ctx1" brushRef="#br0" timeOffset="156054">14114 1474 1306 0,'0'0'0'16,"5"-40"47"-16,0 7 1 0,-5-10 53 16,-5 3 0-1,0 12-26-15,0 13 2 16,5 3-40-16,0 12 1 15,-22 0-14-15,-3 27 2 16,-27 24-9-16,2 14 0 16,8 13-5-16,7 5 1 15,7 23-1-15,9 10 0 16,16-11-3-16,15-12 1 16,8-20-1-16,8-12 0 15,9-16-1-15,3-7 0 16,7-16 1-16,8-17 0 15,2-17 1-15,-12-13 1 16,-5-11-2-16,-27-6 0 0,-21-4-4 16,-17-1 0-16,-17 6-2 15,-13 4-1-15,-2 9-2 16,-3 10 0-16,10 13-5 16,8 15 1-16,14 3-8 15,9 2-1-15,9-2-8 16,10-13 0-16,2 15 5 15,15-5 0-15,16 2 4 16,9-7-1-16,13-10 9 0,12 0 1 16,5-12 2-16,8 2 1 15,2-3 0-15,3 3 1 16,-25 2 3-16,-13 3 1 16,-24 3 2-16,-6 2 2 15,-17 5 4-15,10-5 0 0,-10 5 2 16,0 0 1-16,-10 17-2 15,-7 16 1-15,-6 22-4 16,3 11 0-16,10-3-2 16,8 2 0-16,2-5-2 15,10-4 0-15,2-11-2 16,6-7 1-16,1-11-2 0,4-9 1 31,-1-3-2-31,11-10 2 16,4-10-4-16,0-18 1 15,-7-4-2-15,-2-11 1 0,-28 38-1610 16</inkml:trace>
  <inkml:trace contextRef="#ctx1" brushRef="#br0" timeOffset="156186.18">14682 1904 1394 0,'0'0'0'0,"0"0"42"0,-25 5 1 15,25-5 18-15,-10 3 2 16,10-3-19-16,0 0 1 15,10 15-30-15,23-5 2 16,-33-10-1311-16</inkml:trace>
  <inkml:trace contextRef="#ctx1" brushRef="#br0" timeOffset="157053.63">15347 1640 1356 0,'0'0'0'15,"0"0"16"-15,-15-38 0 16,15 31 31-16,0 7 1 16,5-15 28-16,-5 15 1 15,0 0-30-15,0 0 1 0,-17 32-10 16,-1 24 1-16,-6 19-5 0,-1 8 1 16,5 13-10-1,0-8 0-15,7-15-2 16,-2-8-1-16,5-19-4 0,3-19 1 15,7-12-4-15,0-15 1 16,0 0-3-16,5-22 1 16,12-29-2-16,-2-14 0 15,3-8 1-15,2-7 0 16,5-11 1-16,-6-7 0 16,-1-3 0-16,2-2-1 0,-3-3 2 31,1 13-1-31,-8 20-1 15,0 26 0-15,-8 21-1 16,-2 26 1-16,0 0-4 16,20 41 1-16,2 37-5 0,8 25 2 15,3 2-5-15,7 11 2 16,-1 0-3-16,-1 0 0 16,-3-1 0-16,-8-4 0 15,-7-10-1-15,-8-28 1 16,-9-36-1-16,-8-27 2 0,-5-10-2 15,-17-20 1-15,-31-15-1 16,-2-8 0-16,-4-2-4 16,4-8 1-1,13-5-9-15,7 3 0 0,15 17-8 16,10 11 0-16,12 17 0 16,3 10 1-16,0 0 1 15,0 0 1-15,0 0 3 16,38 5 2-1,32 0 6-15,17 0 1 0,15-5 3 16,0-10 0-16,-5-3 2 16,-17 3 0-16,-15-8 0 15,-13-2 2-15,-12 3 0 16,-10 1 0-16,-13 16 3 0,-5 11 0 16,-7 4 1-16,-5 20 1 15,-10 15-2-15,0 16 2 16,1-16-2-1,6 3 2-15,1 0-1 0,2-1-1 0,7-6 0 16,5-9-1-16,8-9 1 16,0-10 1-16,18-1-1 15,4-7 1-15,13-5-1 16,5-10 2-16,-11-5 1 16,-4-7 0-1,-7-6 2-15,-6-15 0 16,8-12-3-16,-5-15 1 15,-35 65-1711-15</inkml:trace>
  <inkml:trace contextRef="#ctx1" brushRef="#br0" timeOffset="157185.26">16545 1429 1507 0,'0'0'0'16,"-25"12"29"-16,5-7 0 16,8 8 21-1,2-3 1-15,10-10 6 16,0 0 0-16,-5 10-29 0,5-10 2 15,5 13-8-15,5 2 1 16,-10-15-1436-16</inkml:trace>
  <inkml:trace contextRef="#ctx1" brushRef="#br0" timeOffset="158070.37">7149 3202 1117 0,'0'0'0'16,"-35"-20"62"-16,5 13 1 15,7 7 42-15,9 0 2 16,1 0-49-16,13 0 1 15,-2 12-32-15,17 11-1 0,27 20-10 16,38-11 1-16,66-4-5 16,44-10 1-1,49-8 1-15,60-15 1 16,82-5 1-16,92-13-1 0,87-5 1 16,50-4 1-16,40-6 2 15,18 8 1-15,4-8 1 16,-9 5 2-16,14 16 0 0,-47 12 1 15,-37 5 1-15,-97 0-1 16,-83 5-1-16,-74 2 0 16,-63 13-4-16,-84-7 1 15,-73 2-3-15,-49-7 3 32,-32 2-5-32,-18 0 1 0,-8-5-3 15,-12-5 2-15,0 0-3 16,0 7 1-16,-15 3-2 0,-2 13 1 15,-16 10-2-15,33-33-1656 16</inkml:trace>
  <inkml:trace contextRef="#ctx0" brushRef="#br0" timeOffset="163163.41">6820 11413 0,'0'0'0</inkml:trace>
  <inkml:trace contextRef="#ctx0" brushRef="#br0" timeOffset="169412.51">14152 10313 0,'0'0'0,"13"0"0,-13-13 0,27-1 16,-1 1-16,14 0 16,0-14-16,0 13 31,0 1-31,-14-1 31,-13 14-31</inkml:trace>
  <inkml:trace contextRef="#ctx1" brushRef="#br0" timeOffset="165553.47">10077 3613 552 0,'0'0'0'0,"-7"-28"23"16,2 5 1-16,5 8 63 15,-5 8 2-15,5 7 21 16,0-10 0-16,0 10-24 16,0 0 1-16,0 0-30 15,0 0 0-15,0 0-16 16,10 42 0-16,2 36-13 15,-2 13 0-15,-5 17-4 0,3-2-1 16,-8-18 1-16,7-5-1 16,3-10-1-16,0-18 0 15,0-12 1-15,0-15 0 16,-5-11 1-16,-2-7 0 16,-3-10 5-16,0 0-1 15,15-5-4-15,4-22 2 16,14-21-3-16,-3-8 0 15,-30 56-1377-15</inkml:trace>
  <inkml:trace contextRef="#ctx1" brushRef="#br0" timeOffset="165721.13">10453 4010 1117 0,'0'0'0'15,"30"5"0"-15,10-5 1 16,20 0-1-16,10-5 0 15,-6-5 14-15,1-3 0 0,-5-9 14 16,10 2 0-16,-1 7 11 16,21-2-1-16,10-3-6 15,-6-4 1-15,-94 22-1042 16</inkml:trace>
  <inkml:trace contextRef="#ctx1" brushRef="#br0" timeOffset="166036.49">11943 3547 929 0,'0'0'0'16,"30"-30"0"-16,-13 5 0 15,-2-3 1-15,-5 11 0 16,-5 6 39-16,-5 11 2 16,-10 5 38-16,-17 13-1 15,-33 30 3-15,-12 17 1 16,-6 13-16-16,14 5 2 15,9 18-20-15,23 0 2 16,12-8-12-16,12-13 0 16,21-17-12-16,11-8 1 15,31-9-4-15,10-16-1 16,15-7-1-16,-6-23-1 16,-11-11-2-16,-11-16 1 15,-20-11 2-15,-12-7 0 16,-20-6-16-16,-10 1 1 15,10 50-1427-15</inkml:trace>
  <inkml:trace contextRef="#ctx1" brushRef="#br0" timeOffset="166199.99">11684 4070 1093 0,'0'0'0'0,"0"0"1"16,40 18 1-16,-1-13-2 15,16 0 0-15,8-10 7 16,6 0-1-16,1-10 29 15,-3 2 1-15,-5 1 6 16,1-3-1-16,4-3-8 0,0 3-1 16,-67 15-1028-16</inkml:trace>
  <inkml:trace contextRef="#ctx1" brushRef="#br0" timeOffset="166402.96">12521 3977 1004 0,'0'0'0'15,"0"0"18"-15,0 0 0 16,-48 56 23-16,13-8 1 15,15 4 17-15,3 4 1 16,12 4-13-16,13-5 0 16,11-2-2-16,14-2 1 15,4-11 2-15,6-7 2 0,4-13 0 16,3-13 2-16,-6-24-7 16,-1-11-1-1,-11-10-12-15,-4-7 0 0,-28 45-1368 16</inkml:trace>
  <inkml:trace contextRef="#ctx1" brushRef="#br0" timeOffset="166517.1">12700 4010 1105 0,'0'0'0'0,"0"0"17"0,0 0 1 16,-23 28 12-16,23-21 0 16,5 3-19-16,5 5 2 0,8-2-11 15,19-3 0-15,-37-10-924 16</inkml:trace>
  <inkml:trace contextRef="#ctx1" brushRef="#br0" timeOffset="166803.1">13308 3341 853 0,'0'0'0'31,"14"-71"15"-31,1 21 0 16,18 7 17-16,-1 16 2 15,3 9 25-15,7 23 2 16,18 23 21-16,0 27 1 0,2 38-16 16,-12 20 2-16,-8 28-14 0,-17 15 0 15,-17 25-12-15,-31 8 2 16,-24-8-9-16,-20-7 0 16,-15-26-4-16,-6-19 0 15,1-21 3-15,-30-20 1 16,-35-25-7-1,-15-18 1 1,167-45-1407-16</inkml:trace>
  <inkml:trace contextRef="#ctx1" brushRef="#br0" timeOffset="167138.47">9766 3109 627 0,'0'0'0'0,"-25"-10"32"0,-2 15 1 15,-8 23-3-15,-2 27 0 16,-6 43-12-16,3 36 2 15,8 32-18-15,17 15 1 16,10 20 1-16,20-2-1 16,17 0 10-16,28-23 1 31,25-33 12-31,17-42-1 0,37-36 37 0,13-37 0 16,15-28 4-1,13-28 1-15,-180 28-921 16</inkml:trace>
  <inkml:trace contextRef="#ctx1" brushRef="#br0" timeOffset="173961.36">2905 6106 1470 0,'0'0'0'0,"0"0"42"0,0 0 2 15,0 0 39-15,0 0 1 0,0 0-10 16,0 0 1 0,40-5-40-16,22-3 1 0,25-7-17 31,-2 3 0-31,7 7-4 15,-5-1 1-15,-17 6-2 0,-25 6 1 16,-20-1-3-16,-30 5 2 16,-15 12-2-16,-25 13 0 15,-20 13-1-15,-2 3 1 16,5 4-3-16,17 0 0 0,2 6-3 16,19-16 2-16,14-17-2 15,15-6-1 1,10-2-1-16,12-2-1 0,18 0-1 15,12-8 2-15,8-10 0 0,-5-8 1 16,-3 6-2-16,-7 2 2 16,-50 0-1646-16</inkml:trace>
  <inkml:trace contextRef="#ctx1" brushRef="#br0" timeOffset="175802.87">4925 5962 1206 0,'0'0'0'0,"7"-35"86"16,1 10 1-16,-1-5 37 16,-2 7 2-16,0 13-58 15,-5 10 2-15,0-15-34 16,0 15 1-1,10 20-11-15,-5 25 1 0,0 31-6 0,-3 20 1 16,3 14-4-16,0 1 0 16,-10-5 0-16,5-13 0 15,10-10-3-15,0-28 1 16,0-17-5-16,-2-11 1 16,-3-16 0-16,-5-11 1 15,10-16 0 1,-8-26 1-16,3-26 3 0,5-25-1 15,-10-13 3-15,-10-5 2 16,-10-4-1-16,-10-9 0 16,-12-7-1-16,-5 16 1 15,-1 32-3-15,9 27 0 16,21 24-2-16,13 19 0 16,5 13-2-16,0 0 0 0,13 0-5 15,21 0 1-15,39-5-3 16,11 0-1-16,4-8-1 15,14-2 0-15,12-2-1 16,3 2 1-16,-10-3-3 16,-24 8 1-16,-24 5-1 15,-21 10 1-15,-23 5-2 16,-20 8 2-16,-15 19-2 0,-13 14 0 16,-24 4-2-16,-3 10 1 15,-17-4-9-15,2 7 0 16,8-8-16-16,12-5 1 15,18 1-15-15,7-18 1 32,13-3-9-32,12-10-1 0,5-7 1 0,5-3 1 15,5-3 7-15,17-12-1 16,30 0 20-16,11-10 0 16,19 3 15-16,-3-3 2 15,-19 10 4-15,-18 5 0 16,-22 2 1-16,-32 23 0 15,-35 23 3-15,-16 13 1 0,-31 7 3 16,-9 12 1-16,21 3 0 16,10-5 1-16,10-10 1 15,19-23 0-15,13-12 0 16,25-15 1-16,5-13-1 16,35-5 0-16,25-10-1 15,27-18 1-15,25-7-1 0,5 0 1 16,0-13-4-16,-7 3 1 15,-20 2 0-15,-11-5 0 16,-29-2 0-16,-15 5 0 16,-18 15 3-16,-12 12 1 15,-10 13 2-15,-15-5-1 32,-7 15 2-32,-13 13 0 0,3 27-1 0,4 5 1 15,8-4-3-15,-2 14 1 16,4 0-1-16,8 21 0 15,3 17-3-15,5-2 1 16,4-3-3-16,5-20 1 16,8-23-3-16,-2-17 2 31,-6-20-3-31,-2-8 2 0,-5-10-3 16,0 0 2-16,10 5 0 15,5-20 1-15,5-21 0 16,8-11 0-16,4-26 2 15,0 0 1-15,3 7-2 16,8 13 1-16,4 18 0 16,-5 8 0-16,-14 11-3 15,-28 16 2-15,17 5 0 16,8 6-1-16,2 16 0 0,6 13 0 16,-6 8-3-16,-12 8 1 15,-5-1-1-15,-15-17 0 16,-5-3-1-16,-17 8 1 15,-1-3-2-15,1-12 0 16,7-13 0-16,-3-8 0 16,9-2 0-16,-9 0 0 15,8-10 0-15,-5-7 2 16,8-16-2-16,7-5 0 16,15-4 0-16,12-9 0 15,11-1-1-15,1 11 1 16,4 4-2-16,-3-6 1 0,7 5-7 15,-2 11 2-15,-3-1-12 16,-7 0 1-16,2 6-8 16,-9 7-1-16,-3-1 9 15,-10 4 2-15,2 2 5 16,1 5 1-16,-3 5 3 16,7 13 1-16,-2 14 2 15,-5 14 0-15,-5-4 2 16,0-1 0-16,2-9 0 0,6-4 0 15,-3-10 0-15,5 2 2 16,7-8-1-16,11-7 1 16,4-15 1-16,15-12 2 15,-2-21 0-15,-18 3 1 16,-4-3-5 0,-18 13 1-16,-3 7-2 0,-4 13 0 15,-3 0-3-15,0 10 0 16,-5-18-10-16,5 18 2 15,0 0-1743-15</inkml:trace>
  <inkml:trace contextRef="#ctx1" brushRef="#br0" timeOffset="176139.29">7784 6292 1243 0,'0'0'0'15,"0"0"30"-15,-28 2 2 16,18-2 59-16,10 0-1 15,-12 0-18-15,12 0 0 16,0 0-25-16,15 0 0 16,20 0-3-16,34-2 0 15,29-8-2-15,9-3 2 16,-13 3-7-16,-7-2 0 16,1 2-6-16,-1 0 0 0,-87 10-1557 15</inkml:trace>
  <inkml:trace contextRef="#ctx1" brushRef="#br0" timeOffset="176438.84">8924 5902 1457 0,'0'0'0'0,"0"-25"50"0,0 5-1 32,5-8 44-32,-5 10 1 0,0 8-20 15,0 10 1-15,0 0-37 16,0 0 1-16,0 0-11 15,0 15 1-15,0 36-7 16,-5 17-1-16,10 7-4 16,5 3 1-16,8 10-4 15,-3 0 1-15,-3 3-4 16,-4 2 0-16,-3-15-1 0,-5-8 0 16,-8-24-2-16,-7-9 0 15,-10-19 0-15,-7-8 0 16,-8-10 0-16,-2-23 0 15,-1-19-2-15,3-16 1 0,8-23-2 16,7-9-1-16,25 90-1688 16</inkml:trace>
  <inkml:trace contextRef="#ctx1" brushRef="#br0" timeOffset="176620.96">8508 5708 1457 0,'0'0'0'0,"63"-32"42"0,-1 4 0 0,15-2 27 0,5-8 0 31,-7 5-21-31,2 11 0 16,-17 12-21-16,12 10 0 15,3 10-6-15,-3 12 0 16,-5 24-4-16,-4 14 0 16,-63-60-1447-16</inkml:trace>
  <inkml:trace contextRef="#ctx1" brushRef="#br0" timeOffset="176881.06">9495 6350 1470 0,'0'0'0'16,"0"0"42"-16,2-23 2 15,-2 23 65 1,0-12 1-16,0 12-27 0,0 0 1 16,0 0-41-16,-10 32-1 15,-5 34-8-15,5 7 1 16,10 0-11-16,0-8 2 15,5-2-7-15,5-5 2 16,3-18-6 0,4-12 1-16,3-11-3 0,12-12 2 15,13-12-8-15,8-21 1 0,6-22-4 16,1-8 1-16,-60 58-1708 16</inkml:trace>
  <inkml:trace contextRef="#ctx1" brushRef="#br0" timeOffset="176986.41">9995 6000 1520 0,'0'0'0'16,"0"0"46"-16,-22 10 0 16,7-2 28-16,0 2 0 15,2 0-8-15,4 0 1 0,-6 3-39 16,-3 14 1 0,18-27-1492-16</inkml:trace>
  <inkml:trace contextRef="#ctx0" brushRef="#br0" timeOffset="181740.72">8746 11709 0,'0'0'0,"-53"-14"0,0 1 0,-27-1 47,-13-12-47,27 12 31,26 1-31</inkml:trace>
  <inkml:trace contextRef="#ctx0" brushRef="#br0" timeOffset="181888.67">17605 13641 0,'0'0'0</inkml:trace>
  <inkml:trace contextRef="#ctx1" brushRef="#br0" timeOffset="178366.43">5336 7386 1281 0,'0'0'0'15,"-58"-37"33"-15,11 9-1 16,5 5 39-16,4 1 1 16,8 2-17-16,5 7 0 15,16 8-3-15,9 5 1 16,-10-8-2-16,10 8-1 15,0 0-5-15,49 23 0 16,41 7 0-16,49-5 1 16,83-2-8-16,57-10 0 15,134-3-11-15,96-10 1 16,71-15-1-16,32-3 0 16,11 0-1-16,-30-2 0 0,-38 3-3 15,-22-1 1-15,-20-5-3 16,-55 13 1-16,-74 5-1 15,-58 10-1-15,-54 3-1 16,-63-3 1-16,-55-5-1 16,-57 2 0-16,-34 6-4 15,-23-8-1-15,-23 0-5 16,-17 0-1861-16</inkml:trace>
  <inkml:trace contextRef="#ctx1" brushRef="#br0" timeOffset="179240.54">7741 7867 1155 0,'0'0'0'0,"0"0"88"0,0 0-1 15,13-28 94-15,-8 11 0 32,5 2-65-32,0 4 1 15,-10 11-51-15,10-10 2 0,0 15-28 16,7 26 1-16,10 37-11 16,-2 20 1-16,-7 10-11 15,-8 12 1-15,-10 14-9 16,-5-9 0-16,0-9-4 15,5-18 1-15,5-22-2 16,0-16 0-16,-5-17-3 16,5-6 2-16,-5-14-1 0,0-13 1 15,0 0 1-15,20-13-1 16,5-37 3-16,22-10 0 16,-47 60-1772-16</inkml:trace>
  <inkml:trace contextRef="#ctx1" brushRef="#br0" timeOffset="179422.76">8474 8222 1344 0,'0'0'0'0,"-8"32"57"16,6-19 0-16,4-3 39 0,-2-10 0 15,13 10-31-15,6-15 0 16,21-15-7-16,18-8 0 16,11-7-6-16,-1 2 0 15,6 6-2-15,1-6-1 16,-13-5-8-16,-2 3 0 15,-60 35-1677-15</inkml:trace>
  <inkml:trace contextRef="#ctx1" brushRef="#br0" timeOffset="180135.84">10175 7786 979 0,'0'0'0'15,"5"-45"119"-15,0 15 0 16,-5 5 35-16,0 2 0 16,0 13-52-16,0 10 1 15,0 0-45-15,-15-2 2 16,-8 19-18-16,-14 26 1 16,-18 30-5-16,10 12 0 15,3 14-11-15,12 1 1 16,17-2-6-16,18-5-1 15,8-15-4-15,17-12 1 16,12-21-4-16,8-12 1 16,17-18-5-16,3-20 1 0,-3-23-4 15,-5-15 1-15,-2-7-4 16,-30-5 1-16,-40-6-5 16,-27 1 0-16,37 60-1663 15</inkml:trace>
  <inkml:trace contextRef="#ctx1" brushRef="#br0" timeOffset="180451.13">9925 8121 1168 0,'0'0'0'0,"-32"50"3"16,17-17 0-16,15 2 1 0,18-7-1 16,21-3 14-16,14-7 1 31,14-8 19-31,10-10 1 0,3-5 12 0,7-10 0 16,30-13 18-16,-12-2 2 15,-18 0 11-15,-20 4 0 16,-30 6-5-16,-17 5 1 15,-10 13-15-15,-10 2 0 16,0 0-8-16,-5 10 1 16,-10 12-14-16,-2 19 2 15,-3 6-11-15,5 14 1 16,10 2-12-16,5-8 2 16,15-5-6-16,0-7 0 15,2-20-4-15,-7-11-1 0,5-2-1 16,13-17 1-16,17-13-5 15,7-13 2 1,-2-17-4-16,-8-16-1 0,-42 66-1788 16</inkml:trace>
  <inkml:trace contextRef="#ctx1" brushRef="#br0" timeOffset="180577.26">10954 7983 1470 0,'0'0'0'15,"0"0"22"1,-40 32 0-16,33-24 5 0,7-8 0 15,0 0 33-15,-5 15 0 16,5-15-20-16,10 18 0 16,-10-18-1366-16</inkml:trace>
  <inkml:trace contextRef="#ctx1" brushRef="#br0" timeOffset="181223.31">7779 9145 853 0,'0'0'0'16,"-38"5"49"-16,16-5 0 16,2 5 45-16,13 0 1 15,7-5-30-15,0 0 1 16,32 10-19-16,45-10 1 15,63-5 15-15,51-10 0 0,63-20 11 16,68-8 1-16,64-17-9 16,62-3 1-16,70 0-10 15,-22 5 0-15,-56 15-10 16,-51-2 2 0,-55 7-7-16,-55 11 1 0,-53-1-5 15,-59 13 1-15,-52 12-7 0,-43 3-1 31,-32 3-4-31,-15-1 0 16,-18 1-1-16,-7-3 0 16,-5 15-1-16,-25-3 1 15,-27 9-6-15,-10 1 2 16,67-22-1829-16</inkml:trace>
  <inkml:trace contextRef="#ctx1" brushRef="#br0" timeOffset="181783.76">9477 9409 1017 0,'0'0'0'16,"13"-45"96"-16,-6 12-1 16,8 0 38-16,-5 6 0 15,-10 7-56-15,-5 7 2 16,0 3-30-16,-5 7 1 16,-10 3-8-16,-17 18 2 15,-15 22-8-15,-6 26 0 16,-2 17-3-16,16 15-1 0,6 13-7 15,11-1-1-15,22-17-4 16,20-17 0-16,22-18-2 16,13-18 1-16,37-7-3 15,8-23-1-15,14-10-1 16,6-18 0-16,-8-10 4 16,-10-7 1-16,-30-5 3 0,-34-3-1 15,-48 8-11-15,-45 2 1 16,60 33-1691-16</inkml:trace>
  <inkml:trace contextRef="#ctx1" brushRef="#br0" timeOffset="181957.22">8999 9862 1332 0,'0'0'0'15,"0"0"14"-15,0 0 1 0,0 0 12 16,37 23 0-16,36-23-8 31,16-8 0-31,18-7-1 0,13-3 1 0,-23-2 7 16,3-2-1-16,-11-1 21 15,-9 5 2-15,2-2 1 0,-12 3 0 32,-18-1-20-32,-14 8 1 15,-38 10-1375-15</inkml:trace>
  <inkml:trace contextRef="#ctx1" brushRef="#br0" timeOffset="182194.16">10152 9729 1306 0,'0'0'0'15,"0"0"31"-15,5 17 1 16,-2-7 33-16,-1 15 1 16,1 28 7-16,-3 5 1 15,0 3-25-15,2 14 2 16,-2 8-9-16,3 5 1 0,7-5-10 16,9-15 0-16,4-20-2 15,-1-18 0-15,8-15-3 16,15-20 1-16,22-23-2 15,10-17 1-15,-7-25-5 16,-15-11-1-16,-55 81-1611 16</inkml:trace>
  <inkml:trace contextRef="#ctx1" brushRef="#br0" timeOffset="183249.58">11054 9414 1457 0,'0'0'0'0,"20"-38"57"16,-5 11 1-16,-5-6 36 16,-3 10 0-16,-2 11 11 15,-5 12-1-15,-5 12-46 0,-5 31 2 16,-7 35-16-16,-1 15-1 16,1 15-9-16,7 1 0 15,0-14-12-15,5-12 1 16,5-25-7-16,5-13 2 15,-5-22-5-15,5-15-1 16,-5-8-1-16,10-21 0 16,10-26 3-16,0-9 1 15,4-12 1-15,-1-15 2 16,2-42 2-16,0-11 1 16,-8 12 1-16,3 14 1 15,0 12-2-15,-3 12 1 16,-7 21-4-16,0 19 1 15,-2 31-5-15,7 38 0 0,5 42-3 16,0 13 0-16,5 10-5 16,2 13 1-16,5 30-5 15,1 2 2-15,-6-10-4 16,3-9 1-16,2-21-1 16,-9-25 1-16,-8-31-1 0,-5-14 0 15,-3-13 0-15,-7-10 0 31,-2-25 0-31,-13-13 0 16,-23-15-2-16,-14-7 0 16,-10-10-12-16,-10 2 2 15,-1 2-28-15,6 11 2 16,15 27-25-16,12 8 2 0,20 18-2 16,20 2 1-16,10 17 14 15,22-9 1-15,43 4 22 16,10-4 0-16,-3-8 18 15,5-8-1-15,-2-7 7 16,-1 5 1-16,6 8 2 16,-13 14 0-16,-29 16 8 15,-23 10 0-15,-11 19 7 16,-14 1 1-16,-14-7 1 16,-1-1 0-16,2 0-2 0,6-4 0 15,2-9-2-15,10 1 0 16,7-10-2-16,11 4 0 15,4-1 0-15,10-11 2 16,8-18-3-16,2-19 2 16,1-24-1-16,-3-6 2 15,-1-11-7-15,-4-8 0 16,-2-4-6-16,-11-26 1 16,-12-35-8-16,-5 3-1 0,-8 28-32 15,-4 34 0 1,2 26-30-16,2 25 2 0,-2 15-6 15,0 0 1-15,0 22 29 0,5 6 2 16,10 10 25-16,3-11 0 16,12 4 13-16,4-1 0 15,21-2 2-15,3-11 1 16,-58-17-1472-16</inkml:trace>
  <inkml:trace contextRef="#ctx0" brushRef="#br0" timeOffset="190978.47">7258 12420 0,'0'0'0,"0"0"0,0 0 0,0-14 0,0 14 15,0 0-15</inkml:trace>
  <inkml:trace contextRef="#ctx1" brushRef="#br0" timeOffset="187520.04">1017 6322 476 0,'0'0'0'15,"5"-40"21"-15,-5 5-1 16,-5-3 70-16,5 0-1 16,0 0 21-16,0 8 1 15,0 5-19-15,-5 8 2 16,-7-11-35-16,-3 5 2 0,-13 6-12 15,-2 9 0-15,-9 13-10 16,-9 15 0-16,-7 13-9 0,6 17 0 16,1 28-4-16,-6 15 0 15,1 23-3-15,-2 7-1 16,8 3-4-16,10 2 1 16,9 16-1-16,13-6 0 15,15-17 0-15,15-20 0 16,13-21-1-16,9-17 1 15,15-20 0-15,13-16 0 16,12-17-1-16,3-20 1 16,5-27 5-16,4-19-1 15,-9-4 8-15,-8-31 0 16,-12-34 6-16,-8-9 0 16,-14 8 1-16,-13-7 0 15,-20-25 0-15,-20 2 0 0,-13 17-4 16,-16 24 1-16,-19 19-6 15,-14 31 0-15,-8 27-3 16,-7 38 0-16,5 32-6 16,7 24 1-16,-9 4-8 15,16 23 1-15,14 33-8 16,16 12 2-16,28-7-6 0,25-5 1 16,28-6-2-16,14 9 1 15,25 19-1-15,20-12 0 16,10-28 0-16,6-20 0 15,1-3-1-15,-12-7 1 32,-25 3 0-32,-19 2 0 15,-31 0 0-15,-17-3 0 16,-15-14 0-16,-17-19 0 16,-16-1 0-16,3-9 0 0,-4-12 0 15,11 3 0-15,6-13 0 16,9 2 0-16,13-7-1762 15</inkml:trace>
  <inkml:trace contextRef="#ctx1" brushRef="#br0" timeOffset="188419.01">1338 7844 1218 0,'0'0'0'0,"15"-60"50"15,0 12-1-15,0-2 40 16,0 7 0-16,3 20-27 16,-8 16 1-1,-10 7-20-15,14 0-1 0,1 17-6 0,0 29 1 16,-5 24-8-16,-5 3 1 15,-5-7-8-15,5-6 2 32,-2-17-7-32,2-3 3 0,0-20-6 15,5-7 2-15,0-8 0 16,12-20-1-16,20-21 5 16,1-6 1-16,-6-9 1 15,-9-9 1-15,-4 5 7 16,-4 4 0-16,-5 13 3 15,-10 21 0-15,-5 17-5 16,3 10 2-16,-6 30-8 0,3 10 2 16,5 6-11-1,18-1 2-15,4-7-7 0,13-13 1 16,2-10-4-16,3-12 2 16,7-26-3-16,1-7 2 15,-6-2-3-15,-10-11 2 16,-9 0 0-16,-11-7 1 15,-7 2 0-15,-5-7 0 16,-15-3 1-16,-2 8 0 16,-3 10 0-16,7 17 0 15,-7 8-1-15,-2 25 1 16,-8 25-2-16,3 16 1 0,7 7-4 16,15-3 0-16,10-4 0 15,7-14-1-15,8-11-1 16,12-14 1-16,-2-12-1 15,17-22 1-15,8-16-1 16,-5-10 1-16,2-12-1 16,-17-10 1-16,-2-1-1 15,-6-12 1-15,-10-2 0 16,-12-13 1-16,-5-3 0 0,-5 6 0 16,0 7 3-1,0 22-1-15,0 24 2 0,0 19-1 16,0 13 2-16,5 23 0 15,0 42-1-15,5 26 2 16,3 12-3-16,-3 2 0 16,5-6-1-16,2-4-1 15,-2-7-1-15,-5-17 1 16,-10-11-1-16,0-15 0 16,0-22-1-16,0-23 2 15,-20-5-3-15,-7-18 0 16,27 23-1909-16</inkml:trace>
  <inkml:trace contextRef="#ctx1" brushRef="#br0" timeOffset="188560.86">2315 7759 1394 0,'0'0'0'0,"5"-8"5"16,-5 8 0-1,20-5 1-15,7 5 1 0,5 5 20 16,8-5 1-16,15-5 1 16,2-7 0-16,5-4 13 15,-2-6 0-15,-5 2 8 16,0 7 0-16,-3 1-5 15,-10 4 1-15,-14 5-19 16,-6 3 0-16,-22 0-1422 0</inkml:trace>
  <inkml:trace contextRef="#ctx1" brushRef="#br0" timeOffset="188801.87">3037 7653 1369 0,'0'0'0'16,"0"0"15"-16,10-10 2 15,-10 10 12-15,10-3 0 16,-10 3 39-16,12 23-1 15,3 22-12-15,-5 16 0 16,-10 9-9-16,0 3 1 16,-5-7-3-16,5-3 0 15,5-3-7 1,3-12 0-16,7-26-8 16,4-14 1-16,14-16-2 15,2-24 0-15,17-19-3 16,-2-14 0-16,-3-13-14 0,-14-15 1 15,-33 93-1623-15</inkml:trace>
  <inkml:trace contextRef="#ctx1" brushRef="#br0" timeOffset="188896.33">3371 7479 1318 0,'0'0'0'15,"0"0"24"-15,-28 28-1 16,16-10 23-16,4-3 0 16,6 5 7-16,-3 0 1 15,5-2-17-15,7-3 0 16,-7-15-1266-16</inkml:trace>
  <inkml:trace contextRef="#ctx0" brushRef="#br1" timeOffset="200444.39">15546 12366 0,'0'0'0,"0"0"0,0 0 0,14 0 0,-14-13 0,26 13 15,1-14-15,-1 1 16,14-1-16</inkml:trace>
  <inkml:trace contextRef="#ctx0" brushRef="#br1" timeOffset="200531.86">17446 18283 0,'0'0'0</inkml:trace>
  <inkml:trace contextRef="#ctx1" brushRef="#br1" timeOffset="197006.84">10638 6227 1218 0,'0'0'0'0,"-28"5"33"16,11-5-1-16,-3 5 46 16,8 0-1-16,12-5-11 15,-10 12 1-15,10-12-34 16,15 13 2-16,34 12-14 15,29-7 1-15,16-13-8 16,26-5 1-16,17-10-3 0,7 2 1 16,-7 3-3-16,-7 0 1 15,-13 0 2 1,-25 5 2-16,-25 5-1 16,-20-5 2-16,-22-5 0 15,-25 5 1-15,0 0 0 16,-25-5-1-16,-24-8-1 15,-4-2 1-15,3 5-3 16,11-2 2-16,6-6-3 16,8-5 0-16,3 3 2 15,2 3-1-15,10 6 0 0,-2 4-1 16,12 7-1-16,0 0 2 16,-8-10-4-16,8 10 0 15,20 5 0-15,7 13 0 16,26 14-4-16,7 3 2 15,7 13-4-15,-10 3 1 16,-20-1-2-16,-12 5 0 16,-20-2-1-16,-20-13 1 15,-17-7 0-15,-8-10-1 16,8-11 0-16,2-4 0 16,7-1 0-16,9-19 0 15,14 12-1583-15</inkml:trace>
  <inkml:trace contextRef="#ctx1" brushRef="#br1" timeOffset="198949.08">4382 5094 878 0,'0'0'0'16,"57"-17"23"-16,-5 2-1 0,21 2 24 16,14-4 1-16,30 6-15 15,5-1-1-15,10 2-13 0,15-5 0 16,15-3-3-16,7-5 0 16,-22 1 0-16,12 2-1 15,21-3-2 1,-4 5 0-16,-16 18 5 0,4-5 0 31,13-5-1-31,-15-2 2 0,-25 2 0 16,0 5 0-16,20 0 0 0,-10 5 0 15,-13 5 0-15,-19 0 0 16,-3-5-2-16,-3 5 0 16,11 0-2-16,-8 7 1 15,-20-2-1-15,-5 3 1 0,-2-3-2 16,10 0 1-1,27 3-2-15,-5-3 1 0,-23-3 0 16,-4 3 1-16,2 5-2 16,10-2 0-16,25 2-1 15,-10 3 2 1,-7-1-3-16,-18 3 1 0,-10 3-1 16,3 0 1-16,7 4-3 15,5-4 1-15,-12 10-1 0,-13 5 1 16,-2-6-2-16,-5-2 0 15,-8 3-2-15,-2-3 1 16,4-2-1 0,6 0 1-16,-8 7-2 0,-7 3 2 15,-2 12-1-15,-6-5-1 16,-2 6-1 0,-18 1 1-16,-7 4-2 0,-2-1 1 15,-3-10 0-15,-6-2 0 16,1 2-1-16,-5-2 1 31,-5 2-1-31,5-9 1 0,-4-6-1 0,1 3 2 16,-2 17-2-16,-2 0 0 31,-6 1 0-31,-2-1 2 0,0 3-1 16,-7-5 2-16,-13-1-1 15,-7-4 1-15,-3 2-1 16,-3 1 2-16,6-9-2 15,5-4 2-15,4 2-1 16,11-2 1-16,0-8-1 16,4 3-1-16,-2 7-1 15,-7 3 2-15,-8 2-1 16,-10-2 1-16,-7-5-2 0,-18 2 2 16,-12 8-2-16,-15-6 0 15,12-2 0-15,18 3 0 16,0 5 0-16,-1-10 1 15,6-3-1-15,-3-7 1 16,-22-3-1-16,-5-5 1 16,7 5 1-16,1 5-1 15,1-7 1-15,-4-1 0 16,-17-2 2-16,-8 0 1 16,-15 3-1-16,-3 5 0 15,23-6-1-15,-12 6 2 16,-21-3-1-16,1-5 1 0,19-2-3 15,-7-6 2-15,-2-9 0 16,-8 2 0-16,2 0-2 16,11 0 1-16,16 0-2 15,-14 0 1-15,-15-5-2 16,-2 5 2-16,17 0-2 16,-10 0 0-16,-5-5 1 0,-10-5 0 15,8 5 0 1,-6 2-1-16,16-2-1 0,-11 5 2 15,16 5-1-15,-1-5 1 16,8 0 0-16,7-10-1 16,8-5-1-16,-2-3 2 15,-1 1-2-15,8 2 1 16,7-3 0-16,13-5-1 16,7-14 0-16,-4-6 0 15,2-2-1-15,2-6 2 16,0-4-2-16,8-13 1 15,7-2-1-15,0-8 0 16,10 0 0-16,6-8 2 16,11 3-1-16,11-8 1 0,14-24 0 15,6-1-1-15,14-7 1 16,11-3 0-16,16-5 0 16,14-2 0-1,24-1-1-15,7 6 2 0,9 12-1 16,4 11 0-16,-3 14 0 15,13 8-1-15,3 5-1 16,9 5 1-16,-124 73-1599 16</inkml:trace>
  <inkml:trace contextRef="#ctx0" brushRef="#br1" timeOffset="209449.87">17526 12527 0,'0'0'0,"0"0"0,0 0 0,26 0 16,1 0-16</inkml:trace>
  <inkml:trace contextRef="#ctx1" brushRef="#br1" timeOffset="205683.52">12832 5839 1356 0,'0'0'0'16,"0"0"47"-16,0-28 0 16,0 11 56-16,0 12 0 0,0 5-31 15,0 0-1-15,0 0-44 16,0 0 0-16,0 0-10 15,0 12 0-15,-15 34-6 16,2 19 0-16,8 6-3 16,5-6 0-16,3-10-2 15,-1 1 1-15,1 1-3 16,2 4 2-16,-5-11-1 0,5-12 1 16,0-10-1-16,0-11 1 15,-10-7 0-15,5-10 0 16,-10 0 1-16,0-22 0 15,-7-21-2-15,-11-15 2 16,28 58-1514-16</inkml:trace>
  <inkml:trace contextRef="#ctx1" brushRef="#br1" timeOffset="205965.55">12526 5751 1332 0,'0'0'0'15,"27"-28"23"-15,-2 6 2 0,12-3 22 16,8 12 0-16,15 18-1 15,17 10 0-15,15 15-21 16,10 13 1-16,8 12-11 16,-18 8 1-1,-25 8 1-15,-29 2 1 0,-28 7-1 16,-33 3 1-16,-27 0 2 16,-19-10 0-16,-26 0-1 15,-7-7 1-15,25-21-1 16,7-10 2-16,5-15-5 15,10-17 1-15,20-13-2 0,18-18-1 16,10-5-2-16,9-7-1 16,-2 40-1453-16</inkml:trace>
  <inkml:trace contextRef="#ctx1" brushRef="#br1" timeOffset="206430.02">13402 5972 1356 0,'0'0'0'15,"-5"-32"36"-15,5 14 1 16,5-2 41-16,0 7 0 16,-5 1-15-16,0 12 0 15,0-10-25-15,0 10 0 16,8 22-12-16,4 16 0 15,-2 18-6-15,0 4 0 16,-5 3-4-16,-5 7 1 16,5-9-6-16,0-6 1 15,-5-10-2-15,-3-17 2 0,1-15-5 16,2-13 2 0,0 0-2-16,-10-13 0 0,-10-15 0 15,-5-22-1-15,3-15 2 16,2-8 1-16,2-10 0 15,8 0 0-15,5-11 1 16,8 11 1-16,9 23 0 16,11 5 0-16,-1 17-1 15,6 15 1-15,4 11-1 16,15 2 0-16,23 0-3 0,5 5 0 16,2 10-2-16,-5 10 1 15,-19 12-3-15,-21 6 1 16,-12 0-3-16,-10 12 1 15,-15 0-2-15,-5 11 1 16,10-56-1618-16</inkml:trace>
  <inkml:trace contextRef="#ctx1" brushRef="#br1" timeOffset="206588.11">13360 6227 1381 0,'0'0'0'16,"0"0"21"-16,27 20 1 0,-12-23 19 15,20-9 1-15,32-11 5 16,25-2 0-16,18-10-11 16,5 2 1-16,-33 0-6 15,-10-2 1-15,-72 35-1335 16</inkml:trace>
  <inkml:trace contextRef="#ctx1" brushRef="#br1" timeOffset="209905.96">1338 8742 665 0,'0'0'0'0,"-27"-7"20"0,12-3 1 15,0 5 37-15,3 5-1 16,12 0-4-16,0 0-1 16,-10 0-16-16,10 0 1 15,0 0-11-15,27 5 0 0,40-15-7 16,20-8 1-16,38-4-4 16,0-19 0-16,9-2 8 15,-22-4 2-15,-2 11 6 16,-31 9 0-16,-24 4 3 15,-17 13 0-15,-21 3-3 16,-30 14 2-16,-24 3 0 16,-8 13 0-16,-17 4-6 15,-8 1 2-15,-2 5-12 0,-15 2 0 16,-33 8-12-16,8 2 1 16,13 5-6-16,17 11 0 15,19 9-1-15,13-4 0 16,18-16-3-16,10-15 1 15,17-15-5 1,5-20 1-16,32-12 2 0,20-26 0 16,36-27 1-16,36-8 1 15,15 12 1-15,1 8 1 0,-30 13 0 16,-18 7 0-16,-30 16 3 16,-25 2 2-16,-19 10 4 15,-18 5 1-15,0 0-1168 16</inkml:trace>
  <inkml:trace contextRef="#ctx0" brushRef="#br1" timeOffset="-211811.57">18641 14889 0,'0'0'0</inkml:trace>
  <inkml:trace contextRef="#ctx1" brushRef="#br1" timeOffset="214106.34">12720 8269 803 0,'0'0'0'0,"0"0"27"16,0 0 0-16,0 0 38 0,0 0 1 16,0 0-13-16,0 0 1 15,0 0-16-15,0 0 1 16,0 0-15-16,50-5 0 31,32 10-3-31,17-5 0 16,16-5 0-16,-8 0 2 0,-10-5 1 15,-22-2 2-15,-23 2-2 16,-24 0 0-16,-16 5 1 16,-12 5 0-16,0 0-5 15,0 0 1-15,0 0-4 16,-7-5 1-16,-11-3-1 15,-2-2 0-15,-7 0 1 16,-1 2 1 0,13 3-2-16,15 5 0 15,-9-7-3-15,9 7 2 0,0 0-4 16,0 0 2-16,-10-10-3 0,10 10 1 16,0 0-1-16,19-5 1 15,-4 10-3 1,8 7 0-16,-1 11-2 0,-7 10 2 15,-10 9-3-15,-15-6 0 16,-12 1-1-16,2-9 1 16,5-13 3-16,7-10 0 15,8-5 0-15,-9-10 1 16,9 10-1384-16</inkml:trace>
  <inkml:trace contextRef="#ctx1" brushRef="#br1" timeOffset="-214155.64">14508 7796 791 0,'0'0'0'0,"-10"-22"106"15,3-1 1-15,2-4 26 0,0 9 1 16,2 8-61-16,3 10 0 15,0 0-20-15,0 0 0 16,-10-5-11 0,3 25 1-16,2 28-10 0,2 22 2 15,3-2-7-15,5 8 1 16,5-1-6-16,0 1-1 16,-2-1-6-16,4-10 0 15,-2-7-2-15,-10-15 2 16,0-20 0-16,0-8-1 15,0-15 1-15,0 0 0 16,-20-28 7-16,10-17 2 16,-12-23 6-16,2-18 1 15,10-7 2-15,5-7-1 16,0-14 3-16,10 4 0 0,0 9-3 16,12 18-1-16,13 13-4 15,-3 19 0-15,11 19-6 16,2 6 0-16,-3 11-6 15,-5 15-1-15,3 10-3 16,5 13-1-16,-3 10-3 16,-4 12 1-16,-23 15-4 15,-15-4 1-15,-15 9-3 0,-12-4 1 16,-8-4-3 0,0-4 1-16,0-12-1 0,8-14 1 15,7-14 1-15,2-6-1 16,11-4 1-16,12-3 1 15,-15-18 0-15,10-4 2 16,-5-11-1-16,5 13 2 16,3 7 0-16,2 13 1 15,0 0-3-15,22 23 2 16,15 27-4-16,13 8 2 16,-3-5-2-16,18-5 1 15,17-11-3-15,15-9 1 16,8-5-1-16,-5-11 0 0,-21-12-1 15,-9-10 1-15,-18-7-1 16,-4 4 0 0,-16 8-1-16,3-8 1 0,-35 13-1872 15</inkml:trace>
  <inkml:trace contextRef="#ctx1" brushRef="#br1" timeOffset="-213708.94">15472 8061 740 0,'0'0'0'0,"0"0"48"16,0-33 2-16,0 20-17 16,0 3 2-1,0 10 37-15,0 0 0 16,5-10-1-16,-5 10-1 15,0 0-9-15,7 28 1 16,6 32-3-16,4 16 1 16,1 9-16-16,1-4 2 15,1-3-11-15,3-15 0 16,-11-8-5-16,1-17 2 16,-8-11-9-16,0-14 1 15,-5-13-6-15,0 0 1 16,-25-13-17-16,-8-14 2 15,33 27-1314-15</inkml:trace>
  <inkml:trace contextRef="#ctx1" brushRef="#br1" timeOffset="-213318.52">15360 8358 916 0,'0'0'0'0,"-18"-16"3"16,6 1-1-1,12 15-1-15,-5-12 1 0,5 12-1 16,25 0 2-16,25-10-1 16,24-5 1-16,18-6 7 15,3-4 1-15,-10-7 15 16,-16-4 0-16,-21 4 20 15,-8-1 0-15,-18 5 23 16,-7 1 0-16,-10 4 13 0,0 8 0 16,-5 15-9-16,-10-8 0 15,10 8-13-15,-10 28 1 16,0 27-8-16,3 8 1 16,2 15-9-16,10-2-1 0,2-6-7 15,13-20 2-15,0-14-9 16,7-16 0-16,3-25-4 15,8-15 0-15,4-16-1 16,5-11 0 0,-9-6-2-16,-11 5-1 15,-12 5 0-15,-3 13-1 16,-7 15-1-16,-5 15 0 16,0 0-5-16,-2 33 1 15,7 22-5-15,2 5 0 16,8 6-3-16,5-8 1 15,10-6-4-15,12-21 1 16,-42-31-1740-16</inkml:trace>
  <inkml:trace contextRef="#ctx1" brushRef="#br1" timeOffset="-212833.44">16954 8121 1030 0,'0'0'0'0,"5"-28"91"0,5 6 1 15,9-6 5-15,-1 5 1 16,2 16-41-16,0 9 0 16,12 11-22-16,3 5 1 15,7 19-14-15,-2 4 1 16,-20 11-6-16,-7 4 1 16,-3-1-4-16,-10-5 1 15,-5-17-3-15,2-15 2 16,3-18-1-16,0 0 2 15,0 0 4-15,-7-41 0 16,9-24 10-16,6-5 0 16,6-3 11-16,6 2 0 0,8-2 7 15,-6 18 0-15,6 10-6 16,-1 17-1-16,3 18-7 16,2 15-1-16,8 12-11 15,2 11 2-15,-4 10-6 16,-1 5 1-16,-37-43-1707 15</inkml:trace>
  <inkml:trace contextRef="#ctx1" brushRef="#br1" timeOffset="-212414.6">17865 8287 992 0,'0'0'0'0,"0"0"14"16,10-33 2-16,-5 6 4 15,-5-14 1-15,0-1 20 0,-5 4-1 16,0 5 10-16,-5 8 0 31,-5 10-3-31,-7 2 1 0,-11 13-3 0,-9 18 0 16,-13 17-3-16,8 13 0 16,7 2-9-16,10 6-1 15,13-6-7-15,17-12 0 16,20-11-6-16,15-14 0 15,14-16-6-15,9-12 2 32,-4-12 1-32,-11-6-1 15,-11-12 3-15,-7 7 1 16,-10 5 2-16,-8 16 0 16,-7 17-1-16,8-13 2 15,-8 13-9-15,-10 20 2 0,0 28-5 16,0 7 1-16,0 6-6 15,15-1 2-15,10-15-5 16,20-17 2-16,27-23-4 16,10-17 1-16,-72 12-1437 15</inkml:trace>
  <inkml:trace contextRef="#ctx1" brushRef="#br1" timeOffset="-212029.49">18465 8023 1206 0,'0'0'0'15,"-7"-28"14"-15,-8 11 1 16,-5 7 20-16,5 2 1 15,-7 11-7-15,-3 12 0 16,-23 12-2-16,6 9 0 16,-8 11 1-16,3 9 0 15,12-1-1-15,10 0 1 16,20-7-3-16,18-13 1 0,17-14-3 16,9-21 1-16,14-21-3 15,-6-21 0-15,-10-9 2 16,-4-12-1-16,-8-2 2 15,-3-8-1-15,-7-2 4 16,-3-21 1-16,-4-12 0 16,-3 2 0-16,0 5-3 15,-5 18 1-15,5 38-4 0,-5 30 2 16,0 25-8-16,0 43 0 16,-5 50-2-16,10 23 1 15,0 2-6-15,12 6 0 16,11-6-4-16,14-12 1 15,18-31-1-15,12-27 1 16,18-33 0-16,-16-30-1 16,-74 5-1567-16</inkml:trace>
  <inkml:trace contextRef="#ctx0" brushRef="#br1" timeOffset="-200238.12">10207 17250 0,'0'0'0,"13"0"0,-13 0 0,13 14 15,-13-14-15,67 53 0,52 41 0,-92-80 16,-40-28-16,26 14 15,0 0-15,1 0 16,12 0-16,14 0 16,0 14-16,0-1 0,0-13 15,-14 14-15,1-14 0,-1 13 16,-12-13-16,12 13 16,-13-13-16,1 0 31,-14 0-31,13 0 0,-13 0 0,13 0 0,-13 0 15,0 0-15,0 0 0,0 0 16,0 0-16,0 0 16,0 0-16,0 0 31,-13 0-31,13 0 0,-13 0 0,13 0 16,-14 0-16,14 0 15,-13 14-15,0-1 16,0 1-16,-1-1 31,1 0-31,0 1 16,-1-1-1,1 1 1,-13-14 0,-1 13-1,0 1-15,-12-1 31,-15 0-31,-25 1 32,-14-1-32,13 1 31,-13-14-31,13 13 31,1-13-31,-1 14 31,14-14-31,-27 0 16,0 0 0,0 0-1,13 13 1,14 0 0,-1-13-1,14 14 1,13-14-1,14 13 1,-1-13-16,0 14 31,14-14-15,0 0 0,-14 0-1,14 0 1,-14 0-1,14 0 1,0 13 0,13-13-1,0 0-15,0 0 32,0 0-32,0 0 31,0 0-31,0 0 15,0 0-15,0 0 32,13 0-32,0 0 31,1 0-31,-1 0 31,-13 0-15,0 0-1,0 0 1,0 0 0,0 0-1,0 0 1,0 0 0,0 0-1,0 0 1,0 0-1,0 0-15,0 0 32,13 0-32,40 27 31,27 0-31,26 26 31,27 14-31,-40-13 31,-13 0-31,-40-27 32,-27-14-32,0 0 15,-26-13 1,13 14 0,-13-14-1,13 13 1,-14-13-1,14 0 1,-13 0 0,13 0-1,0 0-15,0 0 16,0 0 0,0 0 15,0 0-31,0 0 31,-13 0-31,13 0 31,0-13-31,13 13 32,0-14-32,1 1 31,12 0-31,14 13 31,0 0-31,53 0 31,40 13-31,66 14 32,53 0-32,-26 13 31,13 0-31,-93-13 31,-66-27-31,-27 0 16,-26 0-1,-14-13 1,-26-14-16,13 13 31,-13 1-31,13 13 31,0 0-31,39-13 32,14-14-32,-13 0 15,0 0 1,-40 14 0,-26 13-1,39 0 16,13-14-31,-12 1 16,-14-1-16,-27 1 31,-13 0-31,54-1 32,12 14-32,-13 0 31,-13-13-31,-13-1 31,-27 1-31,27 13 31,0 0-31,13 27 32,13 0-17,-13 13 1,-13 13-1,-1 1 1,1-14 0,13 1-1,0-15-15,27 15 32,26-1-32,13 0 31,27 0-31,-26-13 15,-27 0 1,-14-13 0,-13-14-1,1 13 1,-14-13 0,-80-54 15,-53-53-31,14 13 31,-14 0-31,106 81 16,80 53-16,-13-13 31,0 13-31,-13-13 31,-1-14-15,14 14-1,13 13-15,80 27 32,66 14-32,-53-27 15,0-1 1,-92-39 0,-68-28-1,41 14 1,-14 0-1,14-13 17,-1 0-32,1-1 31,13 1-31,26 26 16,27 1-1,13 12 1,1 1-16,-54-13 15,-27-14-15</inkml:trace>
  <inkml:trace contextRef="#ctx1" brushRef="#br1" timeOffset="-202167.25">5888 12629 653 0,'0'0'0'15,"-52"-15"47"-15,17 3 0 16,-2 9 93-16,12 3 0 16,13 0-6-16,2 0 1 15,10 0-43-15,-18 3 1 16,18-3-34-16,-2 12 2 16,17 1-16-16,42 2 1 0,43-5-6 15,49-12 1 1,40-16-1-16,15-10 0 0,28-7 5 15,20-3 0-15,-8 6-3 16,-30 4 0-16,-37 8-1 16,-40 12-1-16,-20-2-5 15,-28 10 0-15,-21 5-4 0,-26 0 2 32,-15 0-6-32,-12-5 0 15,-2 3-4-15,-13-3 2 16,0 0-6-16,0 10 0 15,0-10-3-15,0 0 0 16,0 0-2-16,0 10 1 16,0-10-3-16,-13 10 0 0,13-10-3 0,0 0 1 15,0 0-1 1,0 10 0-16,0-10 0 0,0 0 0 16,0 0 1-16,0 0 2 15,0 0-2-15,0 0 1 16,0 0-1-16,0 0 0 15,0 0 0-15,0 0 0 0,0 0-1 16,0 0 1 0,8-10-2-16,7-13 0 0,7-14-1 15,8-14-1-15,-8-2 0 16,3 1 0-16,-7 9-1 16,2 0 1-16,-13 18 0 15,6 10-1-15,-13 15 1 16,0 0 0-16,10 5-1 0,-5 25-1 31,9 30 0-31,-4 11 0 16,3-1-1-16,-1-2-1 15,-2-2-1-15,8-8 0 16,2-3-1-16,0-15 1 16,-3-20-1-16,3-12 0 15,7-13 0-15,6-15 0 0,12-23 0 16,4-12 0-16,-1-6 0 15,-11-7 0-15,-2-5 0 16,-3 0 1-16,-4 15 0 16,-11 13 1-16,-4 23-1 15,-13 22 1 1,14-5-1-16,-9 32 1 0,0 21-1 16,3 10 2-16,4 7-2 15,13-4 0-15,-2-6-1 16,12-15 1-16,12-12-1 15,13-13 0-15,4-15 0 16,14-13 0-16,6-9 0 16,-11-13 0-16,-4-6 0 0,-11-14 1 15,-11-5 0-15,-5-8 0 16,-12 2 2-16,-3 1-1 16,-2 22 1-16,-10 15 2 15,-5 21-2-15,-10 22 2 0,0 28-2 16,0 20 0-16,5 15-2 15,0 7 2-15,10-9-3 16,3-8 0-16,9-11 0 16,8-11 0-16,2-14 0 0,8-22 0 15,2-17 0-15,3-16 0 16,-7-9 0-16,-1-9 0 16,-15-9 0-16,3-10 1 31,0-11 0-31,-3-7 0 15,1 0 0-15,-8 8 1 16,-8 29 1-16,-2 19 0 0,-10 22-1 16,5 35 1-16,-5 30-3 15,5 13 1-15,0-2-1 16,8-3 0-16,-3-8 0 16,7-14 0-16,3-14 0 0,0-9 0 15,2-20-1-15,1-13 1 16,14-13-2-16,3-10 2 15,-10-14 0-15,-8-9 0 16,-7-2 0-16,-10 21 0 16,3-6 0-16,-4 3 0 15,-4 10 2-15,5 9-1 0,-5 4 1 32,0 12 0-32,5-15 0 15,-5 15 1-15,0-8-1 0,0 8 0 16,0 0-1-16,10-10 0 15,13 15 0-15,32 5 1 16,14-10-2-16,24 0 1 16,9-5-1-16,27 0 1 15,16 5-1-15,4-7 0 16,-2-3 0-16,7 0 0 16,-2 4 0-16,-15 4 0 15,-27 2 0-15,-8 0 0 16,-17 8 0-16,-26-8 0 0,-6 0 0 15,-33 0 0-15,-8 0 0 16,3 0 0-16,-5 0 0 16,-10 0 1-1,12 0 0-15,-12 0 0 0,10 0 0 16,-10 0 2-16,0 0-2 16,0 0 1-16,0 0-1 15,5-11 0-15,-5 11 0 16,-5-10 0-16,5 10-1 0,0 0 2 15,-7-7-2 1,7 7 1-16,-10 0-1 0,10 0 0 0,-10 5 0 16,5 5 0-16,0 3 0 15,0-3 0-15,5 2-1 16,5 3 1 0,5-5-2-16,-5 3 1 15,0-6 0-15,-5-7 0 16,5 11 0-16,-5-11 1 0,0 0-1 15,0 0 1-15,0 0 0 16,0 0 0-16,0 0 0 16,-10-11 0-16,10 11 0 15,-5-7 0-15,5 7 0 16,-15-13 0-16,15 13 0 16,-15-10 0-1,15 10 0-15,-7-5 0 0,7 5 0 0,0 0 0 16,-10-5 0-16,10 5 1 15,0 0-1-15,-5-27 1 16,15 4-1-16,22-38 1 16,-32 61-2121-16</inkml:trace>
  <inkml:trace contextRef="#ctx0" brushRef="#br1" timeOffset="-194798.41">12624 17975 0,'0'0'0</inkml:trace>
  <inkml:trace contextRef="#ctx1" brushRef="#br1" timeOffset="-198226.67">5779 12577 1281 0,'0'0'0'0,"0"0"53"0,2-38 1 16,1 25 62-16,-1 3 1 15,-2 10-46-15,0 0-1 16,0-10-34-16,0 10 1 16,0 0-15-16,-7 20 0 15,-13 36-5-15,-2 17 0 16,12 10-4-16,5-5 2 16,0-13-5-16,10-15 1 15,5-22-3-15,0-8 0 0,7-7-1 16,10-8-1-16,11-10-1 15,-1-8 0-15,-5-7 0 16,-9-8-1-16,-11-7 2 16,-17-15 0-16,-12-11 2 15,-11 1-1-15,1 10 4 16,0 9-1-16,9 21 0 16,-7 10 1-16,3 20-1 0,0 10 1 15,-3 21-1-15,2 9 0 31,8-5-3-31,15-7 0 0,5-20-1 0,8-8-1 16,17-10-2-16,2-10 1 16,5-13-1-16,-4-12 1 15,-16-8 1-15,-2 3 2 0,-10 7-1 32,-10 3 0-32,0 7 0 15,-10 11 0-15,3 2-2 16,-6 10 0-16,18 0-1657 15</inkml:trace>
  <inkml:trace contextRef="#ctx1" brushRef="#br1" timeOffset="-197500.6">4892 13913 1243 0,'0'0'0'0,"-15"-28"30"16,5 8 2-16,5 0 30 15,5 5 2-15,0-1 17 0,0 6 1 16,0 10-28-1,0-12 0-15,0 12-14 0,0 0 2 16,-12 22-6-16,7 29 0 16,5 42-8-16,12 10 1 15,3-10-4-15,3-15 0 16,-3-5-6-16,-5-10 2 16,-5-8-6-16,0-14 2 15,-5-16-3-15,5-10 0 16,-5-15-1-16,0 0-1 15,-15-15 1-15,-5-21 1 16,-8-19-2-16,-2-15 1 16,1-3 2-16,6-20 1 0,6-33 1 15,-1 3 0-15,13 27-1 16,15 28 2-16,15 18-3 16,8 14 1-16,11 14-3 15,14 12 2-15,11 10-3 16,6 0 0-16,2 0-3 15,-2 5 2-15,-3 5-4 16,-17 2 1-16,-3 6-2 0,-19 2 1 16,-18 8-4-1,-15 2 1-15,-18 0-1 0,-12 11-1 16,30-41-1790-16</inkml:trace>
  <inkml:trace contextRef="#ctx1" brushRef="#br1" timeOffset="-196742.47">4920 14262 1545 0,'0'0'0'16,"27"10"37"-16,3-10 1 16,17-10 17-16,11-2 0 15,6-6-20-15,6-5 1 16,7-4-9-16,-5 7 1 16,-9 5-5-16,-13 10 2 0,-18 15 2 15,-15 7 1-15,-24 3-3 16,-18 8 0-1,-32 7-4-15,-11 5 0 0,1 8-4 16,0 8 1-16,10-1-6 16,4 3 1-16,9 15-4 15,11-8 2-15,13-4-6 16,10-16 2-16,13-17-3 16,14-13 1-16,21-20-2 15,21-13 2-15,26-15-2 0,7-9 2 16,15-21-1-16,-5 5 1 15,-17 7-1-15,-8 1 1 16,-29 0-2 0,-11 5 1-16,-17 9 2 0,-3 11 0 15,-12 10-2-15,0-3 2 32,-5 8-1-32,0 10 1 0,-10-10-2 0,10 10 1 15,0 0-2-15,-10 13 1 16,0 25-2-16,3 25 0 15,7 15-1-15,5 22 1 0,0 11-2 16,2-5 2-16,3-18-2 16,0-26 1-1,-2-6-1-15,-8-18 1 0,0-18-1 16,2-10 1-16,-2-10-1 16,0 0 1-16,0-33 0 15,3-12 0-15,9-28 0 0,8-10 1 16,2-5 0-16,6 12 1 15,4 18 2 1,-4 18 0-16,2 2 0 0,2 21-1 16,5 24 1-16,-2 21-1 15,12 20 0-15,3 7 0 16,-17 8-1-16,-8 2 1 16,-16 6-3-16,-13-16 1 15,-21-4-1-15,-8-9 2 16,-12-4-3-1,3-10 1-15,2-13-1 16,8-15 1-16,7-13 0 16,8-14 0-16,14-16 0 0,18-15 1 31,22-2 0-31,13-3 0 16,25 10-2-16,0 8 1 0,-75 45-1747 15</inkml:trace>
  <inkml:trace contextRef="#ctx1" brushRef="#br1" timeOffset="-196548.61">6561 14587 1507 0,'0'0'0'0,"0"0"32"16,0 0 1-16,0 0 27 16,0 0 2-16,0 22-3 15,-10 1 1-15,-3 27-25 16,4 11 1-16,9 9-13 16,9-7 2-16,9 3-4 0,2-6 2 15,7-10-3-15,3-7 0 16,15-20-1-16,7-18 0 15,6-15-3-15,-6-21 1 16,-2-21-2-16,-8-21 2 16,-42 73-1607-16</inkml:trace>
  <inkml:trace contextRef="#ctx1" brushRef="#br1" timeOffset="-196441.92">6917 14285 1494 0,'0'0'0'16,"-37"7"37"-16,14-4 1 0,1-3 20 15,4 5 0-15,8 0-31 16,10-5 1-16,0 0-1334 16</inkml:trace>
  <inkml:trace contextRef="#ctx0" brushRef="#br1" timeOffset="-191661.65">16237 15721 0,'0'0'0,"0"0"0,0 0 0,0 0 15,0 0 1</inkml:trace>
  <inkml:trace contextRef="#ctx1" brushRef="#br1" timeOffset="-195026.02">12894 13057 1394 0,'0'0'0'15,"-15"-50"35"-15,0 7 1 16,5 8 46-16,3 2 1 16,2 16-9-16,2 6 0 15,3 11-35-15,-5-15 1 0,5 15-11 16,0 0 0-16,-7 15-8 16,2 23 2-16,0 25-5 15,5 20 0-15,0 8-6 16,15 7 2-16,7 10-3 15,8-10 0-15,-5-2-1 16,-5-8 1-16,-3-10-3 0,-12-8 1 16,-5-7-1-16,-10-10 1 15,-12-13-2-15,-15-17-1 16,-13-13 1-16,-7-23 0 16,-13-22-1-16,15-18-1 15,5-17 0-15,13-18 0 16,5-23-3-16,7-10 2 15,2-7-4-15,3 12 1 16,-5 36-3-16,10 22 1 16,10 25-8-16,10 13 0 15,0 7-10-15,23 1 1 16,17-6 1-16,17-2 1 16,20-2 6-16,15 1 1 0,15-1 6 15,5 4 0-15,13 1 3 16,-11-1 0-16,-17-2 2 15,-22 5 0-15,-13 10 3 16,-7 12 2-16,-30 11 4 16,-7 12 1-16,-6 23-7 15,-10 7 2-15,-7-60-1574 0</inkml:trace>
  <inkml:trace contextRef="#ctx1" brushRef="#br1" timeOffset="-194742.9">13691 13729 1520 0,'0'0'0'15,"10"-48"33"-15,0 13-1 16,0 7 34-16,-3 8 2 16,-4 10 7-16,-3 10 1 15,0 0-34-15,-20 28-1 0,-7 32-13 16,-1 18 0-1,13 10-6-15,8 5 0 0,7-5-5 16,12-12 1-16,8-18-4 16,8-16 1-16,14-4-5 15,13-15 1-15,9-23-3 16,-1-23 1-16,4-25-2 16,10-17 0-16,-77 65-1634 31</inkml:trace>
  <inkml:trace contextRef="#ctx1" brushRef="#br1" timeOffset="-194591.05">14209 13294 1470 0,'0'0'0'0,"-30"22"32"16,13-7 2 0,7-2 19-16,10-13 0 0,-10 8 14 15,10-8 0-15,0 0-26 16,0 0 2-16,0 0-1439 0</inkml:trace>
  <inkml:trace contextRef="#ctx1" brushRef="#br1">8142 13382 829 0,'0'0'0'16,"0"0"36"-16,0-30 1 16,0 14 82-16</inkml:trace>
  <inkml:trace contextRef="#ctx0" brushRef="#br1" timeOffset="-179732.31">16450 16928 0,'0'0'0,"0"0"0,0 0 0,-14-13 0,1-1 16,0 1-16,-27 0 15,-26-14-15,-27 13 16,-14 14-16,1 0 16,0 14-16,13-1 0,13 14 0,0 0 15,14-14-15,0 1 16,-1-1-16,1 1 0,13-1 15,13 0 1,0 14-16,0-13 0,14-1 0,12 0 16,1-13-16,0 14 15,-1-14-15,14 13 16,0-13-16,0 0 16,0 0-16,0 0 0,0 0 0,0 0 15,0 14-15,0-1 16,0-13-16,0 14 15,0-14-15,14 13 16,-1-13-16,0 13 16,1-13-16,-1 14 0,-13-14 15,13 13-15,0-13 0,1 14 16,-14-14-16,13 13 16,-13-13-1,13 0 1,-13 0-16,0 0 15,0 0 1,0 0 0,0 0-16,0 0 31,0 0-31,0 0 31,0 0-31,0 0 31,0 0-31,0 0 32,-13 0-32,0 13 31,-1 1-31,-12-1 31,-1 1-31,1-1 31,12 1-31,1-1 16,-13-13 0,12 13-1,-12 1 1,-1-1 0,1 1-1,12-1 1,1-13-1,0 13 1,-1-13-16,1 14 31,0-14-31,13 0 32,0 0-17,0 0 1,0 0-16,0 0 31,0 0-31,0 0 31,0 0-31,0 0 16,0 0 0,0 0-1,0 0 1,0 0-1,13 13 1,0 1 0,-13-14-1,14 13 1,-1-13 0,0 14-1,14-14 1,-1 13-1,1-13 1,0 0 0,-14 0-1,0 0 1,-13 13 0,13-13-1,1 0-15,12 14 31,14-1-31,13 1 32,14 12-32,-1 1 31,14-13-31,-14-1 31,1 1-31,-14-1 16,-27-13-16,1 13 15,-27-13-15</inkml:trace>
  <inkml:trace contextRef="#ctx0" brushRef="#br1" timeOffset="-179380.1">16768 17103 0,'0'0'0,"0"0"0,0 0 0,0 0 0,0 0 15,0 13-15,-13 1 0,13-1 16,0-13-16</inkml:trace>
  <inkml:trace contextRef="#ctx0" brushRef="#br1" timeOffset="-173610.65">18203 18512 0,'0'0'0,"-27"0"0,1-14 0,-120-40 0,-14 1 0,-105-28 15,-67-26-15</inkml:trace>
  <inkml:trace contextRef="#ctx0" brushRef="#br1" timeOffset="-173186.88">17087 18740 0,'0'0'0,"0"0"0,0 0 0,0 0 15,0 0-15</inkml:trace>
  <inkml:trace contextRef="#ctx0" brushRef="#br1" timeOffset="-172194.05">14989 17304 0,'0'0'0,"0"0"0,0 0 0,13 13 0,-13-13 0</inkml:trace>
  <inkml:trace contextRef="#ctx0" brushRef="#br1" timeOffset="-156107.28">21696 15976 0,'0'0'0,"0"0"0,0 0 0,0 0 16,0 0-16</inkml:trace>
  <inkml:trace contextRef="#ctx0" brushRef="#br1" timeOffset="-147631.65">19425 13265 0,'0'0'0,"0"0"0,0 0 0,0 0 0,0-13 0,0 13 0,13-14 15,1 1-15,25-14 16,1 0-16,27 0 16,26-13-16,26 0 0,27 0 15,14 13-15,12 0 0,67 0 16,54-13-16</inkml:trace>
  <inkml:trace contextRef="#ctx0" brushRef="#br1" timeOffset="-144826.45">13355 17183 0,'0'0'0,"0"0"0,0 0 0,0 0 15,0 0-15,0 0 16,0 0-16,0 0 0,0 0 15,0 0-15,0 0 0,0 0 16,0 0-16,0 0 16,0 0-16</inkml:trace>
  <inkml:trace contextRef="#ctx0" brushRef="#br1" timeOffset="-137380.34">17791 11333 0,'0'0'0,"0"0"0,0 0 0,13 0 0,-13 0 16,14 0-16,-14-13 0,13 13 16,0-14-16,1 14 15,-1-13-15,0 13 16,14-14-16,-1 14 15,-12 0-15,12 0 16,1 0 0,-1 0-1,14 0-15,0 0 16,0 0 0,-14 0-1,-26 0-15,0 0 0,0 0 0</inkml:trace>
  <inkml:trace contextRef="#ctx0" brushRef="#br1" timeOffset="-136860.48">16994 15761 0,'0'0'0,"0"0"0,0 0 0,0 0 0,0 0 16,0 0-16,0 0 0,0 0 15,0-14-15,0 1 16,0-14-1,0 0-15,0-13 0,0 13 16,0 0-16,0 1 0,0-15 16,0 15-16,0-1 0,0 0 15,14 13-15,-1 1 16,-13-14-16,13 14 16,-13-14-16,13 14 15,1-14-15,-1 13 0,0 1 0,1-1 16,-1 1-16,0 0 15,-13 13-15</inkml:trace>
  <inkml:trace contextRef="#ctx0" brushRef="#br1" timeOffset="-135865.89">16131 14137 0,'0'0'0,"0"0"0,0 0 0,26 0 0,-12 0 0,12 0 31,14-13-31,0 13 15,-13-14 1,12 14 0,1-13-1,40 13 1,13 0 0,26 27-1,28 0-15,92 40 31,53 13-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38:00.916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38:01.757"/>
    </inkml:context>
  </inkml:definitions>
  <inkml:trace contextRef="#ctx0" brushRef="#br0">6488 12581 0,'0'0'0,"13"0"0,-13 0 0,0 0 0,80 13 16,-1 1-16</inkml:trace>
  <inkml:trace contextRef="#ctx1" brushRef="#br0">1348 7223 1381 0,'0'0'0'15,"0"0"38"-15,0-25 0 16,0 10 48-16,0-3-1 16,0-2-1-16,-5-8 0 0,0-5-41 15,0 3-1-15,5 5-14 16,-5 8 2-16,-5 4-9 16,3 8 1-16,-8 0-5 15,-10 17 0 1,-17 21-7-16,-6 17 1 0,1 13-2 15,7 13 1-15,5 12-3 0,3 15 1 16,5 3-2-16,7-1 0 16,5-6 0-16,10-9 1 15,15-14-3-15,15-16 2 16,17-22-1-16,13-11 1 16,15-9-1-16,7-28 0 31,7-23 0-31,-4-17 0 0,-8-28 3 0,-7-5 1 15,-13-10 2-15,-17-13 1 16,-35 3 0-16,-10-5 1 16,-25-3 2-16,-7 8 0 15,-13 5 0 1,1 20 1-16,6 20-1 0,3 23-1 16,-12 27 0-16,2 16-1 15,5 17-2-15,8 20 2 16,10 11-4-16,9 4 1 15,18 13-2-15,15 2-1 16,10 8-1-16,15 5 1 16,10-2-3-16,5 12 2 15,7 13-3-15,-5-8 2 0,-7-25-3 16,-12-15 0-16,-14-5 0 16,-9-8 1-16,-12-5-2 15,-10-12 1-15,-3-5-1 16,2-6 1-16,-2-12 0 15,5-7-1-15,10-3 0 16,0-30 0 0,0 30-1822-16</inkml:trace>
  <inkml:trace contextRef="#ctx1" brushRef="#br0" timeOffset="1098.33">1829 8028 1306 0,'0'0'0'0,"-10"-28"100"0,10 11 1 15,0-3 41-15,5 7 1 16,-5 13-83-16,0-15 1 15,0 15-36-15,0 0 0 16,5 22-10-16,0 11 0 16,0 33-8-16,-5 4 1 15,0 8-2-15,10-13-1 16,7-4 1-16,3-16 0 16,-7-22-2-16,4-18 1 15,3-5 0-15,-2-28 2 16,9-30 1-16,-5-5 1 15,-7 3 3-15,-5 5 1 16,-7 9 1-16,-3 14 1 0,0 9-2 16,0 23 2-16,0 0-3 15,10 18 2-15,0 9-3 16,10 11 1-16,7 7-3 16,5 1 1-16,13-4-1 0,15-19 0 31,2-18-3-31,3-23 0 15,-5-12-1-15,-5-5-1 0,-13-3 0 16,-20 8 0-16,-7 10 1 16,-15-3 0-16,-5-4 2 15,-10-6 1 1,-7 5 1-16,-6 13 1 0,11 8 1 16,-3 17 2-16,-12 17-2 15,9 19 1-15,11 14-3 16,2 0 1-16,15 3-1 0,10-12 1 15,15-9-2-15,17-27 0 16,15-20-2-16,1-27 0 16,-11-21-1-16,-2-5 1 15,-3 3-3-15,-2-1 1 16,-13 1 0-16,-4-3-1 16,-18-10 0-16,-10-15 2 15,-10-33-1-15,-5 16 1 16,2 27-2-16,3 30 2 15,0 20-1 1,10 23 2-16,-17 28-2 0,7 35 1 16,-5 48-2-16,7 9 2 15,8-9-2-15,8-8 0 16,2 3-1-16,10-10 0 16,7-11-1-16,-2-24 1 0,-2-39-2 15,-9-37 1 1,-9-35-1-16,-7-11 0 0,2 61-1886 15</inkml:trace>
  <inkml:trace contextRef="#ctx1" brushRef="#br0" timeOffset="1255.44">2713 7900 1520 0,'0'0'0'0,"0"0"27"15,0 0 0-15,0 0 29 16,0 0 0-16,0 0-14 0,0 0 0 16,0 0-18-16,30 25 1 15,32-20-4-15,10-3 1 16,-9-4 1-16,4-1-1 15,15 6 0-15,-12-3 0 16,-70 0-1486-16</inkml:trace>
  <inkml:trace contextRef="#ctx1" brushRef="#br0" timeOffset="1508.05">3418 7905 1482 0,'0'0'0'16,"0"0"28"-16,0 0 0 15,20-33 28-15,-20 33 0 0,15-10 26 16,-8 10 1 0,6 0-31-16,7 23 1 0,7 22-10 15,-5 15 1-15,-12 16-10 16,-2 9 1-16,2 13-7 16,-10-10 1-16,-10-15-8 15,-8-12 2-15,-4-11-7 16,0-17 2-16,2-16-3 15,2-19 0 1,-4-16-3-16,2-25 1 0,7-35-1 0,3-20 0 16,10 98-1730-16</inkml:trace>
  <inkml:trace contextRef="#ctx1" brushRef="#br0" timeOffset="1619.35">3405 7759 1482 0,'0'0'0'15,"0"0"44"1,-10 32-1-16,6-22 28 0,4-10 0 15,0 11-18-15,9-4-1 16,-9-7-1415-16</inkml:trace>
  <inkml:trace contextRef="#ctx1" brushRef="#br0" timeOffset="1967.74">4414 7786 1231 0,'0'0'0'16,"0"0"57"-16,0 0 1 15,0 0 49-15,0 0 0 16,0 0-30-16,32-25 0 16,3 3-39-16,23-6 2 15,16 3-12-15,11 2 1 16,-8-5-8-16,-12 8 1 0,-15 13-15 15,-25 7 1-15,-25 0-1439 16</inkml:trace>
  <inkml:trace contextRef="#ctx1" brushRef="#br0" timeOffset="2104.23">4618 7917 1381 0,'-10'18'0'0,"-12"15"21"16,5-6 1-16,7-17 34 16,10-10 0-16,5 13 12 0,12-8 2 0,25 0-19 31,18-13 1-31,12-7-9 15,1-7 0-15,-73 22-1441 16</inkml:trace>
  <inkml:trace contextRef="#ctx1" brushRef="#br0" timeOffset="3425.87">6232 7512 1394 0,'0'0'0'0,"-5"-25"73"16,0 7 1-16,0 8 30 0,5 10-1 16,0 0-30-16,0 0 0 15,-5 20-35-15,10 26 1 16,5 32-16-16,0 15 0 16,3 0-6-16,2 3 1 15,-3-13-3-15,3-10-1 16,0-11-4-16,-10-16 1 0,0-19 0 15,-5-19-1 1,0-8 1-16,2-28 0 0,1-17 4 16,-3-20-1-16,-3-1 4 15,-4-24 0-15,2-41 1 16,-10-8 0-16,-8 11 3 16,9 17-1-16,-1 18-3 15,7 15 1-15,8 15-1 31,5 16 0-31,8 4-2 0,6 13-1 16,19 9-3-16,12 4 0 16,27 2-3-16,8 7 1 15,-1 8-3-15,6 3 1 16,-13 7-3-16,-22 7 1 16,-18 9-2-16,-19 6 1 15,-26 14-3-15,-19 1 1 16,-26 1 0-16,-9 5-1 15,-10-8-2-15,-3 1 1 0,1 11-1 0,9 4 0 16,15 2-4-16,18-8-1 16,14-10-10-16,13-7 1 15,15-20-7-15,15-8 0 16,22-15-4-16,23-18 0 16,10-20-1-16,-3 3 0 15,3 17 7-15,-20 8 0 16,-23 13 7-16,-22 14-1 15,-25 16 4-15,-32 15 0 16,-28 25 4-16,-20 7 0 16,8 6 2-16,2-6 1 15,18-7-1-15,17-15 2 16,25-13 0-16,20-7 0 0,13-15 0 16,29-3 1-16,35-15 0 15,13-10 0-15,19-8 0 16,13-15 0-16,-12-12 0 15,7 2 1 1,-27 11 0-16,-18-9 0 16,-17-9 2-16,-28 2-1 15,-12-2 0-15,-10 7 1 16,-5 13 2-16,0 5 1 16,0 12 0-16,-5 1 2 0,5 12 1 15,0 0 1-15,-15 7 0 16,8 26 0-16,7 32 1 15,5 8 0-15,0-12-3 16,7-1 1-16,8 0-3 16,2 3 1-16,-7 3-1 15,0-6-1-15,8-10 1 0,-8-12-1 16,-10-10 0-16,-3-21 1 16,-2-7-2-1,18-30 2-15,-1-20 0 0,8-13 2 16,5 0 0-16,5 3 0 15,-3 17 0-15,0 13 1 16,-12 10-1-16,3 7 1 16,7 3-3-16,-5 20 2 15,12 23-2-15,-7 17 1 16,-10 10-3-16,-10 1 2 16,-10 7-4-16,-10-3 1 15,-13-5 0-15,-4-9-1 16,-5-14 0-16,4-11 1 15,6-16 0-15,-3-15-1 16,2-13 1-16,6-17 1 16,7-20-2-16,5-16 1 15,15-12-1-15,12 3 2 0,11 12-2 16,4 17 0-16,3 24-3 16,2 9 1-16,-42 18-1885 15</inkml:trace>
  <inkml:trace contextRef="#ctx1" brushRef="#br0" timeOffset="3647.35">8015 7950 1494 0,'0'0'0'0,"18"-20"24"16,-8 7-1-16,0-2 18 0,-10 15-1 16,10-12 34-16,-10 12 1 15,0 0-18-15,7 10 0 16,-2 12-11-16,5 24 1 16,5 19-4-16,-8 18 0 15,-2 0-9-15,0 0 0 16,-5-5-6-16,5-13 0 15,-5-9-7-15,-5-18 0 16,-5-16-4-16,-2-19 1 16,-3-6-3-16,-7-19-1 15,22 22-1735-15</inkml:trace>
  <inkml:trace contextRef="#ctx1" brushRef="#br0" timeOffset="4209.22">8528 7857 1206 0,'0'0'0'15,"0"0"130"-15,0 0 0 0,0 0-12 16,-25 0 0-16,25 0-44 16,13-5 0-16,37-8-39 15,22-4 1-15,15 2-16 16,0-3 0-16,-2 3-3 16,-15-3 1-1,-16 13-4-15,-9 5 1 0,-20 5-6 0,3 0 1 16,-28-5-1544-16</inkml:trace>
  <inkml:trace contextRef="#ctx1" brushRef="#br0" timeOffset="4584.03">9647 7414 1356 0,'0'0'0'15,"-5"-38"51"-15,5 11-1 16,0-6 51-16,0 10 0 16,0 6-20-1,0 7 0-15,0 10-32 0,0-15 1 16,0 15-17-16,0 0 2 16,0 10-5-16,5 27 2 15,5 36-9-15,2 20 1 16,3 18-8-16,0 0 0 15,0-18 0-15,-3-10 0 16,-7-13-4-16,-12-12 1 16,-3-10-4-16,0-20-1 0,0-11 1 15,0-12 0-15,-3-10 2 16,-6-12-1-16,-9-21-3 16,3-17 2-16,3-13-4 15,-1-13-1-15,23 81-1705 16</inkml:trace>
  <inkml:trace contextRef="#ctx1" brushRef="#br0" timeOffset="4746.38">9350 7288 1444 0,'0'0'0'15,"0"0"29"-15,33-22 0 16,-1 4 13-16,20-7-1 16,8-5 25-1,17 2 2-15,8 3-23 16,-3 2 1-16,10 6-7 15,-10 4 1-15,-17 8-5 16,-25 5 1-16,-8 5-7 16,-17 8 0-16,-15-13-1544 15</inkml:trace>
  <inkml:trace contextRef="#ctx1" brushRef="#br0" timeOffset="5408.07">10194 7905 1192 0,'0'0'0'0,"0"0"59"0,5-36 0 16,-5 36 53-16,10-12 2 15,-10 12-37-15,13-15 2 16,-8 2-40-16,-5 1 1 16,0 12-8-16,10-3 0 15,-5 13-4-15,5 18 2 16,2 32-6-16,-2 8 1 16,-10 8-3-16,0 2 1 15,0 5-3-15,0-8 1 16,-10-7-3-16,-2-13 0 15,-3-9-1-15,-8-16 1 0,3-8-6 16,-7-11 2-16,-3-4-3 16,-2-14 1-1,-3-24-1-15,20-24 0 0,25-23-3 16,7-23 1-16,-17 101-1650 16</inkml:trace>
  <inkml:trace contextRef="#ctx1" brushRef="#br0" timeOffset="5567.44">10341 7552 1507 0,'0'0'0'16,"0"0"49"-16,0 0 0 15,0 0 18-15,0 0 0 16,0 0-17-16,0 0 2 16,0 0-30-16,0 0 2 15,0 0-1440-15</inkml:trace>
  <inkml:trace contextRef="#ctx1" brushRef="#br0" timeOffset="6111.72">6344 8823 1105 0,'0'0'0'16,"-57"10"49"-16,5 3 1 16,-3-1 35-1,5 3 0-15,20-5-21 0,18-5 0 16,12-5-17-16,17-2 2 16,53-6-12-16,42-9 0 15,67-3-5-15,58-8 1 16,79-10-3-16,83-2 0 15,51 2 2-15,19 10 0 16,29 11-3-16,-38-3 2 16,-51 7 0-16,-63-4 2 15,-45 6-3-15,-64-1 0 16,-83 4-1-16,-49 6 1 16,-33 2-2-16,-24 0 1 15,-19-5-2-15,-19 5 1 0,-10 0-3 16,-10 5-1-1,-27 12-4-15,-20-1 1 0,57-16-1752 16</inkml:trace>
  <inkml:trace contextRef="#ctx1" brushRef="#br0" timeOffset="6579.37">6297 9729 1281 0,'0'0'0'16,"-10"-38"74"-16,0 10 0 15,12 6 35-15,6 7 1 16,2 4-31-16,-10 11-1 15,15-7-36-15,7 17 0 16,8 15-15-16,5 18 1 16,-5 17-8-16,-15 1 2 0,-10 12-4 15,-10-3 1-15,0-7-3 16,0 7-1-16,-13 13-1 16,8-7 0-16,8-13-1 15,19-31-1-15,-17-32-1593 16</inkml:trace>
  <inkml:trace contextRef="#ctx1" brushRef="#br0" timeOffset="6752.7">7056 9754 1545 0,'0'0'0'16,"0"0"58"-16,30 7 2 15,-2-4 29-15,12-3 1 16,24-5-21-16,11-3 0 15,20-9-40-15,2 2 2 16,2 2-13-16,9 3 0 16,-108 10-1576-16</inkml:trace>
  <inkml:trace contextRef="#ctx1" brushRef="#br0" timeOffset="7067.41">8498 9281 1394 0,'0'0'0'0,"18"-25"50"16,9-3-1-16,1-5 36 16,-1 1 2-1,-7 4-21-15,-15 5 0 0,-5 11-23 16,-20 12 0-16,-30 15-13 16,-10 20 1-16,-4 25-5 0,-1 16 0 15,-2 24-4-15,7 11 1 16,10-5-5-16,18-6 1 15,19-11-6-15,26-19 2 16,19-25-5-16,28-22 1 16,20-21-3-16,22-9 0 15,25-6-1-15,2-4 0 16,-29-16-1-16,-13-5 1 16,-25-2-5-16,-22 7 1 15,-40 33-1635-15</inkml:trace>
  <inkml:trace contextRef="#ctx1" brushRef="#br0" timeOffset="7335.16">8252 9636 1344 0,'0'0'0'0,"-10"-5"13"16,10 5 1-16,0 0 28 0,5-13 2 16,12 13 43-1,16-3 0-15,29-4-32 0,23-6 1 16,14 6-1-16,3-1 0 16,-12-7-8-16,-8 3 2 15,-17-1-11-15,-8-2 1 16,-57 15-1558-16</inkml:trace>
  <inkml:trace contextRef="#ctx1" brushRef="#br0" timeOffset="7791.04">9248 9902 1168 0,'0'0'0'0,"0"0"74"0,0 0 1 16,25-40 46-16,-13 22 1 16,3 8-45-16,5 0-1 15,0 8-37-15,3 9 1 16,2 16-9-16,-3 15 2 16,-7 12-5-1,-5 5 0-15,-10 13-1 0,-5 3 0 16,-5-6-6-16,-12-2 1 15,-3-10-1-15,-8-20 0 16,-2-11-2-16,-2-4 0 16,0-13-1-16,-6-10 1 15,6-18-1-15,15-22 1 16,22 45-1642-16</inkml:trace>
  <inkml:trace contextRef="#ctx1" brushRef="#br0" timeOffset="7962.69">9345 9603 1494 0,'0'0'0'15,"0"0"68"-15,0 0 0 0,0 0 47 16,28 5 0-16,-18-3-71 16,12 3 1-16,18 3-34 15,10-5 0-15,-50-3-1490 16</inkml:trace>
  <inkml:trace contextRef="#ctx1" brushRef="#br0" timeOffset="8396.67">6561 10690 1457 0,'0'0'0'0,"0"0"29"15,-28-8 2-15,28 8 29 0,-9 3 2 16,9-3 19-16,42-3 0 16,85-4-26-16,52-14 0 15,68-1-14-15,62-8 2 16,89-3-7 0,50-5 1-16,21 3-8 0,-39 7 1 0,-73 13-2 15,-79-5 0-15,-71 0-4 16,-70 5 1-16,-62 10-6 15,-33 5 1-15,-24-5-3 16,-26 10-1-16,-39 0-2 16,-23 5 1-16,70-10-1766 15</inkml:trace>
  <inkml:trace contextRef="#ctx1" brushRef="#br0" timeOffset="11547.02">7647 11087 1004 0,'0'0'0'0,"5"-25"71"16,-5 7-1-16,0-4 99 15,0 7-1-15,0-8-50 16,-5 0 1 0,0 1-46-16,-10 7 0 0,0 15-31 15,-8 15 2-15,-19 30-8 16,0 10 0-16,-8 6-11 0,13 2 0 16,9 20-8-1,11 10 1-15,12 12-6 0,10-1 1 16,10-34-4-1,15-17 1-15,17-20-3 0,15-13 0 16,5-15-1-16,-2-15 0 16,5-10-2-16,-10-16 1 15,-23-14-2-15,-25-8 2 16,-24-5-2-16,-23 3 0 16,-15 15-3-16,-19 14 0 31,-4 19-10-31,11 12 0 0,2 17-31 15,11 4-1-15,19 1-22 16,20-7 1-16,10-7-1 16,10-3 1-16,20 0 22 15,19-15-1-15,16-5 21 16,10-8 0-16,5-5 12 16,-3 3 0-16,-8 3 6 15,-6 7 2-15,-23 4 1 0,-13 1 0 16,-12 8 3-16,-15 2 0 15,10 0 5-15,-10 0 0 16,0 0 4-16,0 0 2 16,0 0 6-16,7 12 0 15,-2 1 6-15,10 25 0 16,8 27 0-16,-3 3 1 16,2 8 1-16,-7-8 1 15,2-8-3-15,-2-5 2 16,-5 3-3-16,-10-2 0 15,-10-1-3-15,-15 5 1 16,-7 8-3-16,-10-5 1 16,-8-13-2-16,-2-12 2 0,7-18 0 15,7-20 1-15,11-30-4 16,17-20 1-16,10 50-1712 16</inkml:trace>
  <inkml:trace contextRef="#ctx1" brushRef="#br0" timeOffset="12356.41">8556 11178 1318 0,'0'0'0'16,"20"-28"56"-16,-5 0 0 15,0 1 42 1,-3 4 1-16,-2 8-11 0,-10 15 2 15,10-13-30-15,-10 13 0 16,0 0-13-16,0 18 0 16,0 25-8-16,0 25 0 15,-10 25-5-15,0 13 0 16,5 14-9-16,-5-4 1 16,3-30-6-16,-3-24 0 15,5-14-4-15,0-15 1 0,0-18-4 16,5-15 2-16,0-23-3 15,5-17 1-15,5-25 3 16,2-21 2-16,8-27 5 16,0-3-1-16,-3 1 3 15,3 9 1-15,-5 18 3 16,-2 15 0-16,-1 25-3 16,1 13 1-16,-3 25-9 0,4 22 1 15,11 36-8-15,10 10 1 16,-2 0-5-16,-1 0 1 15,5 12-6-15,1 13 0 16,-1 20 0 0,0-7 0-16,-7-18-1 0,-10-23 0 15,-10-22-1-15,-12-23 0 16,2-10 0-16,-28-10 0 16,-17-28-3-16,1-12-1 15,-16-10-9-15,3-3 1 16,4 10-19-16,13 13 2 15,8 19-28-15,15 16 0 0,17 5-3 16,-5 26 2-16,17 6 7 16,16 1 1-1,9 0 12-15,23-18 1 0,2-18 9 16,8-19 1-16,2-16 18 16,8 0 0-16,-18 3 8 15,-15 7 1 1,-17 11 2-16,-8 9 0 15,-12 8 11-15,-5 10 2 16,-5 10 9-16,5 26 0 16,-5 27 7-16,3 10-1 15,4-8-3-15,3-2 1 16,0-23-3-16,5-4-1 16,3-4-1-16,2-14-1 15,-3-15-4-15,3-11 1 16,5-9-3-16,7-14 0 15,-2-16-5-15,-3-24 1 0,-27 61-1870 16</inkml:trace>
  <inkml:trace contextRef="#ctx1" brushRef="#br0" timeOffset="12494.59">9495 11248 1494 0,'0'0'0'16,"-28"33"42"-16,1-3-1 0,-3 15 23 16,3 8 1-16,-1-2 5 15,8-4 1-15,3-6-32 16,-1-14 0-16,13-9-7 15,5-18 0-15,0 0-1524 16</inkml:trace>
  <inkml:trace contextRef="#ctx1" brushRef="#br0" timeOffset="13131.03">9285 11412 1192 0,'0'0'0'0,"-5"-35"111"16,0 12 2-16,10-2 42 16,0 7-1-16,-5 8-65 15,0 10 0-15,20-7-33 16,5 19 1-1,18 26-20-15,-1 27 1 16,-2 23-10-16,-13 13 1 16,-14-13-7-16,-11-5 0 15,-7 5-4-15,-10 10 0 16,-15 13-5-16,-12-5 0 16,-13-23-2-16,-5-23 0 0,8-25 2 15,7-25-1-15,8-25-1 16,15-33 2-16,19-40-2 15,18-20 0-15,10-15-5 0,7 12 0 16,8 28-6-16,7 13 2 16,-47 70-1773-16</inkml:trace>
  <inkml:trace contextRef="#ctx1" brushRef="#br0" timeOffset="13510.63">10189 9839 1017 0,'0'0'0'0,"-14"-60"14"16,-1 10 0-16,7-6 29 15,3 14 0-15,5 6 51 16,5 16 0-16,-5 20-11 0,23 23 1 16,24 42-15-16,15 28 0 15,18 21-14-15,9 29 0 16,1 43-5-16,-5 30 0 16,-18 39-7-16,-20 4 1 15,-19-18-11-15,-43-19 1 16,-37-29-4-16,-43-14 2 15,-27-21-6-15,-20-34-1 16,-13-36-4 0,-14-55 0-1,169-33-1629-15</inkml:trace>
  <inkml:trace contextRef="#ctx1" brushRef="#br0" timeOffset="13963.57">5629 9593 929 0,'0'0'0'16,"-5"-73"78"-16,5 12 1 16,-5 6 4-16,1 15 0 15,4 15-8-15,0 17 1 16,0 8-17-16,-5 30-1 15,-8 56-16-15,-7 42-1 16,10 38-5-16,10 33 0 0,10 32-7 16,20 24 0-16,22 16-6 15,21-29-1-15,19-48-2 0,42-33 1 16,38-31 6-16,47-44-1 16,53-48 13-16,34-56 0 15,20-47 4-15,-12-31 0 16,-314 96-1571-16</inkml:trace>
  <inkml:trace contextRef="#ctx1" brushRef="#br0" timeOffset="19347.09">5560 14549 778 0,'-40'-5'0'16,"-60"-8"37"-16,-22-2 0 15,8 15 92-15,7 15 0 16,14 13 9-16,9 0 1 16,21-1-37-16,21-9 0 15,20-8-35-15,22-10 2 0,0 0-20 16,59-17 0-16,49-19-9 16,44-17-1-16,54-12-3 15,43-3 1-15,60-12-8 16,25 7 0-16,-10 2-4 15,-55 21 1-15,-75 15-6 16,-57 12 0-16,-43 10-3 16,-19 11 0-16,-43 2-3 15,-12 8 1-15,-20 7-1 0,-20 7 1 16,-27 16-1-16,-13 0-1 16,1-8-3-16,4-5 1 15,13-5 1-15,9-5-1 16,8-5 0-16,13-7 0 15,2-1-1-15,10-2 2 16,0 0-2-16,-10 3 0 16,10-3-1-16,0 0 1 15,0 0-2-15,0 0 0 16,0 0-1-16,0 0 1 16,0 0-1-16,5-8 0 15,5-7-1-15,0-2 1 16,12-6-1-16,-2 0-1 15,3 1 1-15,1 7 1 16,-1 5-3-16,-8 7 2 0,2 8-1 16,6 20 1-16,-1 31-1 15,-2 19 0-15,-15 6-3 16,0-1 1-16,-5-2-2 16,5-13 0-16,2-19-1 15,1-16 1-15,-3-17-1 0,10-18 0 16,12-28 0-16,3-18 0 15,15-14 0 1,2-8 1-16,-4-2 0 0,-1 2 1 16,-2-5 1-16,-8-5-1 15,-5 0 1-15,-2 17 1 16,-2 21 1-16,-8 20 1 16,-15 25 0-16,0 22-1 15,-10 39 0 1,-3 9 0-16,3 3-4 0,0-7 2 15,10-6-3-15,5-20 0 16,5-10 0-16,13-12 0 16,-1-15 0-16,16-19 0 15,14-19-1-15,5-13 1 16,0-12-2-16,-4-3 2 0,-13-12 0 16,2-1 0-16,-15 1 0 15,-4 17 0-15,-8 20 0 16,-8 21 2-16,-7 17-1 15,5 17 0-15,-5 49-1 16,0 17 1-16,10 2-1 0,7 3 1 31,13-12-1-31,8-16 0 16,12-20 0-16,4-15 0 16,11-22 0-16,7-21 0 15,1-19 0-15,-4-14 0 0,-4-12 0 16,-18-7 0-16,-9-13 0 15,-16 0 0-15,-12-10 0 16,-2 15 1-16,-8 30 0 16,-5 23 0-16,5 25 0 15,-18 35 1-15,6 36-2 16,-6 12 1-16,11 12-1 16,12 3 0-16,15-15 0 0,2-12 0 15,15-18 0-15,8-26 0 16,5-17-1-16,5-20 1 15,2-17-2-15,-5-19 1 16,3-12 0-16,-12-7 0 16,-1-13 1-16,-10-8 0 15,-9-9 0-15,-6-3 0 16,-7 25 0-16,0 12 1 16,-7 34 0-16,-1 7 2 15,-2 20-2-15,0 12 1 16,-2 28-1-16,-1 16 0 15,-7 2-1-15,10-21 0 16,0 6 0-16,0 2 0 0,0 1 0 16,5-14 0-16,-5-1 0 15,-5-9 0-15,5 1-1 16,-5-8 1-16,5 0-1 16,-5-5 1-1,0 0-1-15,5-10 1 0,-5 10-1 0,20-5 1 16,37-20-1-16,53-15 1 15,34-5-2-15,41-5 2 16,22-6 0-16,19 4 0 16,11 6 0-16,-6 4 0 15,-1 1 0-15,-31 6 0 16,-37 10 0-16,-35 3 2 16,-30 2-1-16,-32 4 0 15,-18 1 1-15,-30 5 1 16,3 0 2-16,-15 0-1 15,0 0 2-15,0 0 0 16,0 0-2-16,0 0 2 16,0 0-1-16,0 0 1 15,0 0 0-15,0 0 0 16,0 0-1-16,0 0 0 16,-20-15 1-16,8 8 0 15,-3-3 0-15,-2 0 2 16,7 2-2-16,0-2-1 15,0 3 0-15,10 7-1 16,-13-16 0-16,13 16 0 16,-5-15 0-16,13 8-1 0,2 2-1 15,5-3 2-15,-5 3-3 16,-3 5 1-16,3 0-1 16,-10 0 0-1,15 8-1-15,-15-8 1 0,10 12-1 16,-10-12 0-16,-5 15 0 15,5-15 0-15,-5 13 0 16,5-13 0-16,0 0 0 16,0 0 0-16,-10 2 0 15,10-2 1-15,0-15-1 0,5 5 2 16,0 3-2-16,0-3 1 16,-5 10-1-1,12-13 1-15,-12 13-1 0,0 0 0 16,10-2-1-16,-10 2 1 15,0 0-2027-15</inkml:trace>
  <inkml:trace contextRef="#ctx1" brushRef="#br0" timeOffset="20959.62">7241 15379 1080 0,'0'0'0'16,"-5"-47"91"-16,0 9 0 15,5 5 19-15,-5 0 0 16,5 11-33 0,0 4 2-16,0 8-35 15,0 10-1-15,0-15-6 0,0 25 0 16,0 23-7-16,-8 25-1 15,6 30-4-15,4 10 0 16,6-3-2-16,-3-12-1 0,10-2-4 16,-3-11 1-1,3-4-3-15,0-8 0 16,-5-16-1-16,0-14 1 16,-3-8 0-16,8-15 0 15,3-12-2-15,17-21 1 0,-35 28-1601 16</inkml:trace>
  <inkml:trace contextRef="#ctx1" brushRef="#br0" timeOffset="21152.69">7682 15503 1344 0,'0'0'0'0,"0"0"25"16,0 0-1-16,0 0 23 0,0 0 2 15,27 2-12-15,18-9 0 16,22-9-7-16,18-1 1 15,2-3 8 1,5-8 0 0,3 0 2-16,-1-7 2 15,-4-3-12-15,-3 1 2 16,-87 37-1421-16</inkml:trace>
  <inkml:trace contextRef="#ctx1" brushRef="#br0" timeOffset="21427.71">8850 14952 1231 0,'0'0'0'15,"12"-28"16"-15,-2 5 2 16,5 1 18-16,-5 7 1 0,-10 2 17 16,0 13 0-16,-10-5-12 15,-17 23 0-15,-31 17 3 16,-9 25 0-16,-3 18-4 16,1 23 2-1,11 12-2 1,18 8-1-16,11-6-5 15,21-14-1-15,21-13-5 16,14-22 0-16,20-21-1 16,18-25 0-16,17-23-7 0,-5-22 2 15,6-17-5-15,-21-11 0 0,-20-13-11 16,-22 1 1-16,-20 65-1556 16</inkml:trace>
  <inkml:trace contextRef="#ctx1" brushRef="#br0" timeOffset="21828.85">8521 15309 1192 0,'0'0'0'0,"-23"35"14"0,9-15 0 16,9 0 7-16,14-5 0 31,4-7 10-31,24-5 2 0,28-3-2 0,15-8 2 16,4-12 3-16,9-5 0 16,-9 0 1-16,-12-1 0 15,3 9-4-15,-10-6 2 16,-18 3-9-16,-12 7 0 15,-20 1-24-15,-5 9 0 16,-10 3-4-16,0 0 0 16,0 0-16-16,0 0 0 15,0 0-12 1,10 0 0-16,-10 0 19 0,12 10 1 16,3-2 10-16,15 12 0 15,0 13 6-15,3 7-1 16,-1 10 16-16,-10 6 0 15,-2 4 18-15,-5 0 2 16,-5 3 3-16,-7 3 2 16,-6-3-3-16,-2 0 0 15,-20-11-6-15,-7-4 0 16,-15-10 2-16,-11-18 0 16,-4-17-4-16,17-24 0 15,5-29-9-15,28-25 0 16,12 75-1619-16</inkml:trace>
  <inkml:trace contextRef="#ctx1" brushRef="#br0" timeOffset="21970.66">9400 14962 1520 0,'0'0'0'0,"0"0"57"16,0 0 1-16,0 0 34 15,0 0 0-15,0 0-27 16,0 0 1-16,0 0-40 0,0 0 1 15,0 0-1530-15</inkml:trace>
  <inkml:trace contextRef="#ctx1" brushRef="#br0" timeOffset="22427.59">7206 16084 1054 0,'0'0'0'0,"-35"-5"33"15,13 0 1-15,12 10 30 16,10-5 1-16,0 0-18 16,22 10 0-16,53 2-20 15,29-7 0-15,46-5 8 0,37-5 0 16,59-17 4-16,65-11-1 16,68-17 3-1,-3 2 2-15,-20-2 7 0,-59 4 2 16,-66 6 1-16,-64 7 0 15,-47 6 0-15,-43 12 1 16,-35 2-11-16,-29 5 1 16,-13 8-11-16,-28-7 1 15,-34 7-9-15,-20 18-1 16,-15 19-11-16,-1 3 0 16,98-40-1643-16</inkml:trace>
  <inkml:trace contextRef="#ctx1" brushRef="#br0" timeOffset="22950.06">8242 16695 1269 0,'0'0'0'0,"15"-58"0"0,-8 5 0 15,-2 1 0-15,-5 6 0 16,0 11 36-16,0 10 0 15,-12 15 26-15,-8 5 2 32,-12 15 15-32,-16 18 1 0,-9 24-9 0,-5 16 1 15,12 18-21-15,3 7 0 32,17 3-14-32,7-1 2 15,21 1-10-15,17-13 0 16,20-20-4-16,22-16-1 15,13-19-5-15,17-25 2 16,10-23-6-16,5-18 2 16,-12-15-5-16,-18-5 1 0,-27 3-8 15,-30-3 2-15,-38 5-7 16,-22 8 1-16,-19 10-15 16,-11 14 0-16,-5 16-37 15,11 10-1-15,6 8-28 16,13 2 1-16,18 0 16 15,15-2 1-15,17-13 27 16,-5 12 2-16,20-9 19 0,24-6 1 16,34-4 9-16,9-6 1 15,10-4 3-15,3-1 0 16,-1-7 2-16,-4 5 0 16,-8 2 4-16,-10 3 1 15,-72 15-1256-15</inkml:trace>
  <inkml:trace contextRef="#ctx1" brushRef="#br0" timeOffset="23169.56">8944 16761 1168 0,'0'0'0'16,"0"0"21"-16,0 0 1 16,0 0 33-16,0 0 0 15,0 0 3-15,0 0 0 16,40 40-10-16,-8 8 2 16,3 9-2-16,-10 11 1 15,-12 8 10-15,-11 4-1 16,-9 1-1-16,-6-1 0 0,-14-4-8 15,-6-3 0-15,-4-10-6 16,-8-10 1-16,-7-13-9 16,2-15 2-16,5-17-4 15,20-16 0-15,11-17-9 16,28-23 1-16,-14 48-1702 16</inkml:trace>
  <inkml:trace contextRef="#ctx1" brushRef="#br0" timeOffset="23993.47">9684 16584 1494 0,'0'0'0'16,"-13"-55"55"-16,11 17 1 15,7-2 44-15,5 7 1 16,-5 13-29-16,-5 10 1 15,0 10-28-15,0 18 0 16,0 35-14-16,0 22 1 16,-5 28-7-16,-8 3 2 15,-1 2-4-15,-1-5 0 16,7-5-7-16,6-17 1 16,2-23-5-16,5-26 1 15,0-16-3-15,10-32 1 0,12-26-1 16,0-21 0-16,3-15 2 15,-5-10 2-15,5-8 5 16,-3-12 0-16,-9-18 6 16,-6 3-1-16,-2 7 0 15,-5 23 1-15,5 35-5 16,-5 23 0-16,-5 22-8 16,5 26 2-16,8 30-6 0,2 22 0 15,4 28-5-15,9 15 0 16,-1 6-2-16,3-4 2 15,5-4-3-15,2 0 1 16,-2-1-1-16,-10-22 0 16,-10-25 0-16,-7-25 0 15,-8-20 0-15,-15-24 0 16,-18-16-1-16,-19-16 1 16,-13-10-16-16,-5 3 0 15,3 2-29-15,0 3 2 16,17 17-20-16,15 8 0 15,18 12 8-15,17 8 1 16,0 0 20-16,0 0 1 16,32 18 17-16,18-18 0 15,32-8 12-15,8-9-1 0,-3-6 4 0,5-4 1 16,-2-1 0-16,-15 3 0 16,2-3 3-16,-17 3 0 15,-23 7 6 1,-7 3 1-16,-20 10 7 15,-10 5 1-15,0 0 3 0,5 25 2 16,-5 8-2-16,-3 12 1 16,-2 11-2-16,3 4 2 15,-3-5-4-15,10 1 0 16,0-1-4-16,5-2 2 16,2-10-3-16,-4-16 1 15,4-7-3-15,3-12 2 16,5-13-2-16,2-18 0 0,18-17-2 15,-10-10 0-15,-30 50-1837 16</inkml:trace>
  <inkml:trace contextRef="#ctx1" brushRef="#br0" timeOffset="24420.12">10444 16813 1206 0,'0'0'0'16,"0"0"45"-16,-13-32 0 15,13 19 30-15,0 13 1 16,5-15 37-16,-5 15 2 0,22-13-34 16,11 18 1-16,14 21-16 15,3 19 1-15,5 30-17 16,-18 8 0-16,-22 13-7 16,-10 12 0-16,-12 0-7 15,-11-2 1-15,-14-13-7 16,-13-7-1-16,3-11-5 15,-3-9 2-15,2-19-3 16,-4-14-1-16,5-25-4 0,-3-26 1 16,13-25-1-16,14-30 0 15,8-27-4-15,20-31-1 16,-10 131-1877-16</inkml:trace>
  <inkml:trace contextRef="#ctx1" brushRef="#br0" timeOffset="24546.98">10546 16308 1394 0,'0'0'0'16,"0"0"92"-16,0 0 2 16,5 32 19-16,-5-32 0 15,0 15-32-15,0-15 0 16,0 0-81-16,5-15 0 0,-5 15-1477 16</inkml:trace>
  <inkml:trace contextRef="#ctx1" brushRef="#br0" timeOffset="25628.14">4559 14451 967 0,'0'0'0'16,"5"-25"37"-16,-5 5 1 15,0 2 41-15,5 0 0 16,-5 8-14-16,0 10 0 16,0 0-15-16,0 0-1 15,0 0-11-15,-5 33 0 16,0 30-4-16,-5 12 0 15,10-2-6-15,10-2 0 16,9-16-7-16,11-12 2 16,8-20-5-16,14-21 0 15,8-19 5-15,0-26 2 16,-1-15 9-16,-11-13-1 16,-21 6 5-16,-12 2 2 0,-20 10 2 15,-20 8 1-15,-12 12-3 16,-21 11 2-16,1 12-7 15,-3 15 1-15,-4 17-7 16,6 14 0-16,9 14-7 16,6 13 1-16,18 20-8 15,15 0 2-15,15-13-5 0,18-14 0 16,12-21-5-16,24-15 0 16,9-20-1-1,6-13 0-15,-11-14-1 0,-9-14 1 16,-16-9 0-16,-23-10-1 15,-20-1 3-15,-23 3 0 16,-17 11 1-16,-14 11 1 16,-11 9 1-16,-2 14 1 15,5 16 0-15,12 17 0 16,-3 13-1-16,16 22 2 0,10 20-4 16,14 3 0-16,26-15-5 15,12-12 2-15,17-24-4 16,10-12 1-16,18-20 0 15,12-17-1-15,8-21-1 16,-8-2 0-16,-77 45-1872 16</inkml:trace>
  <inkml:trace contextRef="#ctx1" brushRef="#br0" timeOffset="27615.59">3266 13266 954 0,'0'0'0'0,"-20"-25"86"0,8 5-1 15,2 10-3-15,10 10 1 16,-5-15-29-16,5 15 1 15,0 0-21-15,0 20 0 16,5 43-9-16,5 17 1 16,2 16-5-16,-2 2 0 15,5-3 0-15,0-2-1 16,5-17 1-16,-5-6 2 16,2-12-3-16,-2-12 1 15,-5-19 2-15,-5-17-1 16,-5-10 7-16,0-15 0 15,-5-23 6-15,-5-17 1 16,-15-13-3-16,3-15 0 16,-8 0-1-16,0-10 0 15,3-13-3-15,-1-2 2 16,6 13 2-16,7 12 2 0,10 17-3 16,7 13 0-16,11 13-4 15,7-3 0-15,5 1-3 16,17 4 0-16,18-5-9 15,5 0 2-15,17 6-5 16,2-1-1-16,1 10-3 16,-10 5 1-16,-25 18-4 15,-13 8-1-15,-15-1 0 0,-17 11-1 16,-10 15-1-16,-12 17 0 31,-20 23-2-31,-8 10 0 16,-17 5-1-16,-3 0 0 15,-17 3-3-15,12-3 1 16,13-3-10-16,7-7 2 16,15-13-20-16,10-17 1 0,10-15-7 15,15-11 1-15,0-17 3 16,40-5 0-16,22-22 4 16,23-11 1-16,19 0 15 15,4-5 0-15,-6 1 6 16,-10 12 1-16,-30 17 4 15,-25 13 0-15,-22 13 1 0,-25 27 0 16,-37 30 0-16,-15 11 1 16,-30 7 0-16,-5 7 2 15,-6-2-1-15,14 1 0 16,22-16 2-16,24-18-1 16,23-17 4-16,23-18-1 0,29-18 2 31,25-24 0-31,48-28 1 0,25-16 0 15,9-19 0-15,10-3 0 16,6-5 3-16,-8-1 1 16,-35 9 5-16,-20-1 1 0,-30 14 0 15,-19 11 0 1,-24 21 0-16,-11 12 1 16,-11 13-3-16,-6 10 1 0,-6 10-6 15,-8-5 2-15,8 3-6 16,3 2 1-16,-1-5-6 15,13-5 1-15,-10 0-2 16,10 0 0-16,0 0-2 16,0 0 1-16,-10 0-1 15,10 0 1-15,0 0-1 0,0 0 1 16,-10-5-1-16,10 5 0 16,0 0 0-1,0 0 1-15,-10-8-1 0,10 8 0 16,0 0 0-16,0 0 0 15,-10 13 0-15,10-13 1 16,0 0-1 0,0 0 2-16,-7 5-2 0,7-5 1 15,0 0-1-15,0 0 1 16,-10 10-1-16,10-10 1 16,0 0-1-16,0 0 1 15,-10-2-1-15,10 2 1 16,0 0 0-16,0-13 0 15,0 13 0-15,0-13 1 16,0 13-1-16,0 0 0 16,0 0 0-16,0-10 0 15,0 10 0-15,0 0 0 16,-17 10 0-16,-3 26 1 16,-8 29-2-16,1 18 1 15,10 10-1-15,7 3 0 16,5-1 0-16,5 3 0 15,10-2 0-15,0-10 0 0,2-21-1 16,-5-20 1-16,-2-22-2 16,0-15 2-16,-5-8-1 15,0 0 0-15,10-16 1 16,-10-16 0-16,3-31 0 16,-1-8 0-16,-2 3 1 0,3 6 2 15,-3 11 0-15,5 14 1 16,0 9 2-16,0 5 0 15,5 1 0-15,0-6 1 16,12-5 0-16,3 0 0 16,2 6-1-16,6-1 2 15,-3-5-3-15,10 11 0 16,-6-1-1-16,-1 13-1 16,-6 15-1-16,3 5 2 15,2 15-2-15,-7 11 0 16,-12 4-1-16,-8 10 0 0,-18 0-1 15,-7 11 1-15,-12 7-1 16,-5-3 0-16,-3-7 0 16,0-15 0-16,3-18 0 15,4-12 0-15,11-13 0 16,-1-8 0-16,-9-7 0 16,2-13 0-16,-2-5 0 15,9 1 0-15,18 7 0 16,13 10 0-16,7 2-1 15,15-2 0-15,-30 15-1877 0</inkml:trace>
  <inkml:trace contextRef="#ctx1" brushRef="#br0" timeOffset="27983.69">5087 13480 1042 0,'0'0'0'0,"-5"-35"-1"15,0 7 0-15,10-2-3 16,-5 5 1-16,0 12 21 0,0 3 1 16,0 10 52-16,0 0-1 15,0 0 28-15,0 0 1 16,10 33-7-16,4 19 0 15,6 21-29-15,-5 10 1 16,0-5-17-16,-7 0 0 16,-3-5-13-16,-13 5 0 15,-7-7-6-15,-20-6 1 0,1-9-6 0,-21-19 1 16,-15-9 3-16,-15-15 0 31,-7-18-1-31,15-18 1 0,10-20-5 0,29-20 0 16,26-25-4-16,34-22 0 15,-22 110-1647-15</inkml:trace>
  <inkml:trace contextRef="#ctx1" brushRef="#br0" timeOffset="28110.28">5039 13118 1532 0,'0'0'0'0,"0"0"25"15,0 0 1-15,0 0-1 16,-25-8-1-16,10 11 20 15,-2-3 0-15,7 0-16 16,17-23 0-16,-7 23-1361 0</inkml:trace>
  <inkml:trace contextRef="#ctx1" brushRef="#br0" timeOffset="29366.38">11358 13699 841 0,'0'0'0'16,"0"0"55"-16,0 0 0 15,0 0 84-15,-10-38 2 16,5 8-29-16,-5-3 1 15,0 0-42-15,5 16 0 16,-5 4-29-16,-5 11 1 16,-13 12-12-16,-2 17 2 15,-2 16-7-15,5 5 0 16,17 0-5-16,10-13-1 0,17-10-3 16,13-12 0-1,22-6-4-15,8-12 2 0,0-15-5 16,-5-8 1-16,-23 1 2 15,-10-8 1-15,-12 2 5 0,-15-5 0 16,-12-27 2-16,-15-1 2 16,-1 6 1-16,-4 25 1 15,0 20 0-15,2 32 1 16,0 36-7-16,12 7 0 16,6 6-6-16,15-8 2 15,11-16-7-15,11-14 1 16,5-10-5-1,15-13 2-15,20-23-3 0,7-15 2 0,-67 33-1681 16</inkml:trace>
  <inkml:trace contextRef="#ctx0" brushRef="#br0" timeOffset="30381.9">16025 16271 0,'0'0'0</inkml:trace>
  <inkml:trace contextRef="#ctx1" brushRef="#br0" timeOffset="30711.33">11885 12139 1218 0,'0'0'0'16,"5"-61"45"-16,0 11 1 16,0-3 45-16,3 6 0 15,2 14-1-15,-5 10-1 16,-5 8-22-16,0 15-1 16,5-10-16-16,7 28 1 0,16 29-7 15,-6 21 1-15,3 36-8 16,-10 11 0-16,-3 3-10 15,-12 8-1-15,-12 3-5 16,-8-4 0-16,-12-14-6 16,-13-15 0-16,-12-21 1 15,-11-19 1-15,-9-14 0 0,0-19-1 16,5-18 4-16,9-25 0 16,16-23-6-16,25-20 2 15,17-20-1-15,12-10 0 16,-7 93-1784-16</inkml:trace>
  <inkml:trace contextRef="#ctx1" brushRef="#br0" timeOffset="30904.87">11228 12084 1557 0,'0'0'0'15,"5"-28"35"-15,12-5 0 16,16-2 4-16,17-5 0 15,29-11 26-15,18-1 0 0,33-1-24 16,19-5-1-16,6 0-7 16,22-7 0-1,9-3-5-15,4-8 2 16,-190 76-1561-16</inkml:trace>
  <inkml:trace contextRef="#ctx1" brushRef="#br0" timeOffset="31683.16">12456 12823 640 0,'0'0'0'0,"-20"-33"115"16,7 8-1-16,8 3 26 0,0 4 2 15,5-2-55-15,-5 2 2 16,5 1-15-16,-4-3 0 16,1 7-10-16,3 3 1 15,0 10-14-15,0 0-1 16,12 25-9 0,-7 25 0-16,5 23-9 0,-10 10 0 15,-5 10-8-15,-10-4 0 16,-7-16-8-16,-5 7 1 15,-6 16-4-15,1-6 2 16,-3-14-5-16,3-21 1 16,4-17 1-16,-2-23-1 15,6-13 1-15,-1-24 0 16,5-29-1-16,5-22-1 0,15 73-1548 16</inkml:trace>
  <inkml:trace contextRef="#ctx1" brushRef="#br0" timeOffset="31824.92">12326 12536 1532 0,'0'0'0'15,"0"0"54"-15,0 0 1 16,0 0 17-16,0 0 0 16,0 0-7-16,20-25 0 15,20 3-31-15,-40 22-1496 16</inkml:trace>
  <inkml:trace contextRef="#ctx0" brushRef="#br0" timeOffset="34285.1">8706 18243 0,'0'0'0,"0"0"0,0 0 0,27 0 31,-14-13-31,93-1 32,67-12-32</inkml:trace>
  <inkml:trace contextRef="#ctx1" brushRef="#br0" timeOffset="34166.1">2325 12383 414 0,'0'0'0'0,"-28"-8"39"16,3 3 1-16,-2 3 70 15,0-1 0-15,9 3 7 16,8 3 1-16,0-1-28 15,10-2-1-15,-17 13-30 0,12-3 0 32,5 5-15-32,27 3 1 0,38 4-3 0,37-14 2 15,45-21 13-15,35-14 1 16,52-19 6-16,40-7 1 16,37-7 12-16,5 5 2 15,-24-1-3-15,-46 11 0 16,-41 5-15-16,-46 7 1 15,-35 5-9-15,-31 8 1 16,-34 13-12-16,-24 2 1 16,-20 0-5-16,-15 5 1 15,0 0-5-15,-17 5 0 16,-31 0 0-16,-11-3 1 16,-16-2-7-16,10 0 1 0,10-2-2 31,8-8 1-31,5-3-7 0,4-2 2 0,-6-3-5 15,1-7 0-15,13 0-4 16,0 3 2-16,13 9-5 16,7 5 1-16,10 8-6 15,-5-10 2-15,5 10-3 16,22-10-1 0,18 8-2-16,13 2 1 0,16 12-2 0,-1 13 0 15,11 8-1-15,-6 12 0 16,-14 11 0-16,-26 2 0 15,-23 2-1-15,-35-5 1 16,-33-2-1-16,-4-12 1 16,-8-14-2-16,-4-7 1 15,-8-2-1-15,-1-26 1 16,83 8-2076-16</inkml:trace>
  <inkml:trace contextRef="#ctx1" brushRef="#br0" timeOffset="34950.31">2723 10941 653 0,'0'0'0'16,"-25"-30"36"-16,8 2 1 15,-8 1 0-15,-5-1 0 16,-7 3 5-16,-6 0 1 15,-9 0 7-15,-3 12 1 16,3 13 14-16,-10 23 1 16,-8 12-4-16,0 20 0 15,15 21-14-15,-2 12 0 0,12 5 6 16,10 8 0-16,18-3-9 16,12 2 1-16,15-17-11 15,17-12 0-15,16-18-3 16,19-21 0-16,25-17-2 15,15-27-1-15,10-28 11 16,5-18 1-16,-2-25 1 16,-20-10 1-16,-6-1 4 15,-24-1 1-15,-28 2 11 16,-24-13 0-16,-33-7 2 0,-28 0 0 16,-24 2-7-16,-20 18 1 15,-5 22-8-15,0 36 1 16,0 23-14-16,10 27 2 15,2 20-10-15,10 18 1 16,23 7-5-16,12 11 1 16,23-6-10-16,17 3 2 15,17-8-7-15,23-9 1 16,17-6-5-16,25-2 2 16,18-6-4-16,-3 1 1 15,5 2 0-15,-5 1 0 16,-10 1 0-16,-7-1 1 15,-25 12-1-15,-15 14 2 0,-20 17-2 16,-15 1 2-16,-13-12-3 16,-14-10 1-1,-3-15-1-15,8-18 1 16,2-15-2-16,15-15 1 16,-5 13-1-16,5-13 1 15,15-13-2-15,7-22 0 16,-22 35-2031-16</inkml:trace>
  <inkml:trace contextRef="#ctx1" brushRef="#br0" timeOffset="35679.08">3234 11190 1318 0,'0'0'0'0,"0"0"6"16,32-32 0-16,-12 19 6 16,-5 3-1-16,-5 5 10 15,0 8 2-15,2 4 7 0,8 16 0 16,-5 27 23-16,-12 18 0 0,-11 12 4 31,-7 3 0-31,-2-5 0 16,7-20 2-16,10-30 1 15,0-13 1-15,0-15-8 0,12-5 1 16,18-15-8-16,2-18 0 16,16-17 2-16,-8-6 1 15,-3 6-6-15,-7 10 1 16,-10 12-4-16,-10 16 0 15,-10 17-5-15,10-11 0 16,-10 11-9-16,10 23 1 16,7 20-7-16,-2 2 1 15,12-7-6-15,11-5-1 0,-3-18-3 0,10-8 0 16,7-12-2 0,-5-12 1-16,5-11-2 15,-9 0 0 1,-21-4-2-16,-4-4 2 0,-8-1 1 15,-5 4 0-15,-10-5 0 16,-5 10 1-16,-5 6-2 16,5 9 0-16,0 16 0 15,-8 19 0-15,-2 29-3 16,5 9 1-16,10 6-4 0,10-1 0 16,10-10-1-16,13-14 1 15,-1-19-2 1,16-17 1-16,4-17-1 0,-2-21 1 15,0-12 1-15,-6-8 0 16,-1-10 1-16,-8-3-1 16,-5-9 1-16,-13-8 1 15,-7-15 0-15,-5-5 0 16,-5-8 1-16,5 13 1 16,-7 30-3-16,2 23 0 15,0 35 0-15,0 32 0 0,0 46-1 16,0 18 2-16,5 22-3 15,0 8 0-15,5-6-1 16,5-1 1-16,0-4-1 16,2-9 0-16,5-31 0 0,-4-25 0 31,-8-29 0-31,-5-37 0 0,-5-34-6 0,-8-10 2 16,13 70-2079-16</inkml:trace>
  <inkml:trace contextRef="#ctx1" brushRef="#br0" timeOffset="35837.58">4123 10929 1444 0,'0'0'0'16,"0"0"1"-16,0 0 0 16,0 0-1-16,0 0 0 15,37 27 8-15,0-12 1 16,16 13 9-16,4-10 0 0,3-11 10 16,-8-4 1-16,-10-6 6 15,-4-4 1-15,-38 7-1257 16</inkml:trace>
  <inkml:trace contextRef="#ctx1" brushRef="#br0" timeOffset="36037.61">4710 10956 1143 0,'3'13'0'0,"2"12"9"15,2 5 0-15,3 18 7 32,0 7 1-32,-5 3 51 0,3 13 2 15,2 7 7-15,-3 10 0 16,-7 5 4-16,-7-5 0 15,-11 3-7-15,-7-16 1 16,-12-12-6-16,-15-20 0 16,-8-16-11-16,5-27-1 15,5-30-26-15,20-28 1 16,30 58-1618-16</inkml:trace>
  <inkml:trace contextRef="#ctx1" brushRef="#br0" timeOffset="36137.61">4608 10707 1583 0,'0'0'0'0,"0"0"46"0,0 0 0 16,0 0 6-16,0 0-1 16,0 0-1385-16</inkml:trace>
  <inkml:trace contextRef="#ctx0" brushRef="#br0" timeOffset="63299.1">16569 15640 0,'0'0'0,"0"0"0,0 0 0,27 0 16,-14-13-16,14 13 15,-1 0-15,-13 0 16,-13 0-16</inkml:trace>
  <inkml:trace contextRef="#ctx0" brushRef="#br0" timeOffset="69026.64">16011 8032 0,'0'0'0,"14"0"0,-14-13 0</inkml:trace>
  <inkml:trace contextRef="#ctx1" brushRef="#br0" timeOffset="69063.57">8979 3054 1180 0,'0'0'0'16,"0"-38"36"-16,5 11 1 15,0-1 39-15,5 10 1 16,-5 8-12-16,-5 10 1 31,0 0-32-31,0 0 0 16,12 10-10-16,-2 13-1 15,-5 27-5-15,-5 6 0 16,-5 14-3-16,0 3 1 16,0-3-4-16,10-14 2 15,0-26-3-15,10-10 1 16,15-20 0-16,13-22 2 0,31-34 4 15,9-19 1-15,11-8 2 16,3 0 1-16,-5 5 1 16,6 10 2-16,-19 20 0 0,-24 8 0 15,-23 25-2-15,-9 5 0 0,-16 10-1 16,-7 0 0-16,-7 15-6 16,-16-5 0-1,-14 12-10 1,-8 1 2-16,3-13-7 15,5-5 0-15,12-2-4 16,7-3 1-16,-2 5-13 0,-5-5 2 16,5-8-14-16,3 3 0 15,7-5-7-15,10 10 2 16,-15-10 13-16,15 10-1 16,0 0 9-16,5 10 1 15,0 13 5-15,10 32-1 16,2 10 4-16,3 8 1 15,5-2 1-15,5-16 0 16,10-32 0-16,20-28 1 16,22-28 1-16,23-17 1 15,-6-28 6-15,11-5 0 16,2-5 7-16,-15-5 1 16,-10-13 1-16,-17 10 1 15,-70 96-1503-15</inkml:trace>
  <inkml:trace contextRef="#ctx0" brushRef="#br0" timeOffset="70975.19">23463 8274 0,'0'0'0,"13"0"0,-13 0 0,27 13 0,-14 0 16,27 1-1,0 13-15,26 13 0,14 0 16,-1 0-16,14 1 0,-39-14 16,-15-1-16</inkml:trace>
  <inkml:trace contextRef="#ctx1" brushRef="#br0" timeOffset="71961.95">19240 3147 162 0,'0'0'0'16,"0"0"0"-16,0 0 0 15,0 0 0-15,0 0 0 16,0 0 0-16,0 0 0 15,0 0 0-15,0 0 0 16,0 0 0-16,0 0 0 0,10 28 0 0,-10-21 0 16,5 3 1-1,-5-10 0-15,0 13 5 0,0-13 1 16,0 0 9-16,5 10-1 16,-5-10 14-16,0 0 2 15,0 0 27-15,0 0 2 0,0 0 8 16,0 0 0-16,0 0 0 15,0 0 0 1,0 0-11-16,0 0 2 0,0 0-15 16,0 0 0-16,0 0-3 15,0 0-1-15,0 0-3 16,0 0 1-16,7-13-4 16,-4 3 0-16,-3 10 3 15,2-17 0-15,-2 17 0 0,5-10 0 31,-5 10-5-31,0-18 2 16,0 18-2-16,8-10-1 16,-8 10 2-16,5-10-1 15,-5 10 1-15,5-18 0 16,0 8-1-16,-5-2-1 16,5 2 2-16,-5 10 0 0,0-18 1 15,0 18 0-15,0-10-6 16,0 10 1-16,0 0-4 15,0 0 0-15,0-13-4 16,0 13-1-16,0 0-3 16,0 0-1-16,0 0-1 15,0 0 0-15,10-5-3 16,-10 5 0-16,0 0-2 0,0 0 1 16,10 3-4-16,-10-3 1 15,0 0-2-15,0 0 1 16,12 0-2-16,-12 0 2 15,0 0 0-15,0 0-1 16,10 0 0 0,-10 0 0-16,0 0-1 0,0 0 2 15,7 0-3-15,-7 0 2 16,0 0-1-16,0 0-1 16,10 10-1-16,-5 0 2 15,0 3-2-15,0 2 1 16,5-5-1-16,-5 2 0 15,-5-12 1-15,0 0-1 0,0 0 0 16,8 5 2-16,-8-5-1 16,5-20 1-16,-3 8-2 15,3-6 2-15,-2-2-1 16,-3 7 2-16,0 3-2 16,0 10 1-16,0 0-2 15,10-10 2-15,-10 10-2 16,0 0 0-1,0 0 0-15,0-7 0 0,0 7-2 0,0 0 1 16,-5 7-2-16,0 18 2 16,0 31-2-16,7 12 0 15,3 2 0-15,3 3 0 16,2-2 0-16,-3 1 0 16,1-6 0-16,-1-6 0 15,-5-4-2-15,-9-6 2 16,-5-10-1-16,-8-7 1 15,-8 5-1-15,-4-11 1 16,-10-4-1-16,-6-13 1 16,11-10 0-16,4-10 0 0,4-8 0 15,19 8 0-15,-5-5 2 32,5 3 1-32,2 2-1 0,8 10 0 0,-5-13-1 15,5 13 0-15,0 0-1611 16</inkml:trace>
  <inkml:trace contextRef="#ctx1" brushRef="#br0" timeOffset="72301.22">19745 3567 878 0,'0'0'0'0,"0"0"8"16,10-32 1-16,-7 16 6 16,2 9 0-16,-5 7 28 15,0 0 0-15,7-10 15 16,-7 10 1-16,0 0-1 16,0 28 0-16,-7 22-4 15,-1 10 1 1,-2 6-8-16,5-6 0 0,5-10-9 15,5-9 0-15,3-14-7 16,2-4 0-16,10-3-5 16,10-12 0-16,14-8 4 15,6-8 1-15,0-15-1 16,-3-4 0-16,-17-6-4 16,-2-10 1-16,-28 43-1386 0</inkml:trace>
  <inkml:trace contextRef="#ctx1" brushRef="#br0" timeOffset="72445.92">19994 3248 1067 0,'0'0'0'15,"0"0"15"-15,-19 5 1 0,19-5 21 0,-15 0 0 32,15 0 1-32,-10 5 2 0,10-5-12 0,-18 5 1 15,18-5-1010-15</inkml:trace>
  <inkml:trace contextRef="#ctx0" brushRef="#br0" timeOffset="75624.64">25057 9038 0,'0'0'0</inkml:trace>
  <inkml:trace contextRef="#ctx1" brushRef="#br0" timeOffset="75678.58">21182 3094 752 0,'0'0'0'15,"0"0"36"-15,33-40 0 16,-16 22 62-16,6 3 1 16,2-2 1-16,-3 2-1 15,-5 5-28-15,-2 2 0 16,-15 8-25-16,0 0 0 16,10-5-15-16,-10 5 2 0,-15 23-11 15,-15 14 2-15,-24 24-6 16,-6 12 0-16,-5-3-7 15,5 8 0-15,18-15-3 16,7-3 1-16,3-12 0 16,7-8 0-16,7-7 3 15,6-10 1-15,10-3 1 16,11-2 1-16,9-3 1 16,17 2-1-16,15 1 1 15,19-3 1-15,28-2 12 0,3 2 1 16,-18 2 6-16,-7 6 1 15,-20-5-3-15,-20-3 1 16,-13-5-3 0,-10-3 1-16,-4 3-6 0,-6 0 1 15,-2-10-1-15,-2 18 0 16,2-18-6-16,-5 10 0 16,5-10-1666-16</inkml:trace>
  <inkml:trace contextRef="#ctx1" brushRef="#br0" timeOffset="76355.61">22819 3034 740 0,'0'0'0'15,"0"0"108"-15,0 0 0 16,0 0-26-16,0 0 1 15,0 0-25-15,0 0 1 16,0 0-17-16,0 0-1 16,0 0-13-16,25 80 2 31,-15-7-7-31,-6 15 2 16,-4-5-4-16,0-5 2 0,3-12-1 15,-1-11 1-15,-4-17 2 16,2-10 2-16,-3-16 0 15,3-12 0-15,0 0 3 16,-4-17 1-16,-6-21 7 0,0-25 1 16,-8-13 6-16,6-24 1 15,2-8 0-15,-3-3 0 16,-2 10 0-16,3 13 0 16,7 28-4-16,0 20 0 15,5 20-6 1,0 7 1-16,0 13-10 0,0 0 0 15,12-5-7-15,18 5 2 16,23 0-8-16,19 0 2 16,25 0-6-16,8 0 1 15,12 0-4-15,-13 0 0 16,-22-13-3-16,-24 8 2 16,-14 5-4-16,-16 3 1 15,-16-1 0-15,-12-2-1 16,-5 13-2-16,-12 5 0 15,-20 19-2-15,-8 1-1 16,45-38-1774-16</inkml:trace>
  <inkml:trace contextRef="#ctx1" brushRef="#br0" timeOffset="77067.23">22936 3336 1143 0,'0'0'0'16,"0"0"5"-16,30 22 0 15,12-22 2-15,20-5 1 16,20-5 25-16,6-2 2 15,-9-6 12-15,-17 13 0 0,-22 5 1 16,-17 0 0-16,-13 5 1 16,-20 23 1-16,-18 17-7 15,-21 10 2-15,-21-4-11 16,-10 2 1-16,0-3-7 16,13 0 0-16,25-4-7 0,17-14 2 15,20-9-7-15,32-8 2 31,41-2-3-31,9-13 0 16,15-10-4-16,8-8 0 16,-8-10 0-16,20-12 2 15,15-3-2-15,0-2 0 16,-33 7 1-16,-31-2 1 16,-23 7 2-16,-16 6 1 15,-16 11 1-15,-6 4 1 0,-2 12 0 0,-2-15 0 31,2 15 0-31,-8-13 0 0,8 13-3 0,-10-5 1 16,10 5-2-16,-12 5 0 16,5 8-4-16,-6 19 1 15,6 19-3-15,7 14 1 16,7 1-2 0,8 2 0-16,-2 2-4 0,1 3 2 15,-9-13-1 1,0-14 1-16,-2-19-2 0,2-7 0 15,-3-12 1-15,-2-8-1 16,13-13 0-16,2-14 2 16,17-21-2-16,-2-2 1 15,-3 4 0-15,-2 14 2 16,-2 14 2-16,2 8 1 16,10 10 3-16,2 13 1 15,10 14-1-15,-7 11-1 16,-13 10-2-16,-14 2 1 0,-18 5-2 15,-22-4 0-15,-23-14-4 16,-8-4 1-16,4-10-2 16,6-16 1-16,21-9-1 15,9-8 0 1,-1-13 0-16,11-10 1 0,8-22-2 16,8-5 1-16,-8 60-1787 15</inkml:trace>
  <inkml:trace contextRef="#ctx1" brushRef="#br0" timeOffset="77777.56">24811 3625 815 0,'0'0'0'0,"0"0"133"16,-10-35-1 0,10 25-18-1,0 10-1-15,0 0-44 16,5-10 2-16,-5 10-24 16,0 0 0-16,0 0-15 15,-5 15 0-15,-5 35-7 0,-2 16 1 16,4 2-6-16,6 2 0 15,4-20-1-15,6-4 0 16,4-14-5-16,-2-12 0 16,0-7-1-16,22-21-1 15,28-17-3-15,15-20 1 16,-75 45-1365-16</inkml:trace>
  <inkml:trace contextRef="#ctx1" brushRef="#br0" timeOffset="77875.92">25122 3265 1004 0,'0'0'0'0,"-25"10"22"16,5-5 1-16,-2 6-21 16,0-4 1-16,22-7-794 15</inkml:trace>
  <inkml:trace contextRef="#ctx0" brushRef="#br0" timeOffset="83988.21">25973 9991 0,'0'0'0,"14"0"0,-14 0 0,0-13 0,26 13 15,1-14-15,-1 1 16,14-14-16,-13 14 15,-1-14-15,-13 13 0,1 1 0,-1 0 16,-13 13-16,13 0 16,-13-14-1,14 14-15,-14-13 0</inkml:trace>
  <inkml:trace contextRef="#ctx1" brushRef="#br0" timeOffset="85357.82">18976 4808 1269 0,'0'0'0'0,"5"-41"51"16,0 9 2-16,-5-1 51 15,0 10 1-15,0 1-29 16,0 12 0-16,0 10-41 15,0 0 0-15,0 10-14 16,0 40 1-16,0 43-7 0,5 13 2 16,2 14-3-16,6-1-1 15,7-9-3-15,-3-11 0 16,3-26-2-16,-3-18 0 16,-9-25-1-16,-1-12-1 15,-2-8 3-15,5-20 0 31,5-13 3-31,3-27-1 0,7-21 2 0,-5-24 1 16,-11-26-5-16,-9-5 1 16,-12 15-6-16,-5 11 2 15,-6 29-4-15,3 16 2 16,10 32-4-16,10 23 1 16,0 0-1-16,0 10 0 15,10 36-1-15,3 14-1 0,12 8-1 16,-3 25 1-16,5 23 0 15,1-6-1-15,4-11 1 16,8-16 0-16,-5-23 1 16,-8-10 1-16,-4-14 0 15,-11-11 0 1,-9-13 0-16,-16-27 0 0,-14-15 0 0,-13-20 0 16,-20-8 0-16,0-5 0 15,6-13-1-15,11 14 1 16,11 14-4-16,17 30 2 15,15 31-5-15,20 14 1 16,17 4-6-16,18-9 1 31,22-17-3-31,15-10-1 16,15-22 7-16,-4-16 1 16,-9-13 3-16,-12-14-1 15,-19 2 3-15,-6 8 1 16,-17-3 1-16,-13 2 0 15,-27-9 3-15,-5-3 2 0,-5 8 6 16,3 14 1-16,4 29 4 16,3 22 0-16,0 0 1 15,-12 40 1-15,12 35-3 16,5 21 1-16,17 10-4 16,6 2 1-16,2 10-2 15,-1-2 0-15,6-11-3 0,0-11 1 16,-12-29-2-1,-13-15-1-15,-15-22 0 0,-23-23 0 16,28-5-1627-16</inkml:trace>
  <inkml:trace contextRef="#ctx1" brushRef="#br0" timeOffset="85515.47">19593 5172 1482 0,'0'0'0'15,"0"0"28"-15,30 3 0 16,0-3 17-16,23-3 0 15,16-4-16-15,31-13 1 16,14-15-7-16,9-3-1 0,-16 3-2 16,-20 4 2-16,-87 31-1353 15</inkml:trace>
  <inkml:trace contextRef="#ctx1" brushRef="#br0" timeOffset="85898.63">21705 4486 1318 0,'0'0'0'15,"-17"-51"56"-15,5 19 0 16,4 11 42-16,-2 9 1 16,10 12-33-16,0 0 0 15,-7 22-36-15,12 34 2 16,2 42-16-16,6 18 0 16,-1 4-4-16,0 9-1 15,-2 9-2-15,0-12 1 16,3-15 0-16,2-16 1 15,0-24-1-15,-10-21 0 0,0-32 1 16,-5-18-1-16,-5-8 0 16,-10-30 0-16,15 38-1494 15</inkml:trace>
  <inkml:trace contextRef="#ctx1" brushRef="#br0" timeOffset="86217.61">21367 4916 1394 0,'0'0'0'0,"0"0"35"0,0 0 1 16,32 12 37-16,-10-19 1 15,23 4-13-15,15 6 0 16,5 9-24-16,24 3 0 16,26 8-8-16,-3 15-1 15,-20 12-5-15,-17 6 2 16,-35-1-6-16,-15 0 0 0,-18-9-3 16,-9-9 1-16,-8-9-4 31,0-18 2-31,10-10-3 15,-15-8 0-15,10-17 2 0,2-23-1 16,1-19 0-16,7-21-1 16,12 4-1-16,8 4 1 15,15 12 1-15,2 18 0 16,8 22 1-16,15 13 0 16,5 25-2-16,7 13-1 15,-7 19-4-15,-18 9 0 16,-52-51-1660-16</inkml:trace>
  <inkml:trace contextRef="#ctx1" brushRef="#br0" timeOffset="86328.55">22719 5215 1507 0,'0'0'0'0,"-15"5"41"16,8 0 2-16,-13-5 10 15,7-5 0-15,13 5-25 16,-2-22 2-16,2 22-1347 15</inkml:trace>
  <inkml:trace contextRef="#ctx1" brushRef="#br0" timeOffset="87634.4">24036 4730 1206 0,'0'0'0'0,"5"-68"31"0,0 17 2 16,-2 9 43-16,-1 9 0 15,3 5 3-15,-2 11 0 16,-3 7-33-16,0 10 0 16,2 22-13-16,3 26 1 15,3 35-9-15,2 13-1 16,-3 7-5 0,1 2 2-16,2-4-6 0,2-3 1 0,3-10-5 15,3-27 2-15,-4-16-1 16,-6-17 0-16,-3-18-2 15,-5-10 0-15,-3-20-3 16,-12-18 0-16,15 38-1464 16</inkml:trace>
  <inkml:trace contextRef="#ctx1" brushRef="#br0" timeOffset="87997.2">23688 4961 1306 0,'0'0'0'0,"0"0"15"15,57 10 1-15,13-10 18 0,19-5-1 16,4 0 26-16,19-8 0 15,22 3-12-15,8-7 2 32,-30-3-11-32,-17 7 1 15,-38 18-7-15,-20 13 0 16,-17-8-5-16,-15 7 0 16,-5 11-3-16,-5 12-1 0,-10 26-4 15,1-6 0-15,1 6-5 16,8-6 0-16,0-7-1 15,10-10-1-15,8-23-3 16,11-8 0-16,9-7 0 0,17-15 0 16,17-12-2-16,-2-11 0 15,2-17 4-15,-17-1-1 16,-18-4 2-16,-32-5 0 16,-25-1 0-16,-17-4 0 15,-15 9-1-15,2 11 2 16,12 17-5-16,9 18 1 15,14 10 2-15,15 10 0 16,5-10-1611 0</inkml:trace>
  <inkml:trace contextRef="#ctx1" brushRef="#br0" timeOffset="88528.84">26410 4619 1231 0,'-10'-28'0'0,"-12"-32"42"0,-1-3 1 16,3 5 37-16,3 18-1 15,7 17-13-15,10 23 2 16,0 0-35-16,-15 18 2 15,-5 35-11-15,-5 25-1 32,8 7-5-32,-1 13 0 0,3 0-3 15,5-2 1-15,5-3-4 16,5-10 1-16,3-17-3 16,-1-21 1-16,3-23-2 0,8-27 1 15,14-12-1-15,18-26 0 16,22-17 3-16,5-8 0 15,-7-5 3-15,-10 7-1 16,-10 11 2-16,-13 15 0 16,0 25-2-16,-9 15 1 15,-8 15-3-15,-3 20 2 0,3 13-3 16,-10 20 1-16,-17 2-3 16,-13 8 1-16,-10-12-1 15,-5-9 0-15,-2-14-2 16,7-15 1-16,13-18 1 15,7-10 0-15,0-5 1 16,15-10 1-16,20-20-2 0,7-8 0 16,15-18 1-16,13-1 2 15,-55 62-1638-15</inkml:trace>
  <inkml:trace contextRef="#ctx1" brushRef="#br0" timeOffset="88807.2">27219 4808 1394 0,'0'0'0'15,"0"0"17"-15,0 0 0 16,-12 25 17-16,12-25-1 16,-13 12 12-16,3 11 0 15,-10 25-18-15,-4 7 0 32,9-5-2-32,15-9-1 15,17-9-1-15,20-16-1 0,13-11 0 0,5-16-1 0,-3-11-1 16,1-16 0-16,-9-5 2 15,-14-2 0-15,-17 0 1 32,-26-3 0-32,-17 8-4 15,-12 7 1-15,2 5-1 16,5 18 1-16,-4 20-5 16,11 18 2-16,6 17-12 15,22 13 0-15,0-58-1525 0</inkml:trace>
  <inkml:trace contextRef="#ctx1" brushRef="#br0" timeOffset="89640.4">28310 4828 1356 0,'0'0'0'0,"0"-48"43"0,0 8 1 16,-2-8 13-16,-13 3 1 16,-15-1-5-16,-13 9 1 15,-14 19-27-15,0 13 1 16,-3 15-9-16,-2 18 0 15,2 27-4-15,10 5 0 32,15 8-1-32,15-7-1 0,16-6-3 15,18-17 2-15,16-11-5 16,15-19 1-16,22-16 0 16,8-24 0-16,17-24 1 15,0-9 0-15,-17-3 0 16,-20-12 1-16,-23-16-1 15,-7-10 1-15,-17-4-1 16,-6 6 1-16,-7 6-1 0,-5 25 1 16,-15 28-1-16,0 30 0 15,-7 30-1-15,-3 30 0 16,-7 36-4-16,19 25 2 16,23 17-3-1,25 8 2-15,28-13-3 0,11-15 0 0,-4-25-1 0,2-33 2 16,-9-22-2-16,-11-21 0 15,-10-12-1-15,-4-17 1 32,4-11 1-32,-9-12 2 15,-1-6-1-15,-17-9 0 16,-5 5 3-16,-5 14 1 16,-5 24-1-16,0 17 2 0,-2 15-2 15,-1 20 1-15,3 28-2 16,8 10 1-16,14-8-2 15,11-10 1-15,19-17-2 16,10-10 2-16,8-18-2 16,-3-5 2-16,1-18-2 15,-9-10 1-15,-14-2 1 16,-2-5-1-16,-6-15 1 16,-5 7 1-16,-4 15-2 0,-3 11 0 15,-15 17 0-15,7 10 0 16,-9 30 0-16,-3 20-1 15,2 31 0-15,-2 17 2 16,-5 15-3 0,3 13 0-16,4-2 0 0,-7-6-1 15,-17-7-1-15,-8-11 1 16,0-37-1-16,-2-25 1 16,7-35-1-16,10-31 1 15,5-32-1-15,15-26 1 16,23-24 0-16,14-11 0 15,10-22 1-15,1 7-1 16,1 20 1-16,9 18 1 16,14 23 0-16,20 19 0 15,-92 46-1653-15</inkml:trace>
  <inkml:trace contextRef="#ctx0" brushRef="#br0" timeOffset="96517.5">25057 12621 0,'0'0'0</inkml:trace>
  <inkml:trace contextRef="#ctx0" brushRef="#br0" timeOffset="96764.3">23383 10005 0,'0'0'0</inkml:trace>
  <inkml:trace contextRef="#ctx1" brushRef="#br0" timeOffset="96549.66">19230 6576 1293 0,'0'0'0'0,"0"0"43"16,0-25 1-16,0 15 52 16,0 10 2-16,0-15-25 15,0 15 1-15,0 0-40 16,0-8-1-16,0 8-9 0,0 0-1 16,-10 18-7-16,2 27 0 15,-2 26-5-15,8 7 0 16,-1 5-3-16,3 5 1 15,5 5-1-15,0-3 0 16,8-7 0-16,-1-7 0 16,6-11-1-1,-8-9 1-15,-8-26 0 0,-2-5 0 16,-2-15 0-16,-13-2 1 16,-10-3-1-16,-12-5 1 15,-26-13-2-15,-6-7 2 31,-1-8 4-31,-2-4-1 0,-3-19 2 16,13-24 0-16,-6-43 1 16,16-8 0-16,5 25-6 15,12 13 0-15,20 28-5 16,12 9-1-16,8 19-3 16,10 4 0-16,13-7-3 15,12-3-1-15,14-7-9 16,19-8 1-16,6-12-11 15,11 2 2-15,5 7-5 0,12 8 1 16,5 8 7-16,-5 8 2 16,-20 14 7-16,-25 18 0 15,-22 12 6-15,-12 16 1 16,-14 5 1-16,-4 22 1 16,-10-55-1458-16</inkml:trace>
  <inkml:trace contextRef="#ctx1" brushRef="#br0" timeOffset="96847.29">19711 7210 1356 0,'0'0'0'0,"0"0"40"16,0 0 0-16,14-40 36 15,-11 30 2-15,4-3-12 0,-7 13 0 16,0 0-33-16,5 36 0 15,-5 24-10-15,0 13 0 16,5 10-5-16,0-5 0 16,-2-3-1-16,7-14 0 15,10-11-3-15,0-12 1 16,-3-26-4-16,6-12 0 16,4-12-2-16,8-26 0 15,7-27-1-15,-7-13 1 16,-35 78-1502-16</inkml:trace>
  <inkml:trace contextRef="#ctx1" brushRef="#br0" timeOffset="96957.76">19984 7044 1369 0,'0'0'0'0,"0"0"40"15,0 0 1-15,0 0 32 16,-27 0 0-16,27 0-12 16,0 0 0-16,0 0-31 15,0 0 1-15,0 0-1366 16</inkml:trace>
  <inkml:trace contextRef="#ctx1" brushRef="#br0" timeOffset="97556.4">20831 6476 1206 0,'0'0'0'16,"-40"-38"56"-16,15 13 0 15,-2 5 43-15,2 2 1 16,5 8-26-16,3 0 0 16,-1 5-37-16,3 2 1 15,15 3-10-15,-10 3 0 16,10-3-8-16,10 20 2 0,15 18-6 15,23 7 2-15,11 0-5 16,6-2-1-16,12-8-1 16,-7-2 1-16,10-5-1 15,5 2 1-15,-8-2-1 16,-20-3 1-16,-22 2 0 16,-13-2 1-16,-22 3 0 15,-25 10-1-15,-22 12-1 16,-15 8 2-16,-5 2-4 15,-1 1 0-15,11-8 0 0,2-8 0 16,0-10-3-16,-4-5 2 16,11-7 0-16,13-5 1 15,13-11 0-15,17-7 0 0,5 0-3 16,13-30 0-16,-13 30-1609 16</inkml:trace>
  <inkml:trace contextRef="#ctx1" brushRef="#br0" timeOffset="98944.48">22189 6679 1344 0,'0'0'0'16,"-8"-40"43"-16,-2 12-1 15,-5-2 37-15,0 5-1 16,5 5-23-16,3 5 0 16,2 7-20-16,5 8 0 15,0 0-7-15,-10 23 1 16,10 37-5-16,5 8 0 16,-5 13-3-16,5-3-1 15,-3 5-3-15,8 0-1 0,5-18-3 16,0-9-1-1,-7-26-1-15,-3-10 1 0,-5-20-2 16,7-15 0-16,-2-25 1 16,-5-21 0-16,-5-14 0 15,-7-11 1-15,-11-17-2 16,-2-3 1-16,-5 1 1 16,3 12 1-16,2 15-2 15,13 17 1-15,12 26-3 0,10 15 1 16,0 5-1-16,22 7 0 15,23 3-2-15,17 5 1 16,-2 0-3-16,14 5 2 16,31-5-3-16,-5 0 0 15,-28 5-1-15,-23 8 2 32,-24 4-2-32,-15 4 1 0,-10-6-3 0,-15 5 1 31,-12 10-2-31,-13 10 0 15,-20 3 0-15,-15 2 0 16,-17 1-2-16,-2 4-1 16,14 3-3-16,10 2 0 15,18-5-5-15,4-7 0 0,6 2-6 16,22-12 1-16,15-10-4 16,2-11 0-16,6-2 2 15,22-10 0-15,32-10 5 16,13-2 2-16,7-6 7 15,-7 8 0-15,-26-2 3 16,-26 7 0-16,-33 17 1 16,-38 11 0-16,-44 30 0 15,-7 15 0-15,6 4 0 0,16 4 1 16,15-18-1-16,20-10 1 16,19-21-1-16,18-4 0 15,25-18 0-15,20-10 0 16,35-13 0-16,22-4 0 15,22-8-1-15,1-6 1 16,-1-9 0-16,-12 7 0 16,8-7 0-16,-13 7 1 15,-27 6 2-15,-21-1-1 16,-26 5 5-16,-16 6-1 16,-12 6 3-16,-10 4 1 15,-2-8 1-15,-3 2 0 16,2 0-2-16,3 3 0 0,3 3-1 15,-3-3 1-15,0 7-2 16,5 8 2-16,-13-5-2 16,6 13 1-16,2 19-4 15,5 29 1-15,10 19-2 16,5 13 2-16,-5-5-3 16,-3-10 1-16,11 0 0 15,-1-7 0-15,-12-11-1 16,-5-17 1-16,3-16-1 15,-3-12 0-15,0-10-1 16,-3-10 1-16,13-12 1 0,8-24-1 16,6-11 0-16,6-1 0 15,0 2 1-15,5 14 0 16,-3 14-1-16,-9 5 2 16,-3 11-2-16,0 14 0 15,10 18 0-15,-20-12 2 16,0 12-2-16,0 3 1 15,-10 4 0-15,-10 6-1 16,-5 2-1-16,-8 3 1 16,-9-5-1-16,4-16 0 0,9-2 0 15,1-7 2-15,3-3-2 0,15-5 1 16,-12-5-1-16,2-13 1 16,15-19 0-16,12-16 0 15,-17 53-1699-15</inkml:trace>
  <inkml:trace contextRef="#ctx1" brushRef="#br0" timeOffset="99173.6">24022 6956 1419 0,'0'0'0'0,"0"0"28"16,0 0 0-16,0 0 26 16,0 0 0-16,0 0-4 15,-25 20 2-15,5 8-17 16,2 17 1-16,8 16-7 15,10-1 1-15,8 8-7 0,7-8 0 16,5-19-1-16,2-9-1 16,0-12-1-16,8-15 0 15,8-10-7-15,2-17 0 16,2-21-2-16,-2-17 1 16,-40 60-1507-16</inkml:trace>
  <inkml:trace contextRef="#ctx1" brushRef="#br0" timeOffset="99260.43">24246 6574 1470 0,'0'0'0'15,"0"0"46"-15,-28-28 1 32,13 13 26-32,5 5 0 15,10 10-1356-15</inkml:trace>
  <inkml:trace contextRef="#ctx0" brushRef="#br0" timeOffset="104307.71">29998 12554 0,'0'0'0,"13"0"0,-13 0 0</inkml:trace>
  <inkml:trace contextRef="#ctx0" brushRef="#br0" timeOffset="104381.43">33571 16298 0,'0'0'0,"0"0"0,0 0 0</inkml:trace>
  <inkml:trace contextRef="#ctx1" brushRef="#br0" timeOffset="104114.14">24901 6722 640 0,'0'0'0'16,"0"0"36"-16,0 0 0 15,0 0 53-15,0 0 1 16,0 0-11-16,0 0 1 16,54 0-21-16,6-2 2 15,7-6-23-15,1-2 0 16,-4-5-11-16,1 2 0 15,-5-2-2-15,-3-5 1 16,-57 20-1040-16</inkml:trace>
  <inkml:trace contextRef="#ctx1" brushRef="#br0" timeOffset="104914.12">25827 6327 967 0,'0'0'0'16,"15"-45"2"-16,-2 7 0 15,4-2 2-15,-12 7 0 16,-3 11 41-16,1 6 1 16,-3 16 21-16,0 0 1 15,0 0-8-15,-8 48 2 16,1 30-9-16,-5 18 1 16,12 12-16-16,7-2 1 15,-2-13-9-15,7-10 1 16,11-25-9-16,4-23 1 0,6-28-1 0,9-24 0 15,3-26 4-15,5-20 1 16,-3-22 5-16,-10-11 0 16,-9-15 3-16,-13 1 0 15,-10-1-6-15,-10 23 1 16,5 22-6-16,0 24-1 16,0 22-8-16,0 20 0 15,0 0-9-15,-10 30 2 16,7 35-6-16,6 23 1 15,12 10-3-15,9 6 1 16,6 9-1 0,3-8 0-16,4-9-1 0,-2-8 1 15,-8-12-2-15,-2-21 2 16,-10-27-1-16,-5-21 1 16,-10-14-1-16,-15-26 1 15,-27-17-1-15,-23-16 1 16,-17-2-4-16,-8-2-1 15,8 4-14-15,10 16 0 0,17 15-18 16,15 20 1-16,25 10-11 16,15 5 0-16,0 20 2 15,23-3 0-15,27 6 6 16,27-8 1-16,35-12 10 16,10-16-1-1,2-15 22-15,-4-9-1 16,-25-9 7-16,-16-6 1 15,-17-1 1-15,-17-8 1 16,-12 1 9-16,-18 0 0 16,-15-1 15-16,-5 11 0 15,2 12 9-15,1 15 1 0,2 8-1 16,0 15-1-16,0 10-4 16,7 28 0-16,13 30-12 0,5 25 0 15,0 13-6-15,0 2 2 16,2 3-5-16,-2-6-1 15,5-22-2-15,-5-17 0 16,-10-21-1-16,-5-17 1 0,-10-28-2 16,0 0 1-16,-28-33-2 15,-16-12 2-15,44 45-1461 16</inkml:trace>
  <inkml:trace contextRef="#ctx1" brushRef="#br0" timeOffset="105045.4">26634 6325 1231 0,'0'0'0'0,"0"0"14"0,0 0 2 31,30 0 9-31,10-5 0 16,37-13 9-16,15 3 0 15,20-8-13-15,-10-2 1 16,-17-3-2-16,-8 3-1 16,-77 25-1116-16</inkml:trace>
  <inkml:trace contextRef="#ctx1" brushRef="#br0" timeOffset="106140.25">27917 6093 941 0,'0'0'0'0,"5"-55"110"0,-3 5 0 31,3-3 37-31,8 2 1 0,-1 6-81 0,0 12 2 16,-7 18-19-16,-5 15 1 31,8 20-21-31,2 31 2 16,5 37-13-16,-3 28 1 15,-4 9-10-15,-1 4 0 16,3-9-4-16,10-14 0 16,2-23-2-16,18-23-1 0,10-19-1 15,12-26 1-15,-2-25 0 16,-5-23 0-16,-8-12 2 16,-7-16-1-16,-7-14 4 0,-11 2 0 15,-7 0 4-15,-8 20 1 16,-7 23 4-16,0 30-1 15,-10 2 2-15,-5 41 0 16,0 28-2-16,1 14 1 16,9-2-7-16,10-12 1 15,9-11-4-15,11-22 0 16,10-16-4-16,8-17 2 16,4-15-3-16,5-12 0 15,-2-16 1 1,-13-12 1-16,-17-6 1 0,-25-9 2 15,-25-8 0-15,-17-2 1 16,-8 7 1-16,6 12 1 16,6 19 1-16,8 26 1 15,15 27-4-15,5 11 1 16,10 19-2-16,15 1 0 16,15-1-2-16,20-19 1 0,12-12-5 15,16-20 0-15,21-17-5 16,-4-11-1-16,-10-5-17 0,-3 1-1 15,-17-4-14-15,-13 4 0 16,-20 4 11-16,-14 5 1 31,-8 11 10-31,-10 4 1 0,0 3 9 0,-15 15-1 16,-17 7 5-16,-6 9 1 16,8 4 0-16,3 5 0 15,10 10 0-15,14-2 1 16,11 7 2-16,14-7-1 15,8-3 1-15,10-2 0 16,10-8 1 0,-3-2-1-16,-7-6 1 0,-8-4 0 15,-9-6-1-15,-18-7 1 16,0 0 1-16,-3 18 1 16,-27-8-3-16,-10 8 2 15,-12-8-2-15,7 2 1 16,8 1-2-16,12-3 1 15,10-10-1-15,15 0 1 16,20-15-1-16,17-13 0 16,23-17-2-16,17-5 1 15,-77 50-1516-15</inkml:trace>
  <inkml:trace contextRef="#ctx1" brushRef="#br0" timeOffset="106392.61">29645 6186 1231 0,'0'0'0'15,"0"0"5"-15,10-30 1 16,-13 23 2-16,3 7-1 0,-19-11 19 15,-14 17 1-15,-27-1 6 16,-4 5-1-16,9 12 3 16,13 1 0-16,19 5-1 15,16 4 0-15,12 4-6 16,12 1 2-16,18 1-8 16,15-5 0-16,22-6-4 0,-7-4 1 15,-3-5-7-15,-20-3-1 16,-17-5 0-16,-15-3 1 15,-15 3-1-15,-27 3 0 16,-45 2-1-16,-23 3 1 16,-10-8-1-1,8-8 0-15,102-2-1332 0</inkml:trace>
  <inkml:trace contextRef="#ctx1" brushRef="#br0" timeOffset="107237.69">30377 5683 904 0,'0'-28'0'15,"-12"-29"47"-15,2-11 1 16,0 7 39-1,0 13-1-15,2 18-27 0,1 13 0 16,-3 17-19-16,-10 17 1 16,-7 34-12-16,-3 27 1 15,15 37-13-15,2 16 1 16,11 15-6-16,2 8 1 16,5 12-4-1,5 0 0 1,0-8-4-16,10-2 1 0,-3-18 0 15,3-27-1-15,0-28 3 16,-5-27 1-16,-8-36 4 16,-9-30 2-16,-8-33 9 15,-15-20-1-15,-17-28 12 16,-8-9 0-16,-10-16 2 16,5-5 1-16,20 8-3 0,21 15 0 15,28 20-7-15,16 10 1 16,18 20-9-16,14 8 0 15,3 20-7-15,4 12-1 16,1 8-5-16,5 18 0 16,-13 10-4-16,3 9-1 15,-13 14-2-15,-22 12 1 0,-27 12-1 16,-18-2 0-16,-15-13-1 16,0-14 1-16,12-14-1 15,8-9 0-15,8-13 0 16,2-10-1-16,15-15 1 15,12-15 1-15,23-26 0 16,7-4 0 0,1-5 0-16,-4 14 1 0,-14 9 2 15,-17 11 0-15,-13 21 2 16,-10 10-1-16,7 18 2 16,-2 15 0-16,3 9 0 15,4 9 0-15,5-19-3 16,3-9 1-16,0-13-1 15,0-12 0-15,13-11-1 16,-3-20 1-16,-3-12-1 0,-10-5 0 16,-9-8 1-16,-11 0 1 15,-12-2 0-15,-10 9 1 16,-12 8-1-16,0 16 1 16,7 17-1-16,2 20 2 15,9 7-2 1,6 14 1-16,11 14-3 15,12 0 1-15,14-2-1 0,16-15-1 16,-40-28-1567-16</inkml:trace>
  <inkml:trace contextRef="#ctx1" brushRef="#br0" timeOffset="107729.82">31279 6181 1231 0,'0'0'0'0,"12"-25"11"16,-4 7 1 0,-1 8 8-16,-7 10 2 15,0 0 16-15,0 0 0 0,0 0-10 16,3 26 0-16,-13 19 1 15,5 10 0-15,15 6-2 16,10-16 0-16,14-7-3 16,6-16 1-16,10-17-4 15,-3-17 1-15,-7-16-2 0,-7-10 1 16,-6-9-4-16,-2-9 0 16,-3-2 3-16,-2 0-1 15,-7 13 2-15,-6 12 0 16,-4 16-1-16,-3 17 2 15,0 0-2-15,-18 22 0 16,1 24-3-16,2 14 1 0,12 6-3 16,11-1 0-16,7-10-6 31,5-14 1-31,2-9-4 16,3-17 1-16,-5-12-4 15,10-16 0-15,2-24 2 16,3-9-1-16,-5-2 4 15,-3-7 0-15,-7-3 0 0,-2-2 1 16,-3 5 1-16,-5 17 1 0,-5 20-2 16,-5 18 1-16,0 0-1 15,0 23 0-15,12 22-3 16,8 10 1-16,10-4-4 16,10-16 2-1,15-7-3-15,9-16 0 16,-1-12-1-16,6-10 0 15,3-7 0-15,3-6 0 16,-75 23-1578-16</inkml:trace>
  <inkml:trace contextRef="#ctx1" brushRef="#br0" timeOffset="108318.08">30858 6873 992 0,'0'0'0'15,"10"-40"98"-15,-10 7 1 16,0 5 28-16,0 8 0 16,0 13-68-16,0 7 2 15,0 0-26-15,0 0-1 16,12 50-14-16,-2 23 1 16,5 25-7-16,0 13 2 15,-2 0-5-15,-3-13 0 16,4-8-4-16,-4-17 1 15,3-20-2-15,2-18-1 0,-3-15 2 16,6-25 0-16,12-17-1 16,12-16 1-16,8-12 1 15,2-6 0-15,-2 1 9 0,-8 17 0 16,1 6 4-16,-9 14 0 16,-11 18 1-1,-3 15 0-15,-8 25-1 0,-9 16 1 16,-13 9-7-16,-18 3 1 15,-17 7-6-15,-4-7 0 16,-4-2-4-16,-1-21 1 16,11-7-4-16,11-21 0 15,9-12 1-15,6-15-1 16,7-7-1-16,8-18 2 16,9-18-2-16,20-13 1 15,-27 66-1538-15</inkml:trace>
  <inkml:trace contextRef="#ctx1" brushRef="#br0" timeOffset="108643.23">31717 7386 1243 0,'0'0'0'15,"0"0"37"-15,0 0 0 0,0 0 16 16,0 0 1-16,5 28-8 16,-5-28 0-16,-12 23-24 15,7 4 0-15,0 21-8 0,2 5 1 16,3-10-4-16,8-8 1 15,9-10-2-15,10-12 1 32,28-8 1-32,25-20 0 15,15-13 7-15,-11-7 1 0,-14-13 3 16,-20-5-1-16,-25-5 3 16,-33 0 1-16,-22 1-3 15,-24 9 1-15,-19 5-1 16,-1 20 2-16,6 23-5 15,9 23 0-15,14 10-3 0,17 12 0 16,11 15-7-16,19 1 1 16,-2-61-1499-16</inkml:trace>
  <inkml:trace contextRef="#ctx1" brushRef="#br0" timeOffset="109425.29">32566 7437 1143 0,'0'0'0'0,"40"-33"9"15,-12 5 0-15,-9 1 11 16,-14 4 1-16,-5 5 28 16,-14 3-1-16,-19-12-1 0,-12 9 1 15,-4 8 0-15,4 15-1 16,2 23-7-16,6 9 0 16,7 14-5-16,3 4 1 15,2 0-10-15,12-4 1 16,13-9-7-16,13-19 0 15,7-15-4-15,12-21 1 16,18-20-4-16,7-22 2 16,5-8 2-16,1-12 0 15,-9-8 2-15,-14-13 0 16,-20-12 0-16,-15-3 1 16,-15 0-1-16,-10 16 1 15,-5 19-1-15,-2 16 0 16,7 30-3-16,-5 32 1 15,0 41-5-15,3 30 1 0,9 25-7 16,13 18 1-16,13 17-5 16,14-7 2-16,18-15-3 15,10-21 0-15,0-17-1 16,0-20 0-16,-13-23 0 16,-12-20 0-16,-10-15 0 0,-5-12 0 15,-5-11 0-15,-3-12 0 16,-2 2 1-1,-2-5 0-15,-3 13 1 0,-3 10 1 16,3 20 1-16,-12 0 2 16,2 20-1-16,2 15 2 0,1 11-1 15,9-4-1-15,11-9 0 16,4-18 0-16,8-7-2 16,-3-18 0-1,8-8-2-15,8-10 1 0,-9-7 1 0,1 2-1 16,-7 13 1-16,-8 3 1 15,-5 7 1-15,-10 10 1 16,10 17 1-16,-10 36-1 16,-8 40-1-1,-7 20 0-15,-2 13-2 16,-3-3-1-16,5 8-1 16,-5-2 0-16,0-9-1 15,-2-27 1-15,2-25-1 16,2-22 0-16,-2-26 0 0,0-25 0 15,6-23 1-15,6-27 1 16,8-36 1-16,13-17 1 16,11-13 4-1,4-7 1-15,-1-3 2 0,18 18 2 16,17 25 0-16,15 22 2 16,-77 66-1705-16</inkml:trace>
  <inkml:trace contextRef="#ctx0" brushRef="#br0" timeOffset="116044.7">16237 9079 0,'0'0'0</inkml:trace>
  <inkml:trace contextRef="#ctx1" brushRef="#br0" timeOffset="115793.16">9243 4314 690 0,'0'0'0'0,"15"-45"14"0,-5 12 2 15,7 6 16-15,3 9 1 16,0 8-2-16,0 10 1 15,8 5-15-15,4 13 0 16,3 22-5-16,-3 8 1 16,-17 2-1-16,-5 6-1 15,0-1-1-15,0 0 1 16,0-12 7-16,2-20 0 16,3-18 6-16,15-25-1 15,23-36 3-15,21-17 0 16,16-10 3-16,20 5 1 15,-16 3 5-15,-7 2 1 16,-9-5 13-16,-21 2 2 16,-25 18 5-16,-12 21 1 15,-20 27-9-15,-10 20 2 16,-22 30-19-16,-3 10 1 16,35-50-1225-16</inkml:trace>
  <inkml:trace contextRef="#ctx1" brushRef="#br0" timeOffset="116044.83">9841 4159 778 0,'0'0'0'0,"0"0"16"15,0 0 0-15,0 0-6 16,15 45 0-16,7 0-2 16,6 20 1-16,1 13-3 15,4 0 1-15,-1-2 3 16,-2-26 2-16,10-22 7 15,12-41 0-15,15-34 9 16,8-31 1-16,17-18 14 0,15-2-1 16,3 0 11-16,-3-8 0 15,-7-20 1-15,-11-2 1 16,-89 128-1014-16</inkml:trace>
  <inkml:trace contextRef="#ctx0" brushRef="#br0" timeOffset="122674.7">21630 14607 0,'0'0'0</inkml:trace>
  <inkml:trace contextRef="#ctx1" brushRef="#br0" timeOffset="124081.4">18291 10098 967 0,'0'0'0'0,"0"0"16"16,0 0 0-16,0 0 40 15,0 0 1-15,0 0 13 16,-25 0 1-16,25 0-18 16,0 0 1-16,-10-15-20 0,0 10 2 15,-10-5-4-15,-7 3-1 16,-11-3 1-16,-4 0 0 15,-10 15-3-15,0 10 2 16,-1 12-6-16,-4 11 1 16,-8 18 0-16,0 1 1 15,-9 9-3-15,9-1-1 0,5-2-2 16,5-5 2 0,3-5-3-16,-3 0 0 0,13-8-1 15,7 15 0-15,0 11-2 16,0 2 0-16,10-5 0 15,1-3 0-15,6-15-3 16,-2-2 1 0,3-10-2-16,4 2 1 15,8 10-3-15,-5 6 1 16,-2 9 1-16,-3 8 0 16,-2 15 0-16,-1-5-1 15,3-7-3-15,-2-16 1 16,2-5-1-16,-3 1 1 15,8 7-1-15,5 2 0 0,3 6-2 0,7 2 1 16,10 0-1-16,5-13 1 16,-8-15 0-16,3-7 0 15,5-5 0-15,5-11 0 16,17 6 0-16,8-10-1 16,2-1 4-16,1 8-1 15,-3 3 0-15,2 0 0 0,10-8-2 16,0-5 1-1,1 0-1 1,-1 0 1-16,-10 3-3 16,8-1 1-16,0 1 0 15,2 7-1-15,-7-2 1 16,7 4 1-16,-5 1-2 0,3-8 0 16,-5-5 0-16,-3-5 1 15,-2 0-2-15,-3-10 1 16,8-10 0-16,-3-2-1 0,3-11 0 15,0-2 0-15,7-5 0 16,15 2-1-16,11-5 0 16,1 1 0-16,3-4-1 15,1 9 2-15,1-3-2 0,-2 2 1 32,1 5 0-32,-1 1 1 0,0 7-2 0,0 2 2 15,-5-10-2-15,-7-4 0 16,7-6 1-16,0-5 0 15,-5 8-1-15,6-3 1 16,-9 1-1-16,-14-1 2 16,-8 3-2-1,6 0 2-15,1-8-2 0,3 3 0 16,-4 7 0-16,6 0 0 16,-1-5-1-16,-8 1 0 15,-11-11 1-15,1 8-1 16,-3 2-1-16,-9 0 1 15,-8-12-1-15,-8-13 2 16,-12-10-1-16,-2-7 0 16,-6-1 0-16,-4 1 1 15,-3 2-1-15,-3 8 0 16,-2 4-1-16,-5-4 1 16,-2-8 2-16,-13-20-1 15,-3-8 1-15,-4 5 0 0,-8 16 1 31,0 9 0-31,-14 4 0 0,16 24-1 16,-1-8-1-16,-9 1 2 16,-2 5-2-16,3-8 1 15,-8 3-2-15,-7 9 1 16,-8 1 1-16,8 5-1 16,-15 5-1-16,0 7 1 15,10-2-2-15,2 2 0 0,8 6 0 16,-6-6 0-16,14 0-1 15,-11 3 1-15,3 8-1 16,-3 2 1-16,5-3-1 16,0 3 1-16,-7 0-1 15,10 5 1-15,7 5-1 16,3-3 2-16,-6-2-2 16,-4 0 0-16,2 0 0 0,-10-5 0 15,1 8 0-15,-6 2 0 16,-5 2 0-16,1 3 0 15,-4 3 0-15,4 4 0 16,-4 6 0 0,9 5 0-16,-6-1 0 15,-5 11 0-15,3 5-2 0,2 7 2 16,11 5-1-16,9-2 1 16,15 0-1-16,25-20 1 15,0-1-2-15,20 9 0 16,-5-36-1943-16</inkml:trace>
  <inkml:trace contextRef="#ctx1" brushRef="#br0" timeOffset="124829.06">18839 10911 1332 0,'0'0'0'0,"-8"-25"92"16,1 12 0-16,2 1-8 15,5 12 1-15,-10-15-23 16,10 15 1-16,-12-15-25 16,-3 5 0-16,-5-3-15 15,-13 5 2-15,-7 21-4 0,3 10 1 16,5 17-5-16,4 8 1 16,3-1-2-16,3 1 2 15,0 0-3-15,4 2 1 16,3 3-3-1,10 3 1-15,5-1-3 16,5 0 1-16,3 8-3 0,4-2 1 16,18-1-2-16,7-10 0 15,11-4 1-15,-1-11 0 16,3-15 0-16,7-10 0 16,-5-10-2-16,1-10 0 15,-6-10 1-15,-7-13 0 16,-3-10 0-16,-4-4 0 15,-6-11 1-15,-5 2 1 0,-2 1 2 16,-10-3 2-16,-15 0 0 16,-7-2 2-16,-8 4 0 15,-10-11 1-15,3-4-1 16,-3 6 1 0,-3 17-2-16,-1 20 1 15,-16 21-9-15,-10 19 2 16,60-12-1833-16</inkml:trace>
  <inkml:trace contextRef="#ctx0" brushRef="#br0" timeOffset="129811.77">25455 15144 0,'0'0'0</inkml:trace>
  <inkml:trace contextRef="#ctx0" brushRef="#br0" timeOffset="129976.75">24751 12836 0,'0'0'0</inkml:trace>
  <inkml:trace contextRef="#ctx1" brushRef="#br0" timeOffset="130581.18">19337 9515 438 0,'0'0'0'16,"0"0"16"-16,0 0 1 16,0 0 36-16,0 0-1 0,0 0 4 15,0 0 1-15,0 0-10 16,0 0 0-16,0 0-15 16,0 0 1-16,0 0-10 15,0 0 2-15,0 0-5 16,0 0 2-16,0 0-3 15,0 0 0 1,0 0-1-16,0 0 1 0,0 0-3 16,0 0 0-16,0 0-1 0,0 0 0 15,0 0-3-15,0 0 1 32,0 0 1-32,0 0-1 15,0 0 6-15,0 0 0 16,0 0 14-16,0 0 0 0,0 0 19 15,0-28 1-15,0 0 7 16,0 11 0-16,0 2 3 16,0 15 1-16,0-13-6 15,0 13 2-15,0 0-8 16,0 0 1-16,0 28-11 16,0 12 0-16,5 31-9 15,0 2 1-15,2-8-11 16,6-20 2-16,4-12-6 0,1-18 0 15,2-2-1-15,5-3 0 16,4-10-3 0,9-5 0-16,4-10-1 15,-2-11 0-15,-10-11-1 16,-3-1-1-16,-12-7-3 16,0 7 1-16,-7-5-8 0,-3 8 2 15,-5 35-1645-15</inkml:trace>
  <inkml:trace contextRef="#ctx1" brushRef="#br0" timeOffset="130739.56">19529 9220 1168 0,'0'0'0'0,"0"0"8"15,0 0-1-15,-28-10 4 16,28 10-1-16,0 0 2 15,0 0 1-15,0 0-5 16,0 0 0-16,0 0-943 0</inkml:trace>
  <inkml:trace contextRef="#ctx1" brushRef="#br0" timeOffset="131529">18707 11243 665 0,'0'0'0'16,"0"0"22"-16,0 0 2 16,10-30 32-16,-10 17 1 15,0 3 3-15,0 10 0 0,5-12 2 16,-5 12 1 0,5-10 2-16,-5 10 1 15,0-10 7-15,0 10 0 16,5-8-4-16,-5 8-1 15,0 0-11-15,10-7 2 16,-10 7-8-16,25 12 2 16,-5 21-15-16,7 12 0 15,-5 5-5-15,-7 3 1 0,-5 8-10 16,-7-3 1-16,-6-3-6 16,3-12 1-1,-5-16-2-15,0-9 1 0,0-8-2 16,5-10 1-16,-20 0 4 0,3-5 1 15,-10-15 0-15,-1-5 2 32,1-13-2-32,7-10-1 15,10 8-7-15,7 5 0 16,3 35-1646-16</inkml:trace>
  <inkml:trace contextRef="#ctx1" brushRef="#br0" timeOffset="131676.84">18787 11044 1332 0,'0'0'0'16,"0"0"3"-1,0 0 1-15,0 0-1 0,0 0-1 16,0 0-5-16,-15-32 0 16,15 32-1001-16</inkml:trace>
  <inkml:trace contextRef="#ctx1" brushRef="#br0" timeOffset="135898.31">14857 13908 640 0,'0'0'0'0,"2"-23"53"16,-2 5 1-16,0 3 86 15,0 3 2-15,3 2-15 16,-3 10 1-16,2-13-41 0,-2 13-1 16,0 0-33-16,0 0 1 15,10-5-16-15,-5 33 0 16,10 40-5-16,2 22-1 16,-7 1-5-16,-5-8 0 31,3-20-3-31,2-11-1 15,0-11-1-15,0-9-1 16,0-11 1-16,-5-9 1 16,-5-12 0-16,0 0 1 0,0-12 6 0,0-14 0 15,0-14 6 1,0-18 0-16,-5-22 1 16,-15-18 0-16,-3-18 4 0,-4 0-1 15,-3 13-2-15,3 12 2 16,12 23-9-16,-3 21 2 15,13 24-10-15,5 23 2 16,18 8-6-16,7 19 0 16,22 26-9-16,13 5 0 15,2 12-4-15,3 11 1 16,-8 25-5-16,0-1 0 16,-2-14-1-16,-10-21 0 15,-5-22-1-15,-10-20 0 16,-20-16-1-16,-10-12 0 15,-20 0-8-15,-15-15 0 16,-17-10-43-16,-11-3 2 0,6 6-48 16,10 12 1-16,9 7-41 15,16 6 1-15,12 2 11 16,7 7 1-16,8-2 41 16,13 0 0-16,12-2 38 15,12-13 0-15,15-5 34 16,1-8-1-16,-6-4 13 0,3-6 0 15,-13 0 7-15,-10 8 0 32,-12 15 27-32,-5 10-1 0,-5 8 19 0,-2 17 1 15,4 18 3-15,1 0 1 16,-8-6-9-16,5-4 2 16,0-15-8-16,0 2 2 15,9-3-5-15,4-4 2 16,-1-13-7-1,11-15 1-15,4-23-7 0,5-7 1 16,-7-3-6-16,-7-12-1 16,-28 55-1598-16</inkml:trace>
  <inkml:trace contextRef="#ctx1" brushRef="#br0" timeOffset="136497.51">15962 13902 1206 0,'0'0'0'15,"0"0"16"-15,0 0 0 16,0 0 26-16,0 0-1 31,0 0 34-31,0 0 0 16,78-42-16-16,9 7 1 16,17-11-8-16,1 8 1 15,5 1 4-15,-16 4 2 0,-22 5-11 16,-12 11 0-1,-22-1-2-15,-24 8 1 0,-14 10-8 16,-9-15 0-16,-24 7-6 16,-14 3 2-16,-8 5-7 15,5 0 0-15,8 0-6 16,7 5 0-16,18-5-4 16,4 0 0-16,13 0-3 0,0 0 0 15,0 0-3-15,0 0-1 16,3-12-3-16,17 4 1 15,27-4-3-15,8 2 1 16,4 10-2-16,1 10-1 16,-8 7-2-16,-19 6 1 15,-16 0-2-15,-19 2 0 0,-18 2-1 16,-12 9 1-16,-21 4-1 16,-2-5 0-16,6-7 0 15,6-13 0-15,16-8 0 0,7-1 0 16,20-6-1-16,5-28 1 15,-5 28-1787-15</inkml:trace>
  <inkml:trace contextRef="#ctx1" brushRef="#br0" timeOffset="137209.97">17564 13377 929 0,'0'0'0'16,"5"-25"19"-16,-3 9 1 15,1 1-18-15,-1 5 2 16,-2 10 37-16,0 0 1 16,0 0 16-16,5 10 0 15,-5-10 1-15,3 28-1 16,-8 35-5-16,-10 12 1 16,-18-9-13-16,-9-3 2 15,-13-3-5-15,8-5 1 16,2-17-5-16,5-18 0 15,10-7-4-15,5-18 1 0,8-5 4 16,2-8 1-16,5-15 5 16,0-7 2-16,15-10 1 15,0-8 0-15,10-15-3 16,3 0 1-16,1 8-6 16,4 12 0-16,-3 18-1 15,-3 17 1-15,3 15-6 16,3 19-1-16,14 16-9 0,8 9 0 15,2 6-5-15,3-4-1 16,7-10-4 0,3-11 2-16,12-4-6 15,3-10 1-15,-3-13-4 16,-12-10 2-16,-3-11-1 16,-10-9 2-16,-22-3 0 0,-7 6-1 15,-13-1 2-15,-15 0 1 16,-13-7 0-16,-9-3 1 15,-18 8-1-15,-7 2 1 16,0 6 1-16,2 17 1 16,8 17-2-16,-1 18 0 0,-2 13-2 15,13 15 0-15,5 27-1 16,12 6 1-16,10-3-3 16,5-8 1-16,10-14-2 15,17-26 2-15,-22-35-1866 16</inkml:trace>
  <inkml:trace contextRef="#ctx0" brushRef="#br0" timeOffset="149560.87">23596 18887 0,'0'0'0,"0"0"0,0 0 0,0 0 0,13 0 16,-13-13-16,13 13 15,14-14-15,-1 14 0,-12 0 16,-1 0-16,-13 0 0</inkml:trace>
  <inkml:trace contextRef="#ctx0" brushRef="#br0" timeOffset="150578.53">15028 9991 0,'0'0'0,"14"0"0,-1-13 0,27 13 0,0-14 0,13 1 15,0-1-15,93-12 16,67-28-16</inkml:trace>
  <inkml:trace contextRef="#ctx1" brushRef="#br0" timeOffset="150543.7">9577 5004 614 0,'0'0'0'0,"0"0"35"0,0 0 0 15,-18-28 51-15,18 28 1 16,0 0-13-16,5-10 1 16,-5 10-18-16,13 5 2 15,4-2-26-15,23 7 1 32,25 5-5-32,-3-3 1 0,5-7 6 0,3 0 1 15,0-5-1-15,-18 5 0 16,-7 1-2-16,-13-1 0 15,-17 2-3-15,-15 3 2 32,-7 0-10-32,-26 8 2 0,-19-1-17 15,-10 11 0-15,-5 0-8 16,9-1 0-16,16 1-14 16,15-10 1-16,19-3-23 15,11-3 1-15,14 4-11 16,25-4 1-16,23-2 21 15,15-5 2-15,-3-10 15 16,3-5 2-16,-6-2 5 16,-16-6 0-16,-16 8 6 15,-12-3 2-15,-13 3 18 0,-17 10 0 16,0 0-1083-16</inkml:trace>
  <inkml:trace contextRef="#ctx0" brushRef="#br0" timeOffset="153077.37">15799 9830 0,'0'0'0,"-13"0"0,-14 0 0,-39 0 0,-14 0 0,-26 0 15,-14 0-15,14 0 16,13 0-16,26 0 16,14 14-16,13-14 15,14 0-15,13 0 16,-1 13-16,14-13 0,0 0 0,0 13 16,0 1-16,0-1 15,14 1-15,-1-1 16,13 14-16,1 0 15,0 0-15,12-1 0,1-12 16,13 13-16,14-1 16,26 1-16,13 0 0,27 0 15,26-14-15,14 1 0,26-1 16,-26 1-16,0-14 0,-41 13 16,-12-13-16,-1 14 15,-12-14-15,-14 13 16,0-13-16,-27 13 15,-13-13-15,0 14 0,0-14 16,14 13-16,-1 1 0,14-1 16,13 14-16,-53-14 15,-27-13-15,0-13 16,1-1-16,-280-402 16,-172-268-16,66 147 31,0 1-31,279 402 15,186 268-15</inkml:trace>
  <inkml:trace contextRef="#ctx0" brushRef="#br0" timeOffset="153464.64">15281 8797 0,'0'0'0,"0"0"0,0 0 0,13 13 15,-13 1 1,13-1-1,-13 1-15</inkml:trace>
  <inkml:trace contextRef="#ctx0" brushRef="#br0" timeOffset="160225.51">16729 10340 0,'0'0'0,"13"0"0,-13 0 0,13 0 31,0 0-31</inkml:trace>
  <inkml:trace contextRef="#ctx1" brushRef="#br0" timeOffset="160160.24">11963 4513 916 0,'0'0'0'0,"5"-32"45"16,0 4 0-16,0 5 59 16,0 8 2-16,-5 15-29 15,5-7 2-15,-5 7-41 0,2 7 1 16,6 16-13-16,4 25 1 16,3 17-10-16,-3 13 1 15,-2 0-5-15,-5-3 2 16,-5-2-5-16,5 0 1 15,-5-12-3-15,5-6 0 16,5-12 0-16,-2-13 0 16,2-10-3-16,5-12 2 15,7-16-2-15,13-19 0 0,-35 27-1236 16</inkml:trace>
  <inkml:trace contextRef="#ctx1" brushRef="#br0" timeOffset="160310.93">12379 4795 967 0,'0'0'0'0,"0"0"18"0,0 0 1 16,22 18 4-16,-5-13 1 16,11 0 12-16,22-5 1 15,7 0 0-15,5 0 0 32,0-5-8-32,8 0 0 0,-5-3 1 15,10-7-1-15,-75 15-1016 16</inkml:trace>
  <inkml:trace contextRef="#ctx1" brushRef="#br0" timeOffset="160610.19">13447 4445 929 0,'0'0'0'0,"20"-37"27"0,-3 4 0 16,6-5 19-16,-1 5 0 15,-7 6 16-15,-10 9 2 16,-2 1-4-16,-3 17 0 15,0 0-8-15,-23 17 1 16,-22 28-7-16,3 26 0 16,2 12-14-16,8 5 1 15,4 0-12-15,13-5 2 16,10-5-6-16,10-18-1 16,18-9-3-16,12-14-1 15,10-19-2-15,14-18 1 16,29-18-3-16,-9-14 1 15,-9-6-2-15,-20-2 0 0,-50 40-1310 0</inkml:trace>
  <inkml:trace contextRef="#ctx1" brushRef="#br0" timeOffset="160945.96">13327 4855 992 0,'0'0'0'15,"0"0"14"-15,28 13 2 16,-8-8 2-16,17-13 1 31,18-7-7-31,22-2 1 16,18-8 7-16,-8-3 1 15,-10-2 3-15,-17 5 0 0,-25 12 2 16,-13 3 1-16,-7 7 1 16,-15 3 0-16,0 0-3 0,0 13 0 15,-5 10-3-15,0 14 0 16,-2 19-4-16,-1 7 1 15,8-6-1-15,5-4 0 16,10 3-2-16,0-14 0 16,3-9 0-16,4-18-1 15,-2-2 3-15,15-23 1 0,7-20-1 16,5-13 1-16,-2-13-4 16,0-4-1-16,-45 60-1226 15</inkml:trace>
  <inkml:trace contextRef="#ctx1" brushRef="#br0" timeOffset="161071.63">14209 4528 1030 0,'0'0'0'16,"0"0"12"-16,-35 36 0 31,28-21 3-31,2-3 0 0,5-2 37 0,0-10 1 16,0 18-16-16,5-3 1 15,-5-15-987-15</inkml:trace>
  <inkml:trace contextRef="#ctx1" brushRef="#br0" timeOffset="161475.84">11798 5331 740 0,'0'0'0'0,"-42"-13"48"16,15 6 2-16,27 7 31 16,12-8-1-16,40-2-16 15,26-2 0 1,46-16-27-16,43 0 1 0,67 1-7 15,52-6 0-15,63-12 0 16,-3 9 0-16,-29 9 0 16,-56 4 2-16,-72 5-3 0,-64 1 2 15,-48 7-3-15,-40 0 1 16,-19 7-2-16,-41 11 1 16,-56 7-2-16,-16 18 1 15,0 17-3-15,-12 0 0 16,107-50-1281-16</inkml:trace>
  <inkml:trace contextRef="#ctx1" brushRef="#br0" timeOffset="161806.47">12839 5570 1218 0,'0'0'0'0,"15"-58"4"15,-5 15-1-15,-10-2 0 16,-5 12 1 0,-5 18 33-16,-2 10 1 0,-3 3 8 15,-15 19 0-15,-20 21 2 16,-5 22 2-16,1 21-4 16,-1 17 1-16,8 13-18 15,17-1 1-15,17-17-11 0,26-15 1 16,17-12-8-16,24-21 0 15,19-12-4-15,16-23 1 16,13-10-1-16,0-15 0 16,6-8-2-16,-24-10 2 15,-44-7-2-15,-30-3 0 16,-35 1-2-16,-25 12-1 16,50 30-1337-16</inkml:trace>
  <inkml:trace contextRef="#ctx1" brushRef="#br0" timeOffset="162144.29">12615 6088 979 0,'0'0'0'0,"0"0"2"0,43 0 2 31,-9-5-4-31,21-10 1 0,20-8 0 16,10-4 0-16,19-3 4 15,-9-1-1-15,-23 4 7 16,-20 9 1-16,-22 5 7 15,-15 8 1-15,-15 5 3 16,0 13 2-16,-10 7-1 16,-5 10-1-16,-5 18-4 0,0 8 2 15,3-6-2-15,7 5 0 16,5 1 1-16,10 4 0 16,0-5 5-16,10-9-1 15,12-4 2-15,3-14 1 16,3-5-3-16,4-18 0 15,10-10 7-15,6-13-1 0,6-20-3 16,6-7 0-16,-8-8-6 16,-7-10 2-16,-50 63-1209 15</inkml:trace>
  <inkml:trace contextRef="#ctx1" brushRef="#br0" timeOffset="162862.34">13958 5565 1180 0,'0'0'0'0,"0"0"0"0,0 0 1 16,0 0-1-16,0 0 0 15,0 0 28-15,-28 0 1 16,1 53 14-16,-3 20 0 16,-2 15 5-16,4 0 1 15,1-5-5-15,9-5 1 16,8-23-8-16,5-12 0 15,5-20-8-15,0-23 0 16,0 0-4-16,15-23 1 16,10-35-1-16,0-10 0 15,2-10-2-15,-4-15-1 16,2-8 0-16,-5 1-1 0,-3 2-1 16,-2 20 0-16,-5 17-3 15,-2 24 0-15,-1 21-2 16,-7 27 0-16,5 21-2 15,0 24 0-15,5 27-6 16,0 17 1-16,0 8-6 16,2-2 0-16,6-8-2 0,-1-7 1 31,-2-21-1-31,-5-19 0 0,-2-24 0 0,-6-17 0 16,-2-10 0-16,-20-22 0 15,-20-21-1-15,-7-12 1 16,2-1-10-1,-2 1 0-15,-1 10-25 16,11 12 0-16,17 10-25 0,20 23 0 16,-10-10-6-16,10 10 1 15,25 5 28-15,13-5 1 16,14 0 17-16,5-5 0 16,5-5 14-16,11-13 2 15,4 6 3-15,0-8 0 16,-5 7 6-16,-22 5-1 15,-23 8 8 1,-14 5 0-16,-6 10 5 0,-7 21 1 16,-5 19 1-16,0 15 1 0,5-4-5 15,0 7 2-15,8-5-3 16,7-6 1 0,7-9-5-16,3-13 0 15,-7-12-1-15,4-18 1 16,3-17-2-16,10-21 1 15,-3-17-1-15,-5-21 2 16,-27 71-1348-16</inkml:trace>
  <inkml:trace contextRef="#ctx1" brushRef="#br0" timeOffset="162986.53">14600 5608 1130 0,'0'0'0'0,"-12"27"15"0,4-12 2 31,6 8 2-31,-3-5 0 16,5-3 14-16,0-15-1 15,7 7-7-15,13-14 1 0,12-8-7 0,11-21 0 32,-43 36-1036-32</inkml:trace>
  <inkml:trace contextRef="#ctx1" brushRef="#br0" timeOffset="163408.51">14842 4989 892 0,'0'0'0'0,"-30"-10"0"0,15 5 1 16,5 2-5-16,10 3 2 16,-10-20 21-16,15-8 1 15,10-17 43-15,15-10 1 16,5 9 14-16,9 4-1 16,14 4-8-16,-13 15 0 15,-3 11-15-15,-7 12 0 0,-5 17-16 0,-3 11 0 16,5 12-17-1,1 3 2 1,2-5-12-16,-10-11 0 0,-11-9-3 0,1-8 0 16,-15-10-2-16,18-5-1 15,-3-18 2-15,10-9 0 32,2-24 6-32,8-4 2 0,-8 0 5 15,-2-3 1-15,-5 5 3 16,-2 8 1-16,-3 17-2 15,-8 15 1-15,-7 18-3 16,-15 33 2-16,-20 32-6 16,-5 18 3-16,-2 23-5 15,5 15 1-15,37-121-1452 16</inkml:trace>
  <inkml:trace contextRef="#ctx1" brushRef="#br0" timeOffset="163744.41">14926 5593 1243 0,'0'0'0'15,"-25"-31"16"-15,13-1-1 16,14-19 17-16,18-14 0 16,13-8 29-16,9-3 1 15,0-2-18-15,3 6 2 16,-2 24-7-16,-11 13-1 16,-10 14-5-16,-2 19 2 0,-2 14-7 15,2 24 1-15,2 22-9 16,1 9 0-1,-9-6-8-15,-1-6 0 16,7-15-4-16,-8-9 1 0,-2-14-5 16,8-12 0-16,-3-5-2 15,22-17 2-15,15-19 0 16,8-9 1-16,0-5 0 16,-5-6 2-16,-18-4 1 15,-5 5 1-15,-2 4 2 0,-12 6 0 16,-3 20 1-16,-3 12-1 31,-12 13 1-31,10-5 2 0,-10 5-1482 0</inkml:trace>
  <inkml:trace contextRef="#ctx1" brushRef="#br0" timeOffset="164070.19">16097 4664 1130 0,'2'-12'0'0,"3"-16"33"0,3-5 2 16,2-7 12-1,2 2 1-15,-4 11 10 16,-6 4-1-16,-4 5-15 16,2 18 2-16,-15 3-12 15,-8 35 0-15,-7 27-5 0,1 23 1 16,1 8-6-16,13 7-1 16,5 10-7-1,10-10 2-15,15-30-4 0,23-13 2 0,16-27-3 16,31-20 2-16,17-21-3 15,-10-19 1-15,-12-21 1 16,-18-13 1-16,-14-12 1 16,-31-5 2-16,-12-10 0 15,-17-5 0-15,-36-12 6 16,-29 4 0-16,-33 13-1 0,-4 23 2 16,114 65-1473-16</inkml:trace>
  <inkml:trace contextRef="#ctx1" brushRef="#br0" timeOffset="168247.65">13726 6989 653 0,'0'0'0'15,"0"0"50"-15,0-43 1 16,0 25 69-16,2 1 1 16,1 2-4-16,-1 5 0 15,-2 10-44-15,10-8 0 16,-10 8-26-16,15 5 2 15,5 18-15-15,5 22 2 16,3 26-9-16,-4 7 1 16,-9-5-6-16,3 2-1 15,-13-10-4-15,5-9 1 0,-3-21-4 16,1-12 1-16,-3-13 0 16,-5-10 0-16,22-15 2 15,-2-16 1-15,17-19 0 16,1-20 0-16,-16-34-2 15,-7-9-1-15,-10-2 0 16,-5 16 0-16,-5 31-6 16,5 26 1-16,0 19-4 0,0 11 2 15,0 12-2-15,0 0-1 16,0 0 1-16,0 17 0 16,8 28-2-16,7 26 1 15,9 17-2-15,-1 18 2 16,7-8-1-16,2-13 1 15,3-24-1-15,2-29 2 16,-4-14-2-16,-1-13 1 16,-32-5-1480-16</inkml:trace>
  <inkml:trace contextRef="#ctx1" brushRef="#br0" timeOffset="168927.96">12914 7673 1054 0,'0'0'0'0,"8"-38"58"16,-8 11 0-16,-3-6 32 15,-2 10-1-15,5 6-23 16,-5 7 0-16,5 10-21 16,-27 5 1-16,-13 33-15 15,-5 24 2-15,0 21-4 16,3 23 0-16,9 2-4 0,11 8 1 16,10 7-6-1,12-2 0-15,2-10-6 0,18-28 1 16,7-28-4-16,23-22 1 15,7-16-1-15,13-6 0 16,-3-17 4-16,8-16-1 16,-15-11 0-16,-15-22 0 15,-13-21-5-15,-32 1 1 0,-25 4-4 16,-22 11 1-16,47 60-1468 16</inkml:trace>
  <inkml:trace contextRef="#ctx1" brushRef="#br0" timeOffset="169106.59">12747 8277 1130 0,'0'0'0'16,"33"-10"0"-16,4-3 0 15,15-19-5-15,1-4 2 16,21 1 12-16,-4 8 1 16,2 1 18-16,-12 4 1 15,-8 2 16-15,-14 2 1 16,-13 13 13-16,-11 5 1 15,-6 13-10-15,7 7 1 16,-15-20-1183-16</inkml:trace>
  <inkml:trace contextRef="#ctx1" brushRef="#br0" timeOffset="169328.72">13422 8139 1080 0,'0'0'0'0,"0"0"7"16,0 0 1-16,0 17 3 15,5 21 0-15,5 30 24 16,0 12 0-16,5-7 7 0,2-2 2 16,-2-16 8-16,5 1 1 15,5-19 6-15,-2-12 2 16,11-9-8-16,11-22 1 16,5-16-11-16,0-11 0 15,0-10-7-15,-13-12 1 16,-37 55-1360-16</inkml:trace>
  <inkml:trace contextRef="#ctx1" brushRef="#br0" timeOffset="169881.18">13965 8214 1042 0,'0'0'0'15,"0"0"0"-15,0 0 0 16,-25-10-1-16,20-10 1 15,5-10 39-15,5-8 2 0,8-17 35 16,4-6 0-16,8 11-2 16,7 2 0-1,-4 13-7-15,-1 7-1 0,-7 13-16 16,7 10 2-16,1 8-18 16,9 4-1-16,13 8-13 15,10-2 1-15,-3-8-8 0,-5 0 1 16,3-5-6-16,-10-5 3 31,-13-5-5-31,-4-8 2 16,-1-9 2-16,-4-16 0 15,1-8 6-15,-1 1 0 16,2-10 3-16,0-3 1 16,-3 2 5-16,-7 14 1 15,-3 14 3-15,1 15 0 16,-13 3 0-16,0 15 0 15,0 0-5-15,-5 20-1 16,-10 36-4-16,-2 22 1 16,-8 15-10-16,0 5 1 15,25-98-1654-15</inkml:trace>
  <inkml:trace contextRef="#ctx1" brushRef="#br0" timeOffset="170250.02">14249 8524 1017 0,'0'0'0'16,"0"0"5"-16,-30 12-1 16,30-12 1-16,-10-10-1 15,10 10 32-15,10-40 1 0,15-33 34 16,7-10 0 0,16-3 4-16,6 3 0 0,-1 15-7 15,2 13 2-15,-13 22-16 16,-2 11 1-16,-18 17-12 15,3 5-1-15,-10 5-13 16,7 12 1-16,8 11-8 16,0 0 0-16,0-11-8 15,-3-2-1-15,6-10 1 0,7-10-1 16,7 0 1-16,5-12-1 16,-2-16 2-16,-10 0-1 15,-5 1 2-15,-5-4 0 16,-15 6-2-16,-10 0 1 15,2 5-3-15,1 2 2 32,-8 23-1539-32</inkml:trace>
  <inkml:trace contextRef="#ctx1" brushRef="#br0" timeOffset="170812.33">15502 7530 1281 0,'0'0'0'16,"-5"-38"15"-16,0 0 0 15,5-2 20-15,0-15 0 16,-3-6 38-16,1-9 0 16,7-8-11-16,5 0 0 15,-5 2-3-15,0 14-1 16,-3 14-4-16,-2 12 1 15,0 16-12-15,-2 13-1 16,2 7-6-16,0 0 0 16,-10 5-10-16,0 17 1 0,-8 29-7 15,8 14 1-15,5 3-6 16,10 3-1 0,5-9-5-16,13-1 0 0,4-11-2 15,5-7 0-15,1 2-3 16,-6 3 2-16,-4-3-2 15,-3 1 1-15,-3-9-2 0,-2 1 1 16,-13 0-2-16,-4 2 1 16,-13-2 1-1,-12-5-1 1,-28 7 0-16,-2-8 2 0,-1-11-1 16,8-9 2-16,11-4 0 15,9-6-1-15,12-4 3 16,18 2 0-16,-12-3 2 0,12 3 0 15,20-17 0-15,22-4 0 16,40-6 0 0,13-6 2-16,7 0-4 0,-12-2 0 15,-16 5-1-15,-6 7 0 16,-21 11 1-16,-10-1 1 16,-37 13-1796-16</inkml:trace>
  <inkml:trace contextRef="#ctx0" brushRef="#br0" timeOffset="202514.92">26066 18619 0,'0'0'0,"0"0"0,0 0 0,0-13 15,0-1-15,0 1 16,0-14-16,0 0 16,0-13-16,0 13 15,0-13-15,0 13 16,13-13-16,1 13 0,-14 0 15,13 0-15,0 0 0,1 0 16,-1-13-16,0 13 16,0 0-16,1 1 15,-1-1-15,0 0 0,14 14 16,-1-1-16,-12 1 0,-1-1 16,-13 1-16,13-1 15,-13 1-15,14 0 16,-14 13-16,13 0 0,-13-14 0,13 14 15,-13-13-15,13 13 32,-13 0-32,0 0 31,0 0-31,0 0 16,0 0-16,0 0 31,14 0-31,-1 0 31,-13-14-31,0 14 31,0-13-31,0 13 32,0-13-32,0 13 15,0-14 1,0 14-1,0-13 1,0 13 0,13-14-1,14 14 1,13-13-16,39 13 31,14 0-15,40 0-1,13 0-15,-39 0 32,-14 0-32,-27 0 31,-40 0-31,1 0 31,0 13-31,-14 1 31,-13-14-31,13 13 16,-13-13 0,13 14-1,-13-14 1,0 0 0,0 0-1,0 0 16,-13 0-31,0 26 16,-14 1 0,14 13-1,-14 1 1,27-14 0,14-1-16</inkml:trace>
  <inkml:trace contextRef="#ctx0" brushRef="#br0" timeOffset="-209104.97">26611 14969 0,'0'0'0,"0"0"0,0 0 0,0 0 0</inkml:trace>
  <inkml:trace contextRef="#ctx0" brushRef="#br0" timeOffset="-206200.3">30317 14339 0,'0'0'0</inkml:trace>
  <inkml:trace contextRef="#ctx1" brushRef="#br0" timeOffset="-205965.06">23180 9228 766 0,'0'0'0'16,"-13"-28"36"-16,6 6 1 15,-1-6 63-15,3 5 0 0,0 6-6 16,5 17 0-16,-7-10-33 15,-6 15-1-15,-6 12-21 16,-16 29-1 0,-18 24-9-16,-1 41 1 15,-6 40-5-15,8 12 0 16,2-14-4-16,10 7 1 16,15 7 3-16,10-12 1 15,18-35-3-15,14-21 1 16,10 4-3-16,8-9 2 0,10 13 5 15,5-10 1-15,5-7 5 16,12-16 0-16,8-9-1 16,-3-6-1-16,-2 13-3 15,-8 13 0-15,-12 19-5 16,-8 3 2-16,-12-2-7 16,-8-3 1-16,-2-2-2 0,0 2 2 15,-2 18-7-15,-4-1 2 16,9-4-3-16,2-15 0 15,7-8 3-15,-2 0 1 16,5 17 2-16,-5-1-1 16,5 4 4-16,-3-5 0 15,0-20 1-15,3-5 2 16,0-10-4-16,7-5 0 16,-7 5-3-16,18-13 0 15,4-27 0-15,15-11 0 16,10-17-2-16,25-12 2 15,10-21-2-15,18-7 1 16,2-3-3-16,7-7 0 16,-4-3 0-16,2 0-1 15,-20 10 1-15,-5-12 0 0,-15-11 0 16,-5-17 2-16,-10-22 0 16,-7-6 0-16,-5 5 1 15,4-14 1-15,6-29 0 16,0-2 0-16,7 10-3 15,-2-5 2-15,-3-20 0 16,0 0-1-16,-10 18 1 16,-7-3 0-16,-8-8-4 15,-2 1 0-15,-18 17 0 0,-14 8 0 16,-8 9-2-16,-15 1 1 16,-10-23-3-16,-15 10 1 15,-8 16-1-15,-9-9 1 16,-1-14-2-16,-4 5-1 15,-5 17 1-15,-5 20 0 16,-18 13-2-16,-10 0 2 16,-12-13-1-16,-10 3 1 15,-5 15-3-15,-8 10 2 16,-9 13-2-16,-3 10 1 16,-8 17-2-16,-2 5 1 15,-5 6-1-15,-2 6-1 16,-11 6-1-16,-2 3 0 15,-2 2 0-15,-8 10 0 0,8 7-1 16,-1 16 2 0,4 15-2-16,1 12 0 0,-4 23 0 15,12 15 0-15,-5 23 0 16,20-3 0-16,132-113-2219 16</inkml:trace>
  <inkml:trace contextRef="#ctx1" brushRef="#br0" timeOffset="-205216.84">24487 11075 527 0,'0'0'0'0,"0"0"150"15,-10-26 2-15,10 26-68 16,-12-15 0-16,12 15-28 16,-10-7 1-16,10 7-17 15,-8 7-1-15,3 11-15 0,-12 25 0 16,5 22-6-1,7 13 1-15,10 10-4 0,4-2 1 16,6-6-5-16,10-14 0 16,15-26-1-16,12-22 1 15,6-26-3-15,-11-30 1 16,0-12 4-16,-12-20 0 16,-7-3 16-16,-13 0 0 15,-15 7 22-15,-20 1 0 0,-25 4 17 0,-10 4 0 16,-22 4 4-16,-8 20 1 15,8 33 4-15,15 23 1 32,12 14-12-32,20 6 0 0,25-15-17 0,37-13 0 15,-32-15-1712-15</inkml:trace>
  <inkml:trace contextRef="#ctx1" brushRef="#br0" timeOffset="-204805.48">25284 9663 1105 0,'0'0'0'0,"-5"-60"69"0,-5 20 1 15,3 9 30-15,2 14 0 16,5 17-43 0,-10 5 0-16,-3 23-25 0,-7 19 0 15,-2 26-8-15,-3 0-1 16,13-7-5-16,2-11 0 16,10-5-3-16,10-12 1 15,7-10-2-15,13-6 2 16,0-14-3-16,2-11 2 15,6-2-3-15,-1-17 1 0,-12-24 2 16,-8 4 1-16,-12-9 10 16,-7-7 0-16,-11-9 4 15,-9-11 0-15,2 5 1 16,-7 15 0-16,9 25-4 16,-2 20 0-16,20 13-1586 15</inkml:trace>
  <inkml:trace contextRef="#ctx1" brushRef="#br0" timeOffset="-204401.04">24131 9548 967 0,'0'0'0'16,"-35"-13"40"-16,8 5 2 16,-1 6 22-16,-4 4 1 15,5 11-23-15,-6 22 2 0,-2 21-7 16,-4 9 0-16,4 3-6 16,10 2 0-16,15 3-3 15,10-2 1 1,15-8-1-16,7-13 1 0,13-12-2 15,5-18 1-15,12-23-3 16,6-19 0-16,-6-19 0 16,-15-9 0-16,-14-10 19 15,-16-1 0-15,-14 6 9 0,-21 0 0 16,-19-13 2 0,-18 2 0-16,-7 1 5 0,7 15 1 15,0 17-17-15,23 40 2 16,30 41-11-1,32 18 1-15,-20-66-1728 0</inkml:trace>
  <inkml:trace contextRef="#ctx1" brushRef="#br0" timeOffset="-203941.72">25573 10657 1155 0,'0'0'0'16,"0"0"49"-16,0 0 0 0,-15-28 37 15,15 28 1-15,0 0-9 16,0 0 1-16,-10-5-26 16,-7 28 1-1,-13 32-14-15,-5 21 0 0,5 19-3 0,13-4 2 16,2-21-9 0,7-17 1-16,11-18-3 15,7-14 1 1,7-9-6-16,23-12-1 0,20-5 1 0,12-15 0 15,-12-15 9-15,-10-21 0 16,-18-17 2-16,-20-12 1 16,-22 2 1-16,-19 7 0 15,-21 8-4-15,-10 18 2 16,-12 25-4-16,7 25 2 16,65 0-1823-16</inkml:trace>
  <inkml:trace contextRef="#ctx1" brushRef="#br0" timeOffset="-200552.44">23613 8891 602 0,'0'0'0'0,"0"0"16"0,0 0 0 16,0 25 18-16,0-25 2 15,0 0-1-15,0 0 1 16,0 0-4-16,0 0 1 16,3 13-14-16,12 14 1 15,-15-27-680-15</inkml:trace>
  <inkml:trace contextRef="#ctx1" brushRef="#br0" timeOffset="-200285.33">23917 10008 627 0,'0'0'0'0,"0"0"21"16,0 0 2-16,0 0 19 15,0 0 1 1,0 0-4-16,0 0 2 0,0 0-12 0,0 0 1 16,0 0-6-16,0 0 0 15,22 0-5-15,-22 0 0 16,0 0-756-16</inkml:trace>
  <inkml:trace contextRef="#ctx1" brushRef="#br0" timeOffset="-199807.86">23927 9973 24 0,'0'0'0'0,"0"0"14"16,0 0 0-16,0 0-10 15,-8-23 0-15,8 23-50 16</inkml:trace>
  <inkml:trace contextRef="#ctx1" brushRef="#br0" timeOffset="-199385.51">23977 9973 590 0,'0'0'0'15,"0"0"-14"-15,0 0 1 0,0 0 5 16,0 0 1-1,0 0 9-15,0 0 1 0,0 0 11 0,0 0 2 16,0 0-454-16</inkml:trace>
  <inkml:trace contextRef="#ctx0" brushRef="#br0" timeOffset="-197625.44">12850 10206 0,'0'0'0,"27"0"0,-1-14 0,67 1 16,0-14 0,106-27-1,54-26 1,12-14-1,28-27 1,-1 1 0,0-28-16</inkml:trace>
  <inkml:trace contextRef="#ctx0" brushRef="#br0" timeOffset="-196387.28">30874 15157 0,'0'0'0</inkml:trace>
  <inkml:trace contextRef="#ctx0" brushRef="#br0" timeOffset="-172896.56">29360 16526 0,'0'0'0,"0"0"0,0 0 0,0-27 16,0 0-16,0-27 16,14-13-16,-1-13 15,0-1-15,0-13 0,14-13 16,0 13 0,-14-13-16,27 13 15,-1 13-15,1 14 16,0 14-16,0-1 15,0 14-15,26-14 16,1 0-16,26 1 0,26-1 16,1 14-16,13 13 0,-40-13 15,-14-1-15,-26 1 16,-26-14-16,0 28 16,-14-1-16,0 13 15,0 1-15,-39-1 16,-14 1-16,93-54 31,67-27-31,-386-376 31,-239-254-31,27 187 32,-53 41-32,398 496 31,252 349-31,-119-309 31,0-80-31,0 40 31,0 0-31,0 0 16,14 0 0,-1 0 15,14-14-31,-1 14 15,1-13-15,13 13 32,13-14-32,-13 1 31,-1-1-15,-12 1-1,0 13-15,-1 0 31,-13-13-31,14 13 32,-14-14-32,14 14 15,13 0 1,-14 0 0,1 0-1,-14 27 1,-26 0-16,13 0 47,0 0-47,0-14 31,0-13-31,-199 241 31,-134 149-31,267-310 16,132-160-16,-66 80 31,0 0-31</inkml:trace>
  <inkml:trace contextRef="#ctx1" brushRef="#br0" timeOffset="-173534.72">24906 8652 501 0,'0'0'0'0,"0"0"3"15,0 0 2-15,0 0-1 16,37 0 2 0,-5 50-6-16,-2 46 0 0,3 57-1 15,6 51 0-15,1 50-3 16,-2 61 2-16,-38-315-382 15</inkml:trace>
  <inkml:trace contextRef="#ctx0" brushRef="#br0" timeOffset="-172267.47">31419 12836 0,'0'0'0,"0"0"0,-13 0 0,-14 0 31,1 0-31,-81 0 32,-65-14-32</inkml:trace>
  <inkml:trace contextRef="#ctx0" brushRef="#br0" timeOffset="-171178.58">29267 17304 0,'0'0'0,"27"0"0,-14-13 0,93 13 31,-13-14-31</inkml:trace>
  <inkml:trace contextRef="#ctx0" brushRef="#br0" timeOffset="-171084.09">28231 15023 0,'0'0'0,"0"0"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43:22.928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43:25.005"/>
    </inkml:context>
  </inkml:definitions>
  <inkml:trace contextRef="#ctx0" brushRef="#br0">15865 6234 0,'0'0'0,"14"0"0,-14 0 0,66 14 16,-13-14-16,133 26 16,80 1-16</inkml:trace>
  <inkml:trace contextRef="#ctx0" brushRef="#br0" timeOffset="1308.82">19704 8019 0,'0'0'0,"0"0"16,0 0-16,0 0 0,0 0 0,13 0 16,0 13-16,14 1 15,0-14-15,-1 13 16,1-13-16,-1 13 0,-12-13 15,12 0-15,-13 0 0,14 0 16,-14-13-16,14 13 16,-1-13-16,1 13 15,0-14-15,-1 14 0,14-13 16,13-14-16,0 0 16,0 0-16,0-13 0,-26 27 15,-14-1-15,80-53 31,40-40-31,-159 80 32,-81 54-32,-172-403 15,-132-241-15,371 483 32,199 241-32,120 269 31,133 241-31</inkml:trace>
  <inkml:trace contextRef="#ctx1" brushRef="#br0">14690 2103 1117 0,'0'0'0'0,"0"0"36"0,0 0 1 16,-10-25 46-16,10 25 0 31,0-13-6-31,0 13-1 15,0-10-40-15,0 10 1 16,-10-7-15-16,2 2 1 16,-7 5-4-16,-5 12 0 15,-12 26-3-15,-8 12-1 16,8 1-5-16,5 9 0 16,-1 10-1-16,1 13 0 15,7 18-2-15,7 2 1 16,8-2-2-16,10-18 0 15,8-18 0-15,7-14 1 16,7-1-3-16,8-12 2 0,10-6-1 16,7-14 1-16,-5-5 3 15,11-16 0-15,1-30 3 16,14-9 2-16,1-4 5 16,-1-4 0-16,-11-20 1 15,-7-13 0-15,-18-18-2 16,-2-2 0-16,-13 15-2 15,-12 10 0-15,-12 17-3 16,-6 3 1-16,-7 6-2 0,-7 1 0 16,-10 1 0-16,-8 5-1 15,-18 12-2-15,-1 15 0 16,-19 26-3-16,6 25 2 16,-2 12-1-16,9 10 1 15,10-2-5-15,8-8 2 16,14-4-3-16,18 11 0 15,13 6-1-15,7 13 2 16,17 7-3-16,18 2 1 16,12-2-1-16,13-5 0 15,10-17 0-15,2-14 0 16,-5-14 0-16,-12-5 0 16,-23-6 0-16,-9 6 0 15,-16 2 0-15,-7-2 0 16,-7-11 0-16,2-12 0 0,-15 10 0 15,0-5 1-15,-10-2-1 16,5 2 1-16,20-5-1596 16</inkml:trace>
  <inkml:trace contextRef="#ctx1" brushRef="#br0" timeOffset="935.19">15766 2810 1093 0,'0'0'0'0,"0"0"81"16,0 0 2-16,5-30 34 16,-5 30 1-16,5-13-52 15,-5 13 0-15,0 0-39 16,0 0 1-16,0 0-12 16,0 0 1-16,0 38-7 15,-5 12 1-15,0 11-3 16,5 2 0-16,-5 2-1 0,-3 0 1 15,11 1-3-15,7-3 2 16,5-8-1-16,0-12 0 16,4-21 1-16,-1-11 0 15,7-17 3-15,10-26 0 16,7-29-1-16,-2-7 0 16,-40 68-1389-16</inkml:trace>
  <inkml:trace contextRef="#ctx1" brushRef="#br0" timeOffset="1054.21">15793 2679 1206 0,'0'0'0'0,"0"0"12"16,27 23 1-16,-27-23-937 15</inkml:trace>
  <inkml:trace contextRef="#ctx1" brushRef="#br0" timeOffset="1303.43">16580 2352 1218 0,'0'0'0'16,"0"0"7"-16,0 0 0 15,0 0 6-15,0 0 2 0,0 0 34 16,0-28 2 0,20 13-2-16,22-2 0 0,21-6-10 15,-6 3-1 1,-5 12-9-16,-17 13 0 0,-35-5-1224 16</inkml:trace>
  <inkml:trace contextRef="#ctx1" brushRef="#br0" timeOffset="1435.84">16578 2508 1306 0,'0'0'0'0,"2"23"33"16,-2-13 2-16,15-10 34 0,25-5 0 16,30-13-3-16,7-10 2 15,2-4-28-15,6-8 1 16,-15 7-12-16,-18 5 1 16,-52 28-1370-16</inkml:trace>
  <inkml:trace contextRef="#ctx0" brushRef="#br0" timeOffset="3891.78">15002 9548 0,'0'0'0,"0"-13"0,-13 0 0,13-28 16,-14-26-1,14-107 17,-13-68-32</inkml:trace>
  <inkml:trace contextRef="#ctx1" brushRef="#br0" timeOffset="3101.72">16299 2976 476 0,'0'0'0'16,"0"-33"14"-16,0 13-1 16,5 8 36-16,0 2 0 15,-5 10-5-15,7-3 0 16,-7 3-12-16,12 13 2 15,-4 19-13-15,-1 24 2 16,-14 4-4-16,2 3 0 0,-2 2-4 16,2-9 2-16,2-19 1 15,3-9 0-15,3-20 2 16,-3-8 2-16,14-3 2 16,6-25 2-16,18-22 16 15,-3-10-1-15,-8-1 15 16,-7 1 0-16,-5 10 5 0,-10 12 0 15,0 15-11-15,-5 23 2 16,0 0-11-16,0 0 1 16,2 46-15-16,8-1 0 31,10 13-12-31,10-3 1 0,5-15-5 0,12-12 0 16,16-8-6-16,-4-12 1 15,4-18-1-15,1-8 2 16,-6-17 1-16,-11 0 0 15,-10-1-1-15,-12-1 1 16,-10-1 5-16,-10 3-1 16,-10 2 1-16,-10 5 2 0,0 6 0 15,3 17 0-15,-3 10 0 16,-10 12 0-16,-5 26-6 31,5 12 1-31,10-4-5 16,10-1 2-16,15-12-4 0,8-16 1 15,7-12-3-15,9-10 1 16,16-10 0-16,-2-17 1 16,-4-16 0-16,-4-7 0 15,-2 4 3-15,-4-9 0 16,-6 0 1-16,-8-6 1 16,-8-4 2-16,-2-1 2 15,-10 9 0-15,-5 14 1 16,3 25 2-16,2 18 0 15,0 0-2-15,-15 35 0 16,0 36-2-16,-3 12 0 16,8 15-6-16,5 8 1 0,8 9-3 15,9-4 1-15,11-20-2 16,-1-21 0 0,8-25-1-16,-5-24 0 0,-10-14 1 0,-8-19-1 15,-2-16-1-15,-10-22 0 16,5 50-1504-16</inkml:trace>
  <inkml:trace contextRef="#ctx1" brushRef="#br0" timeOffset="3229.94">17163 2994 1004 0,'0'0'0'15,"0"0"0"1,2 27 1-16,-2-27-1 0,10 10 0 0,10-7 0 16,23-3 1-16,21 0 2 15,11-8 2-15,12-7 5 16,-7-7 1-16,-80 22-788 15</inkml:trace>
  <inkml:trace contextRef="#ctx0" brushRef="#br0" timeOffset="5579.24">18150 9495 0,'0'0'0,"-27"0"0,-13 0 0,-132 0 0,-14 0 0</inkml:trace>
  <inkml:trace contextRef="#ctx0" brushRef="#br0" timeOffset="6044.05">25283 7254 0,'0'0'0</inkml:trace>
  <inkml:trace contextRef="#ctx0" brushRef="#br0" timeOffset="6327.92">26119 14017 0,'0'0'0</inkml:trace>
  <inkml:trace contextRef="#ctx0" brushRef="#br0" timeOffset="6454.18">22932 8609 0,'0'0'0,"-14"0"0,1 0 0,0 0 31,-1 14-31</inkml:trace>
  <inkml:trace contextRef="#ctx0" brushRef="#br0" timeOffset="6698.39">21059 6502 0,'0'0'0,"0"0"0,-14 0 0,14 0 31,-13-13-31,0 13 31,-14 0-31,14 0 32,-14 0-32,14 0 15,-13 0-15,12 0 31,14 0-31</inkml:trace>
  <inkml:trace contextRef="#ctx1" brushRef="#br0" timeOffset="5985.73">16886 2070 1306 0,'0'0'0'0,"-62"-10"47"16,12 3 1-16,10 9 59 15,16 3-1-15,6-5-28 0,18 0-1 16,0 0-39-16,27 15 1 15,43 3-17-15,37 15 2 16,60-1-7-16,40 4 1 16,59-4-3-16,73-12 0 15,74-12-3-15,1-16 0 16,-8-2-3-16,-38 5 1 16,-31 5-1-16,-63-5 1 15,-65-2-3-15,-35 7 1 16,-39 7-1-16,-33-2 1 15,-33-5-1-15,-24-5 1 16,-22 5 0-16,-6 5 0 16,-17-5-1-16,10 0 0 15,-10 0-2-15,0 0 1 0,0 0-1 16,0 0 1-16,0 0 0 16,0 0 0-1,10-10 1-15,-10 10 0 16,0 0-1-16,0 0 2 15,-10-7-2-15,-15 2 1 16,25 5-1634-16</inkml:trace>
  <inkml:trace contextRef="#ctx1" brushRef="#br0" timeOffset="6610.13">19574 1743 1306 0,'0'0'0'15,"-25"-32"81"-15,10 11-1 16,5 19 35-16,10 2-1 15,0 0-51-15,-10 12 0 16,10-12-33-16,0 0 1 0,0 0-12 16,0 13 1-16,5 7-7 15,10 13 1-15,25 17-5 16,12 6 1-16,13-16-2 16,12-7 0-16,35-1-2 15,0-4 2-15,8 0-2 16,-21-8 0-16,-27-3 0 0,-17-7 1 15,-27 3 0 1,-14 0-1-16,-14 2 0 0,-19 12 0 16,-34 14-1-16,-7 1 2 15,-19 1-3-15,-1 2 2 16,0-2-2-16,16 7 1 16,9 1-2-1,13-6 2-15,12 3-2 0,10-8 1 16,15-7-2-16,25 0 1 15,17-6 0-15,30-19 2 16,-67-8-1586-16</inkml:trace>
  <inkml:trace contextRef="#ctx1" brushRef="#br0" timeOffset="7789.07">18602 3899 740 0,'0'0'0'0,"3"-32"26"0,-3 4 1 16,2 5 54-16,1 1-1 16,-1 12 17-16,-2 10 1 15,3-15-46-15,-3 15 2 0,0 0-18 16,0 0 0 0,-13 37-11-16,3 6 1 15,0 12-7-15,5-4 0 16,10-16-4-16,5-10 1 15,3-12-2-15,7-8-1 16,7-5 3-16,0-13 1 0,6-7 2 16,-13-8 0-16,-8-12 8 15,-12-3 0-15,-12 3 3 0,-8 2 1 16,-8 11 0-16,6 12-1 16,2 15-3-16,-2 20 0 15,-6 15-6-15,-2 8 0 16,18 7-4-16,2-12 1 15,10-11-5-15,5-9 0 16,-5-18-4-16,17 5 1 16,8-10-1-16,0-8 0 15,3-7 1-15,-1 3 0 16,-27 17-1462-16</inkml:trace>
  <inkml:trace contextRef="#ctx1" brushRef="#br0" timeOffset="9193.33">18640 3907 728 0,'0'0'0'16,"0"0"51"-16,-25 0 1 16,25 0 40-16,-13 0 0 15,13 0-57-15,15 2 1 16,28 6-21-16,34-3 2 16,47-5-8-16,36-5 1 15,44-8-2-15,35-12 0 16,22 0 4-16,1-5 1 15,-23 5 3-15,-30 5 0 0,-32-3 7 16,-42 5-1-16,-41 3 9 16,-27 0-1-16,-29 8 12 15,-18 7 2-15,-8-5 12 16,-12 5 2-16,10 0 2 16,-10 0 2-16,0 0-8 0,0 0 1 15,-10 0-8-15,10 0 0 16,-10-5-5-16,10 5 0 15,0 0-6-15,-7-13 0 16,2 3-10-16,5-13 1 16,7-9-1-16,8-6-1 15,0-7-2-15,-2 7 0 0,-1 15-5 16,-2 6 1-16,-10 17-3 16,15-5 1-1,-8 15-6-15,3 25 2 0,0 25-8 16,0 11 2-16,-5 2-4 15,0-5 1-15,3-6-3 16,7-11 1-16,7-11-2 16,8-20 1-1,20-12-1-15,7-21 0 0,10-20 0 16,3-4 1-16,-10-19-1 16,-10-4 1-16,-3-8 0 15,0 3 1-15,-2 9 1 16,-10 6 1-16,-8 12 4 15,-2 16 1-15,-7 16-1 16,-8 17 0-16,2 24 0 0,3 18 1 31,-5 2-4-31,7 13 2 0,1-8-3 0,12-9 0 16,12-9-2-16,3-19 2 16,0-13-3-16,5-15 1 15,-3-18-1-15,5-9 0 16,-7-16 1-1,-10-2 1-15,2-11 1 0,1-2 1 16,-4-2 1-16,-1 4 1 16,-8 16 2-16,-3 18 0 15,-12 16 1-15,-7 24 0 16,-3 25 0-16,2 10 1 16,1 20-4-16,4-3 2 15,13-5-3-15,5-4 0 0,10-16-3 16,7-7 0-16,5-18 0 15,3-13-1-15,-5-14 0 16,-3-16 0-16,1-10-1 0,-3-2 2 16,-8-10-1-16,-2-3 0 15,5-10 0-15,0-2 2 16,2-13 1-16,0 12 2 31,-12 16 0-31,-7 22 1 16,-8 23-3-16,-3 28 1 15,3 32-3-15,2 5 1 16,3 6-2-16,5-6 0 16,8 1-1-16,7-9 0 15,7-4-1-15,5-10 0 0,-4-13 0 16,-1-10 0-16,-7-15 0 0,5-17 0 16,4-16-1-16,4-10 1 15,-48 43-1913-15</inkml:trace>
  <inkml:trace contextRef="#ctx1" brushRef="#br0" timeOffset="10224.23">23521 3668 778 0,'0'0'0'16,"0"0"100"-16,0 0 1 16,0 0 35-16,72-18 0 15,28-2-54-15,42 3 1 16,20-1-42-16,32-5 2 16,47-2-16-16,23 8 1 15,10 1-7-15,-40 9 2 16,-52 7 1-16,-40 5 2 15,-30-5-1-15,-29 2 1 16,-36 1-3-16,-20-1 1 16,-12 4-2-16,-15-6 1 15,0 0-1-15,0 0 2 16,-20 10-1-16,8-10 2 16,-6 5-3-16,8-5 1 0,10 0-2 15,-12 0 0-15,12 0 2 16,0 0-1-1,0 0 0-15,0 0-1 16,0 0-1-16,0 0 1 0,0 0-4 16,5-10 1-16,-5 10-3 15,12-11 1-15,1 17-5 16,-1-1 0-16,1 7-2 16,-6 8 0-16,-7 3-3 0,-7 0-1 15,-8-1 0-15,0 1-1 31,5-8-2-31,0-5 1 0,0-10-1 0,0-10 1 16,3-3 1-16,4-7-1 16,8-20 0-16,10-3 2 15,5-2 0-15,5 7 2 16,-3 16 0-16,-2 1 1 16,-12 14-3-16,-8 7 2 15,20 0-2-15,-3 17-1 16,5 26-1-16,-2 3 1 15,-15-4-2-15,-10-14 0 16,0-5-1-16,-2-6 2 16,-3-12-3-16,0 0 1 15,10-5-1-15,-10-15 1 16,0-2-1-16,8-11 1 16,9-17 0-16,3-11 0 0,5 1 0 15,2 7 2-15,1 8-2 16,-6 15 1-16,-4 17-1 15,-8 8 1-15,0 0-1751 16</inkml:trace>
  <inkml:trace contextRef="#ctx1" brushRef="#br0" timeOffset="11893.61">17661 4380 878 0,'0'0'0'16,"-5"-28"84"-16,0 6 1 16,5 6 23-16,0 1 2 15,0 15-47-15,0-7 0 16,0 7-24-16,-10 10 1 16,15 25-12-16,0 31 1 15,0 27-7-15,-3 7 2 16,1-7-7-16,-3-5-1 15,0-20-2-15,0-12 1 16,-3-24-1-16,1-14 1 16,2-8 2-1,0-10-1-15,0 0 9 16,0-10 1-16,-10-23 15 16,-7-12 2-16,-6-10 13 15,-2-23 0-15,3-33-3 16,-6 0 1-16,13 13-4 15,5 25 2-15,10 13-8 0,10 22 1 16,3 15-14-16,17 11 0 16,17 7-5-16,10 0 0 15,13 0-6-15,2 5 1 16,11 0-7-16,-4 5 1 16,-7 0-5-16,-24 2 1 15,-18 3-3-15,-18 0 1 16,-12 13-4-16,-25 5 2 15,-25 12-1-15,-7 8 1 16,-15 7-2-16,7 1 1 0,8 4-3 16,7-10 0-16,8-9 0 15,9-11-1-15,16-13-2 16,12-4 0-16,5-13-1 16,0 0 1-16,22 10-1 15,11-18 0-15,19-7-3 16,3 5 1-16,-3 3-3 15,-12 7 1-15,-10 7-4 0,-13 8 1 16,-12 8-1 0,-22 15 0-16,-18 17-1 15,-10 0 1-15,-7 1-5 16,7-6 2-16,10 10 0 16,3-4-1-16,19-18-1 15,13-11 0-15,13-14 3 16,29-26 0-16,28-17-2 15,17-5 1-15,25-15 2 16,-5 2 0-16,0-3 2 16,-10 9 0-16,-27 6 4 0,-20 9 0 15,-18 4 3-15,-9 0 1 16,-13 8 0-16,-8-2 0 16,-4 7 0-16,2 10 1 15,-10-13 0-15,10 13 2 16,0 0-1-16,-13-7 0 15,13 7-1-15,-12 10 0 16,4 10-1-16,1 20 2 16,-3 15-2-16,5 16 0 15,0 7 0-15,10 10 0 16,0 0 0-16,5-10 0 16,-3-18-2-16,3-27 2 15,0-15-1-15,-10-18 1 16,18 5-1-16,-3-26 1 0,17-24 0 15,0-15 0-15,1-18 1 16,2 12 0-16,2 21 4 16,3 12-1-16,0 11 4 15,-10 12 0-15,-1 10 2 16,1 15 1-16,3 23-2 16,-6 14 2-16,-7 14-4 15,-15 7 1-15,-10-3-2 0,-15 1 1 16,-7-16-3-16,-16-10 2 15,1-17-3-15,27-28 2 16,3 0 0-16,-3-5 1 16,-8-5 2-16,1-20-1 15,4-23 4 1,13-15-1-16,10-25 0 0,13 10 1 16,7 12-4-16,12 8 1 15,3 16-8-15,2 16 0 16,6-1-16-16,-14 9 0 15,4 3-30-15,-13 7 1 16,5 3-20-16,-15 3 0 16,2 4 7-16,-2 6-1 15,-5 9 23-15,5 26 2 16,-8 12 12-16,-7 13 2 16,0 8 11-16,0-6 1 15,5 1 6-15,0-16 1 16,5 0 1-16,3-17 0 0,2-5 1 15,10-6 1-15,7-9 11 16,10-8-1-16,6-13 9 16,6-17 1-16,-1-20 0 15,-13-10 2-15,-40 55-1590 0</inkml:trace>
  <inkml:trace contextRef="#ctx1" brushRef="#br0" timeOffset="12019.31">19389 4767 1407 0,'0'0'0'16,"0"0"30"-1,-25 5 0-15,25-5 30 0,-12 5 0 16,12-5-26-16,0 0 0 16,0 0-1277-16</inkml:trace>
  <inkml:trace contextRef="#ctx0" brushRef="#br0" timeOffset="14431.34">29799 10206 0,'0'0'0,"13"0"0,-13 0 0,53 0 32,-13 0-32,133 0 31,79-14-31</inkml:trace>
  <inkml:trace contextRef="#ctx1" brushRef="#br0" timeOffset="12625.54">26163 4181 892 0,'0'0'0'0,"15"-45"75"31,-7 12 1-31,4-5 34 16,3 6 0-16,3-1-34 16,-8 15 1-16,-1-4-13 15,1 12 1-15,3 0-20 0,2 15 0 16,10 10-10-16,2 20 2 15,11 30-7-15,-4 11 0 16,-9 4-8-16,-5 6 1 16,-7 4-5-16,-6-1 1 15,-7-6-5-15,-10-13 2 16,-10-12-2-16,-15-5-1 16,-17-18-2-16,-13-10 2 15,-4-7-1-15,1-18 1 16,16-18 3-16,7-25 1 15,15-20-2-15,5-22 0 0,-4-28-8 16,-1-8 1-16,30 121-1533 16</inkml:trace>
  <inkml:trace contextRef="#ctx1" brushRef="#br0" timeOffset="12754.45">25929 3774 1231 0,'0'0'0'0,"53"-28"2"15,-4 10 0-15,24-2-2 16,9 8 0-16,20 7 7 0,-3 5-1 15,-21 15 10-15,-16 12 0 16,-7 19 2-16,-13 19 1 16,-42-65-1008-16</inkml:trace>
  <inkml:trace contextRef="#ctx1" brushRef="#br0" timeOffset="13021.53">26776 4445 967 0,'0'0'0'15,"0"0"26"-15,0 0-1 0,0 0 41 16,0 0 0-16,0 0 29 16,0 0 1-16,0 0-21 15,0 0 0-15,17 51-16 16,-19 9 2-16,-6 8-15 16,3-8 0-16,10-4-11 15,13-6 0-15,9-12-5 16,13-6 1-16,22-4-5 15,3-15 0-15,2-3 2 0,-2-15 1 16,5-13-4-16,-13-15 1 16,-10-12-8-16,-12-15 0 15,-35 60-1541-15</inkml:trace>
  <inkml:trace contextRef="#ctx1" brushRef="#br0" timeOffset="13148.67">27374 4186 1218 0,'0'0'0'16,"0"0"19"-16,0 0 0 15,0 0 16-15,0 0 1 16,0 0 9-16,-25 0 0 16,25 0-12-16,-23 13 1 15,23-13-1148-15</inkml:trace>
  <inkml:trace contextRef="#ctx1" brushRef="#br0" timeOffset="13765.95">21327 4398 878 0,'0'0'0'16,"-5"-46"89"-16,2 14 1 15,1-1 38-15,2 15 1 16,0 8-34-16,0 10 1 16,0 0-39-16,7 23-1 15,6 37-18-15,4 23 0 16,1 23-11-16,4-3 0 16,-2-2-7-16,2-13 0 15,-7-10-4-15,-7-13 1 16,-1-2-1-16,-2-10 0 15,3-25 2-15,2-11 1 16,-10-17-1-16,12-17 1 0,13-39-3 16,0-14 1-16,-25 70-1488 15</inkml:trace>
  <inkml:trace contextRef="#ctx1" brushRef="#br0" timeOffset="13908.81">21606 4601 1231 0,'0'0'0'0,"0"0"16"16,25 10 2-16,-10-2 13 15,7 2 0-15,8 0 6 0,17 3 1 16,25-8-5 0,8 0-1-16,7-10-2 0,-2 0-1 15,-8 0-4-15,10-5 2 16,-87 10-1212-16</inkml:trace>
  <inkml:trace contextRef="#ctx1" brushRef="#br0" timeOffset="14461.64">22781 4292 1054 0,'0'0'0'16,"0"-23"12"-16,0 8 0 16,0-3 13-16,0 18 0 15,0 0 44-15,0 0 0 0,0 0 18 16,0 0-1-16,-12 6-12 16,-8 16 2-16,-20 23-14 15,-2 21 2-15,4 12-20 16,16 0 0-16,17-3-12 15,10-2 2-15,15-17-10 16,10-14 0-16,10-11-2 16,7-16-1-16,0-25-4 15,-2-13 1-15,-15-10-10 16,-15-4-1-16,-13-4-5 16,-14-1-1-16,-18 6-7 0,-5 9 2 15,-2 6-47-15,2 14 2 16,-2 12-69-16,2 0 0 15,10 13-18-15,7-1 2 16,11-2 46-16,9-7 2 16,8 2 41-16,23-5 1 15,17-5 32-15,9-10 0 16,4-13 12-16,-1-4 0 16,8-11 7-16,-6 5 0 15,-11 8 30-15,-14 10 1 16,-19 5 22-16,-20 10 0 15,10 5 1-15,-10 18 1 0,0 24-12 16,-5 9 2 0,0 2-11-16,5-6 1 0,10-1-8 15,5-14 1-15,8-4-9 16,4-15 0-16,10-6-4 16,3-14 1-16,10-13-3 15,0-26 1-15,-10-11-4 0,-5-9 1 16,-35 61-1421-1</inkml:trace>
  <inkml:trace contextRef="#ctx1" brushRef="#br0" timeOffset="14577.98">23521 4231 1192 0,'0'0'0'16,"0"0"5"-16,0 0 0 15,0 0 1-15,0 0 1 16,0 0 31 0,0 0 1-16,-8-27 15 15,8 27 0-15,0 0 2 16,0 0 0-16,0 0-1190 15</inkml:trace>
  <inkml:trace contextRef="#ctx1" brushRef="#br0" timeOffset="14924.04">21715 5238 740 0,'0'0'0'16,"0"0"73"-16,-10-35 0 16,15 25-8-16,25 4 0 15,40-6-20-15,17-3 1 16,38-3-9-16,34-7 1 15,48 0-5-15,19-5-1 0,21-3 1 16,-28 3 1 0,-47-3 4-16,-38 5 0 0,-46 6 2 15,-21 7 2-15,-37 7 0 16,-30 8 1-16,0 0-6 16,-35 40 0-16,35-40-1261 15</inkml:trace>
  <inkml:trace contextRef="#ctx1" brushRef="#br0" timeOffset="15319.3">22350 5552 552 0,'0'0'0'16,"3"-22"10"-16,-3-1 1 15,0-2 13-15,0 2 0 16,0 11-13-16,0-3 1 16,0 2-3-16,0 3 1 15,0-5 8-15,-3 7 0 0,-4 3 19 16,-3 10 0 0,-10 8 13-16,-7 30 2 0,-6 27 7 15,1 13 1-15,17 8 1 16,5 2 2-16,5-10-9 15,15-18 1-15,10-9-8 16,17-16 0-16,16-15-8 16,14-12-1-16,10-24 16 0,3-6 1 15,-8-16-5-15,-22-5 1 16,-28-2-7-16,-27 2 2 16,5 38-1320-16</inkml:trace>
  <inkml:trace contextRef="#ctx1" brushRef="#br0" timeOffset="15461.04">22243 5849 1042 0,'0'0'0'0,"0"0"3"0,0 0 2 15,35 8 3-15,8-18 0 16,24-3 13-16,15-5 1 16,-7-2 14-16,-6 8 0 15,-4 2 5-15,-10-3 0 0,-3 13 4 16,-14 0 0-1,-38 0-1061-15</inkml:trace>
  <inkml:trace contextRef="#ctx1" brushRef="#br0" timeOffset="16043.15">22951 5839 929 0,'0'0'0'16,"0"0"4"-16,5-15 1 15,-5 15 3-15,0 0 0 16,0 0 58-16,5-8-1 16,-5 8 23-16,0 0 1 15,10-10-2-15,-10 10 2 0,0 0-15 0,0 0 1 16,0-12-15 0,0 12 0-16,0 0-15 0,0 0 0 15,0-5-8-15,0 5 0 16,0 0-5-16,0 0 0 15,0 0-5-15,0 0 0 16,0 0 0-16,0 0 0 0,7 0-3 16,3 2-1-1,0 1-2 1,5 4 2-16,0-2-5 16,7-5 0-16,1 0 0 15,2-5 0-15,-6-2-4 16,-1 4 2-16,-11 1 0 0,1 2-1 15,4 0-1-15,6-5 1 16,-8 5-1-16,2 0 1 16,-12 0-2-16,10 0 1 0,-10 0-4 15,0 0 1-15,0 0-3 0,0 0 1 16,0 0-1-16,8 5-1 16,-21 7 0-16,-4 11 0 15,-6 25-1-15,-2 7-1 16,13 3 0-1,7-10-1 1,10-15 0-16,2-11 0 16,8-7-2-16,13-2 2 15,4-13-2-15,10-13 1 16,3-14-2-16,-2-6 2 16,-43 33-1851-16</inkml:trace>
  <inkml:trace contextRef="#ctx1" brushRef="#br0" timeOffset="16170.01">23379 5806 665 0,'0'0'0'0,"0"0"-499"15</inkml:trace>
  <inkml:trace contextRef="#ctx1" brushRef="#br0" timeOffset="16887.95">23718 5336 740 0,'0'0'0'0,"-8"-28"-3"0,3 11 1 15,3 7-28-15,2 10 2 16,-5-10 43-16,0 20-1 16,-8 27 48-16,-2 26 1 15,0 15 20-15,1 10 0 16,1 5-10-16,6-10 1 15,4-12-19-15,3-16 0 16,3-20-13-16,2-20 0 16,-5-15-7-16,19-20 1 15,6-25 4-15,3-15 2 0,2-13 3 16,-15-8 1-16,-5-4 0 16,-8-8 0-16,-4-11 3 15,-3 4 2-15,-3 12-8 16,3 20 2-16,5 25-8 15,3 20 2-15,-3 23-13 0,20 21 3 32,4 41-6-32,9 11 2 0,9 13-8 15,1 10-1-15,1-3-3 16,4 2-1-16,-8 3-5 16,-11-10 1-16,-6-15-2 15,-16-25 1-15,-9-23-2 16,-13-15-1-16,-13-20-2 0,-16-7 2 0,-14-19-6 15,-6-1-1-15,-1-14-26 16,5 9 0-16,13 9-35 16,14 10 1-16,21 11-13 15,12 12 1-15,0 0 16 16,12-10 1 0,26 10 25-16,26-10 2 0,16-3 16 15,-3-10 1-15,6-4 10 0,-11-1 2 16,-12 8 3-16,-18-3 0 15,-15 6 11-15,-7 7 0 16,-10 10 13-16,-10 0 0 16,13 10 7-16,-13 17 0 15,-5 19-4-15,0 19 2 16,2 8-5-16,3 2 1 16,3-2-6-16,7-10 1 15,5-10-2-15,2-8 0 16,5-22-3-16,6-13 0 15,12-15-2-15,4-18 0 16,11-22-1 0,0-13-1-16,-55 58-1511 0</inkml:trace>
  <inkml:trace contextRef="#ctx1" brushRef="#br0" timeOffset="17014.12">24617 5122 1269 0,'0'0'0'0,"0"0"31"15,0 0 2-15,0 0 19 0,0 0 2 16,0 0-8-16,0 0 1 16,0 0-26-16,0 0-1 15,0 0-1201-15</inkml:trace>
  <inkml:trace contextRef="#ctx0" brushRef="#br0" timeOffset="27002.76">28829 11279 0,'0'0'0,"13"0"0,-13-13 0</inkml:trace>
  <inkml:trace contextRef="#ctx1" brushRef="#br0" timeOffset="25776.21">22948 6629 1218 0,'0'0'0'0,"-25"3"42"0,5-3 0 15,3 0 56-15,2 0 0 16,-5 2-15-16,3 3 0 15,-3 3-32-15,5 2 1 16,2 0-20-16,13-10 2 16,-5 12-7-16,30-12 0 15,45 0-5-15,25-10 2 16,39-12-6-16,20-14 1 16,18-6-1-16,13-14 0 15,-6-9 0-15,-10-3 0 0,-12 20-1 16,-35 8 1-16,-22 12 2 15,-33 8 0-15,-27 13-1 16,-13 2 1-16,-17 0-3 16,-10 5 1-16,-17 15-1 15,-16 15 1-15,-31 28-3 16,-14 10 0-16,-9 2-4 16,-5-2 1-16,-20-3-8 0,-10-14 2 15,-17-14-6-15,-8 4 0 31,-15 1-9-31,5 4 1 0,2-3-19 0,14-3 0 16,31 0-12-16,20-7 1 16,28-13 1-1,32-20 0-15,30-15 16 16,37-15 1-16,51-13 12 0,34-7 2 16,50-11 6-16,24 6 0 15,18-6 2-15,3-7 0 16,7-22 9-16,-20 12 1 15,-47 18 8-15,-35 14 1 16,-44 24 4-16,-24 4-1 0,-34 13 0 16,-30 28 1-16,10-23-1659 15</inkml:trace>
  <inkml:trace contextRef="#ctx1" brushRef="#br0" timeOffset="26435.62">24502 7298 1155 0,'0'0'0'0,"0"0"92"15,30-47 0-15,-17 11 12 16,11-14-1-16,4-10-36 16,2-6 2-16,-10 16-31 15,-13 5 1-15,-2 17-14 16,-10 13 1-16,5 15-5 0,-22-10 0 16,-21 20 1-16,-9 5 0 15,-3 15 0-15,5 8 2 16,13 0-3-16,12 2 2 15,15 8-2-15,13 2 0 16,9-7-3-16,16-3 0 0,14-2-3 0,10-11 1 16,13-1-5-16,-3-6 0 15,-7-3-1-15,-13 6 1 16,-9 2-2-16,-13-2 1 31,-15-1-2-31,-25 6 0 16,-28 5 0-16,-9 4 0 15,-18-4-1-15,-4-10-1 16,6-11 2-16,14-12 0 16,9-12 2-16,18-13 0 15,17-11 0-15,25-11 0 16,24-9 1-16,26 6 0 0,20 10-4 16,19 7-1-16,-99 33-1726 15</inkml:trace>
  <inkml:trace contextRef="#ctx1" brushRef="#br0" timeOffset="28093.69">25035 7022 1520 0,'0'0'0'0,"0"0"17"16,-12-38 1-16,4 15 12 15,-2 3 2-15,3 13 29 16,7 7 2-16,0 0-22 0,0 0-1 16,-8 10-3-16,13 35 0 15,10 20-3-15,8 8 0 16,9-12-5-16,5-19 0 15,3-14-5-15,10-15 1 0,0-13-8 0,-8-15 1 16,-9-3-1-16,-11-20 0 16,-15-20-2-16,-7-12 2 15,0-1 0-15,0 9 0 16,-2 11 0-16,-3 21 1 16,5 12-2-1,0 18 2 1,0 0-3-16,2 43 1 15,11 35-3-15,4 10 2 16,1 0-3-16,12-10 0 16,0-17-4-16,7-16 1 15,5-12-3-15,3-23 1 16,2-33-5-16,-9-15 1 16,-8-9-2-16,-10-11 2 15,-13-3-3-15,-7-4 0 16,-7-1-3-16,-6 9 1 0,1 19-5 15,4 15 2-15,6 18-5 16,2 5 1-16,5 8-3 16,5 19 2-16,12 24 1 15,8 4 0-15,0 3 3 16,2-3 0-16,1-9 1 16,-6-14 1-16,-17-9 0 15,-5-13 0-15,-5-10 2 16,5-18 1-16,0-14 1 0,0-16 0 15,-3-20 0-15,-4-2 1 16,-6-3 1-16,3 7 0 16,8 16 3-16,2 12 0 15,0 20 3-15,-5 18 0 16,17-5 1-16,1 5 0 16,17 5 0-16,7-5 1 15,5-10-1-15,13-2 0 16,0-16-1-16,0-5 0 15,-18-12-2-15,-7 2 0 16,-13-12-1-16,-9-5 0 16,-13-8 0-16,-15-8-1 0,-15-2 1 15,-8 3-1-15,-11 2 0 16,-4 10 0-16,9 20 1 16,6 15-1-16,18 18 1 15,8 20 0-15,-6 23-3 16,13 28 2-16,8 44-3 0,7 19 1 15,15 34-1-15,20 3 0 16,12 10-1-16,13-5 0 16,-1-7 0-16,1-8 0 15,-18-16 0-15,-14-21 0 16,-16-31 0 0,-4-23 0-16,-16-27 0 0,-2-33 0 15,-12-13-1-15,-26-25 0 16,-32-34-4-16,-4-12 0 15,7 4-6-15,14 7 0 0,21 18-6 16,19 7 0-16,21 23-4 16,27 10 0-1,25-3 0-15,7-5 1 0,12-14-1 16,4-14 0-16,-4-14 3 16,8-11 2-16,3 8 4 0,-8 3 1 15,-14 20 8-15,-21 2-1 16,-32 3 4-16,-35 2 0 15,-32 5 2-15,-8 21-1 16,-2 19 2-16,2 21 2 16,10 15 1-16,8 12 1 15,7 5 1-15,15 13 1 16,2 3 0-16,18-8 0 16,18-30 0-16,7-21 0 15,12-17-2-15,13-17 0 16,7-11 0-1,-9-15 1-15,-6-2-2 0,-17 2 0 16,0 8 1-16,-15 10 0 16,0 12-2-16,-10 13 1 15,12 0-2-15,1 18 1 0,-4 24-3 16,4 9 2-16,2 4-3 16,2-5 0-1,3-22-1-15,10-18 1 0,17-30-1 31,1-20 0-31,4-26 0 16,3-2 0-16,-13-4-6 0,-4-4 2 0,-11-7-15 16,-10 10 1-16,-12 8-10 15,-7 19 1-15,-3 14-1 0,0 14 1 32,5 18 4-32,-15 13 1 15,-7 24 11-15,-1 14 1 16,6 14 5-16,4 8 1 15,6-5 1-15,9-3 2 16,8 1 1-16,10-16 0 16,5-17 0-16,17-18 0 15,16-18 0-15,6-14 0 16,1-16 3-16,-3-12 0 16,-7-6 5-16,-7-1 1 0,-14-9 2 15,-14-2 1 1,-12-10 3-16,-11 8-1 0,-9 15 2 15,-6 17 0-15,-11 28 1 16,-1 33 0-16,-3 22-3 16,3 10 2-16,3 11-3 15,7 2 1-15,13-5-4 16,12-13 1-16,17-12-3 16,15-11 1-16,21-14-2 15,14-13-1-15,5-22-1 0,0-11 1 16,10-10-4-16,3-7 0 15,-90 45-1803-15</inkml:trace>
  <inkml:trace contextRef="#ctx1" brushRef="#br0" timeOffset="29582.62">28594 6161 1281 0,'0'0'0'16,"15"-40"98"-16,0 7 0 15,7 6-8-15,1 4 0 16,-1 5-34 0,-2 11 0-16,0 4-27 0,0 11 2 15,5 14-14-15,-5 9 0 16,-10 9-3-16,-5-2-1 16,0-21-1-16,0-2 0 15,-5-15-2-15,7 0 1 16,11-15-1-16,11-23 2 0,6-14-1 15,0-11 1-15,-10-10 1 16,0 5 0-16,-15-3 2 16,0 21-1-16,-5 22 0 15,-5 28-1-15,5 10-1 16,7 31 2-16,6 24-4 16,12 8 0-16,7-13-2 15,10-19 0-15,-2-16 0 16,12-20 0-16,13-8-2 0,2-17 2 15,-2-17 1-15,-10-19 1 16,-8-9-1-16,-12-8 1 16,-15 7-1-16,-15 6 1 15,-15 5-1-15,-15 4 1 16,-2 9 2 0,-8 14-1-16,7 20-1 0,-7 26 1 15,-4 22-1-15,-1 36 2 16,7 22-5-16,13 10 2 15,10-10-2-15,15-27 1 16,13-26-4-16,12-17 1 16,7-18-2-16,5-13 1 15,16-15-2-15,-1-22 1 16,0-15-1-16,-5-6 1 0,-2-14-1 16,-5 7 1-16,-18 8 1 15,-7 9 0-15,-12 24 1 16,-6 7-1-16,-7 20 0 15,0 0 0-15,-10 15-1 16,-5 25 2 0,-5 25-2-16,5 6 1 0,3-11-3 15,2-10 1-15,2-17-1 0,1-10 1 32,4-13-2-32,3-10 1 15,0 0-1-15,0 0 2 16,-12-20-1-16,5 2 1 15,-1-5 0-15,3 3 0 0,0 8 1 16,5 12-1-16,0 0 1 16,0 0 1-16,10 38-2 15,10 2 0-15,15 0-1 16,5-10 2-16,7-17-2 16,5-13 1-16,8-23-1 15,5-10 0-15,-10-9-1 16,-1-9 1-16,-1-12-1 0,-11-2 1 15,-10-13 1-15,-7 3 0 16,-10-3 0-16,-7 5 0 16,-8 12 2-16,-3 11-1 0,-2 22 0 15,3 11 1-15,2 17-1 16,-13 22 0 0,-7 39 0-16,6 17 0 0,9 5-1 15,5 2 1-15,5-2-2 16,2-7 0-16,13-16 0 15,5-20 0-15,-3-17 0 16,3-20 0-16,10-9 0 16,5-19 1-16,0-15-1 0,0-10 0 15,-6-16 1-15,-1-4 0 16,4-3 0-16,5 5 1 16,-9 3-2-16,-23 44 1 15,-5 1 0-15,0 10 1 16,-5 10-1-16,10-10 0 15,-10 10-1-15,20 33 1 16,-8 10-2 0,-7 15 2-16,-5 2-2 0,-5-12 0 15,-10-3 0-15,5-27 0 16,0-3 0-16,10-15 0 16,-10 5-2-16,3-15 2 0,7 10-1887 15</inkml:trace>
  <inkml:trace contextRef="#ctx1" brushRef="#br0" timeOffset="29700.15">30656 5082 1532 0,'0'0'0'0,"0"0"43"16,0 0 1-16,-25 22 15 15,25-22 1-15,0 0-5 32,38 6 0-32,34-6-28 0,12-6 0 15,6 1-9-15,2-10 1 16,-92 15-1474-16</inkml:trace>
  <inkml:trace contextRef="#ctx1" brushRef="#br0" timeOffset="31091.69">31231 4652 1444 0,'0'0'0'16,"-29"-41"31"0,11 11 2-16,1 2 30 0,7 11 1 15,5 7 13-15,5 10 0 16,0 0-34-16,10 33 1 15,5 42-13-15,7 16 2 16,15 19-10-16,8 16 2 16,13 12-6-16,1-7 0 15,-4-7-3-15,-13-26 0 16,-12-25-3-16,-12-28 1 16,-3-22-4-16,-15-23 1 0,-13-8-9 31,-24-25 0-31,-30-17-3 15,-16-10 1-15,-1-8-9 16,19 10 0-16,18 13-13 16,14 12-1-16,18 10-7 15,15 23 0-15,0 0 2 16,10 0 0-16,25 13 10 16,27-3 0-16,36-15 11 0,19-8 0 15,-13-9 6-15,-2-16 0 16,-7-7 1-16,-13-8 0 15,-5 2 6-15,-27 6 0 16,-25 7 11-16,-20 11 1 16,-20 4 5-16,-15 18-1 15,-17 10 4-15,-3 13 0 16,10 19 1-16,3 9 0 16,10 24-6-16,4 3 1 15,8-2-4-15,10-16 0 16,13-17-3-16,9-21 1 15,10-17-4-15,6-17 1 16,4-4-1-16,-4-11 0 16,-9-14-1-16,-1 1 0 0,-6 7-2 15,-4 6 0-15,-8 4-1 16,-3 5 1-16,-2 8-2 16,0 15 1-16,0 0-4 15,3 33 1-15,-1 27-3 16,6 13 1-16,9-7-2 15,6-11 2-15,-1-12-3 0,13-20 1 16,7-33-1-16,3-18 1 16,-3-12-1-16,-14-8 0 0,-1-10 0 15,-7-2 0-15,0-1 0 16,-10 1 1-16,0-1-1 16,-5 16 1-16,-5 17 0 15,-3 13 0-15,3 15 1 16,-5 20-1-16,3 38-1 0,-1 13 1 15,1 2-1-15,4-8 1 32,6-10-1-32,2-14 0 15,2-11 0-15,-4-7 0 0,-3-11 0 16,-5-12 0-16,15-10 0 16,2-15 1-16,3-18-1 15,2-12 1-15,-4-6 0 16,-3 1 2-16,0 5-1 15,0 14 0-15,-5 16 1 16,-5 13 1-16,-5 12-2 0,0 0 1 16,10 5 0-16,7 22 0 15,18 11-1-15,2 2 2 16,-4-12-2-16,9-15 0 16,20-11-1-16,-9-12 0 15,-6-13-1 1,-10-14 1-16,-9-9-1 0,-6-9 0 15,-9 0-5-15,-4-1 0 16,4 6-8-16,-3 7 1 16,-3 16-5-16,-4 4 0 15,-8 8-2-15,5 15 1 16,-8-13 1-16,8 13 1 16,-7 8 7-16,-15 25 0 15,-6 27 5-15,-2 8-1 16,20-3 3-16,0-4 0 0,10-1 1 15,10-17 1-15,0-8 0 16,10-12 0-16,3-8 0 16,14-20 0-16,5-13 0 15,-22 3 1 1,8-8 0-16,9-17 0 0,0 2 1 16,-7-4 1-16,-5-4 1 15,-10-9 1-15,-12-5 0 16,-8 14 1-16,-8 14 1 15,3 17-1-15,-2 7 1 16,-3 8 1-16,-5 13 0 16,-3 19 0-16,6 1-3 15,10 0 1-15,9 2-2 16,18-2 1-16,12-11-3 16,33-2 1-16,20-15 0 15,2-10-1-15,-5-12-1 16,15-3 1-16,-97 20-1736 15</inkml:trace>
  <inkml:trace contextRef="#ctx1" brushRef="#br0" timeOffset="32008.32">26104 7724 1356 0,'0'0'0'16,"-5"-43"80"-16,5 2 0 15,5-14 54-15,2 7 1 16,5 13-69-16,6 7 1 16,-6 18-32-16,1 10 1 15,7 20-13-15,10 31 0 16,14 37-6 0,4 18 1-16,-1 4-6 0,-12-4 1 15,-5-5-4-15,-3 7 1 16,-2 15 0-16,3-15 1 15,-6-32-1-15,-2-24 0 16,-15-24-2-16,-3-23 0 16,-2-5-4-16,-17-25 1 15,-20-43-5-15,-26-10 1 16,-14-7-2-16,-5 17 1 0,0 12-6 16,14 14 1-16,26 19-9 15,15 5 1 1,17 11-1-16,10-3 2 0,12 0 1 15,36-8 1-15,39 0 3 16,22 3 0-16,11-5 5 16,-3 3 0-16,-20-6 2 0,-15 5 0 15,-27 13 1 1,-20 5 0-16,-23 3 2 16,-12-3 1-16,3 15 4 0,-13 13-1 15,-5 14 2-15,0 14 0 16,10-11 0-1,7-7 1-15,8-6-1 16,8-1 1-16,2 1-1 0,15-14 2 16,17-21-2-16,3-22 1 15,5-10 1-15,-16-15 0 16,-6-1-1-16,-18 4 1 16,-18 11-1-16,-24 9 2 15,-31-1-2-15,-29 0 0 0,-22-2-1 16,4 7 1-16,8 13-1 15,20 18 1-15,29 12-7 16,21 0 1 0,22-20-1749-16</inkml:trace>
  <inkml:trace contextRef="#ctx1" brushRef="#br0" timeOffset="32500.88">27707 7879 1269 0,'0'0'0'0,"0"-30"107"0,3-2 1 15,2-11-39-15,7-2 0 16,11 7 4-16,4 10 0 0,1 13-35 16,1 25 2-16,19 23-16 15,2 12 2-15,-3 15-5 16,-7 1 2 0,-8-6-5-16,-9-12 0 0,-16-10-4 15,-2-8 2-15,-8 0-4 31,1-7 2-31,2-18-3 0,0 0 1 16,-7-23 0-16,7-10-1 16,-5-17 7-16,-3-21 1 15,-2-17 2-15,3-2 2 16,4 2-2-16,8 27 1 16,5 29-1-16,0 19 0 15,-2 11-1-15,16 17 0 16,21 17-5-16,10 1 1 15,17 7-9-15,8-14 1 16,5-19-4-16,2-22-1 0,-87 15-1757 16</inkml:trace>
  <inkml:trace contextRef="#ctx1" brushRef="#br0" timeOffset="33362.31">28773 7492 1507 0,'0'0'0'16,"0"0"19"-16,-42-8 0 0,-3 16 23 15,-5 10 1-15,-4 14 9 16,4 16 0-16,0 20-22 15,-2 5-1-15,7 3-6 16,15-16 2-16,10-20-6 16,15-12 0-16,5-8-1 15,25-7 1-15,27-18-3 0,8-13 0 16,-3-27-3-16,-7-8 2 16,-5-8-1-16,-10 4 1 15,-8-1-3-15,-12 12 2 16,0 16-1-16,-7 15 2 15,-8 15-3-15,12 10 2 16,-12 25-4-16,5 18 0 16,2 15-2-16,11-2 1 15,9-21-5-15,11-7 2 16,14-21-2-16,8-24 2 16,19-21-2-16,-1-10 1 15,-1-17-4-15,-10-5 0 16,-10-6-1-16,-22-2 0 0,-17 3-1 15,-13-1 1-15,-5 8-5 16,-15 11 2-16,-10 14-5 16,-8 20 1-16,-11 18-2 15,-1 21 2 1,0 21-4-16,3 14 3 0,9 22 0 16,11 2 0-16,9 1 1 15,13-3 1-15,5-10 2 0,5-18 1 16,18-17-1-16,4-20 1 15,10-31 2-15,1-17 1 16,4-26 0-16,-2-12 0 16,-13-15 0-16,-4-12 1 15,-8-3 2-15,-13-8 2 16,-14-5 1-16,-13-2 1 16,-18-5 1-16,3 10 1 15,3 32 1-15,12 33 1 16,10 23-1-16,-2 40 2 15,2 31-3-15,7 27 0 16,13 25-2-16,13 8 2 16,19-6-2-16,0-2 1 15,1-2-2-15,11-18-1 0,6-25 0 16,5-20 0-16,-13-23-1 16,-4-25 0-16,-6-23 1 15,-15-12-1 1,-4-6 1-16,-8-9 0 0,-10 5 1 15,-5 4 0-15,0 19-2 16,2 7 2 0,3 17-2-16,-5 8 1 15,-5 13-2-15,3 24 1 0,4 24-1 16,8 7 0-16,5 2-1 16,2-20 2-16,3-12-2 15,3-23 0-15,4-15-1 16,11-10 0-16,14-18 1 15,0-9-1-15,-52 37-1718 0</inkml:trace>
  <inkml:trace contextRef="#ctx1" brushRef="#br0" timeOffset="33771.14">30168 7401 1369 0,'7'-10'0'16,"3"-10"47"-16,8-2 1 15,-3-11 9-15,2 0 2 16,-2-2 5-16,-5-8 1 16,-7-2-24-16,-6 2 1 15,-7 21-10-15,-5 4 2 16,-5 8-6-16,-12 15 0 16,-10 18-7-16,-1 9 2 0,11 6-5 15,-3 7 0-15,20 3-4 16,0-3 2-16,13-17-5 15,14-5 0-15,20-8-1 16,18-13 2-16,18-9-3 16,-4-16 1-16,-14-5-2 15,-10-2-1-15,-15-2 1 16,-8 6 0-16,-4 11 0 16,-6 0 0-16,-7 15-2 15,0 0-1-15,0 0 0 16,-5 35-1-16,3 18-1 0,4 0 1 15,8-3-2-15,-2-17 0 16,-1-15-1-16,-7-18 1 16,23-10-2-16,-1-23 1 15,-22 33-1628-15</inkml:trace>
  <inkml:trace contextRef="#ctx1" brushRef="#br0" timeOffset="34296.94">30534 7027 1394 0,'0'0'0'15,"0"0"35"-15,-12-26 1 16,12 26 17-16,-8 0 0 15,6 11-3-15,-3 16 1 16,0 39-23-16,10-4 1 16,2-1-7-16,8-8 1 0,10-13-1 15,-3-12 2 1,6-13-1-16,-3-15 2 0,5-10 0 16,7-10 0-16,8-11-2 15,-10-1 0-15,-5-16 4 16,-11 0 0-16,-14 0-2 15,-5 3 0-15,-5 2-3 16,5 16 1-16,5 14-3 16,-5 13 1-16,0 0-3 0,13 25 0 15,2 18-6-15,5 5 2 16,7-3-4-16,1-17 0 16,-4-11-1-16,-4-12 0 15,10-20-3-15,0-13 0 16,3-7 0-16,-4-15 1 31,-9-8-2-31,-7-5 2 0,-3-7 0 16,-8 2-1-16,-4-8 1 15,-3-9 0-15,-10-3 0 16,0 0 1-16,2 17 1 16,1 26 1-16,5 22-3 15,7 23 1-15,-10 46 0 16,10 14 1-16,5 28-2 0,5 8 0 15,9 2-3-15,-1-3 1 16,-3 9-3-16,2-11 1 16,3-8-2-16,-2-19 0 15,-6-19-1-15,1-14 2 16,-6-15-2-16,-14-36 1 16,7 18-1815-16</inkml:trace>
  <inkml:trace contextRef="#ctx1" brushRef="#br0" timeOffset="34456.04">30938 6828 1494 0,'0'0'0'16,"0"0"20"-16,0 0 2 16,0 0 29-16,0 0 1 15,32-25 19-15,5 17 1 16,31-15-25-16,16 1 1 0,13-8-8 16,5-1 2-16,-17 1-12 15,-20 3 0-15,-65 27-1545 16</inkml:trace>
  <inkml:trace contextRef="#ctx1" brushRef="#br0" timeOffset="35201.42">31767 6209 1269 0,'0'0'0'0,"7"-28"86"16,1 3 2-16,-1-3 22 15,-2 6 1-15,-5 14-45 16,0 8 0-16,0 0-32 16,10 23 1-16,-10 37-13 15,0 18 0-15,0 15-5 0,-5 3 1 16,10-13-3-16,5-10-1 16,3-20-1-16,2-18-1 15,-3-20-1-15,13-20 2 16,15-30-3-16,7-13 1 15,3-15 2-15,-8-7 2 16,-19-6 2-16,-6 3 1 16,-7 5 0-16,-2 13 1 15,-8 22-1 1,0 13 1-16,0 20-1 0,0 0 1 16,-18 50-7-16,8 8 1 15,13 10-4-15,12 3 0 16,17-21-3-16,3-12 2 0,5-16-3 15,-8-14-1 1,0-16 0-16,1-17-1 16,-1-10 1-16,1-15 2 0,-6-11 0 15,-5-4-1-15,-7 2 1 32,-5-2 1-32,-5-23-1 0,-7-1 1 15,-6 1 0-15,-2 10 1 16,3 13-3-16,4 15 2 15,1 30 0-15,2 20-1 16,-5 42 0-16,2 24 0 16,-2 22-2-16,3 7 2 15,9 4-3-15,13-4 2 16,0 3-2-16,3-5 0 16,-13-15 0-16,0-27-1 15,2-24-1-15,-12-27 1 16,0 0-1819-16</inkml:trace>
  <inkml:trace contextRef="#ctx1" brushRef="#br0" timeOffset="35355.28">32315 6149 1583 0,'0'0'0'16,"5"-28"36"-16,5 5 0 15,10 3 22-15,10 3 2 16,17-1-2-16,15 3 1 16,33-3-25-1,7 3 1-15,-25 10-7 0,-17 10 1 0,-28 10-6 16,-12-2-1-16,-20-13-1568 15</inkml:trace>
  <inkml:trace contextRef="#ctx1" brushRef="#br0" timeOffset="36001.68">32962 5580 1293 0,'5'-15'0'16,"-5"-15"27"-16,5-3 1 15,-5-12 25-15,3 7 1 16,-1 13 8-16,-2 12 1 16,0 13-15-16,-5-12 1 15,5 12-11-15,3 17 0 16,-6 44-4-16,-2 12 1 15,5 25-4-15,5 2 1 16,0 6-9-16,5-3 2 0,-2-2-4 16,-1-13 1-16,-2-18-2 15,3-17 0-15,-3-20-3 16,0-13 0-16,-5-20-7 16,-10 0 1-16,-3-28-3 15,-7-14 1-15,-7-14-8 16,-3-12 1-16,-7 8-2 15,14 5 0-15,8 4-4 0,10 13 0 16,5 6-6-16,5 4 1 16,0 10-1-16,5 3 1 15,13 3 4-15,14 7-1 16,-2 10 3-16,5 12-1 16,12 16 3-1,3 7 0-15,5 8 1 0,-8 2 0 16,-17 1 0-16,-18-6 1 15,-22-2 1-15,-7-15 1 16,-1-16 0-16,13-12 2 16,0 0 0-16,0-25 2 15,5-28 4-15,13-10 1 16,9-12 4-16,0-3 1 16,-2-18 5-16,0 3 1 0,8 10-1 15,1 18 1-15,-1 19 0 16,-8 19 2-16,-8 17-5 15,-2 20 0-15,0 12-7 16,10 14 0-16,-25-36-1747 16</inkml:trace>
  <inkml:trace contextRef="#ctx0" brushRef="#br0" timeOffset="40066.01">28404 12997 0,'0'0'0,"0"0"0,0 0 0,0 0 15,0 0-15,0 0 16,13 0-16,0 0 0,1 0 15,-1 0-15,0 0 0,1 0 16,-14 0-16</inkml:trace>
  <inkml:trace contextRef="#ctx0" brushRef="#br0" timeOffset="40890.21">26810 11749 0,'0'0'0,"0"0"0,0 0 0,0 0 0,0 0 15</inkml:trace>
  <inkml:trace contextRef="#ctx0" brushRef="#br0" timeOffset="41192.61">27660 11910 0,'0'0'0</inkml:trace>
  <inkml:trace contextRef="#ctx0" brushRef="#br0" timeOffset="41755.67">26983 11789 0,'0'0'0,"0"0"0,0 0 0,0 0 31,0 0-31,26 0 15,14-13 1,13-1 0,14 1-1,-28-1 1,1 1-16,-13 13 16,-27 0-16</inkml:trace>
  <inkml:trace contextRef="#ctx0" brushRef="#br0" timeOffset="47183.32">30954 17639 0,'0'0'0,"0"0"0,0-13 0,0 0 15,-13-14-15,0 0 16,-1-13-16,1-1 16,0 1-16,-1 13 0,1 0 15,0 1-15,13-1 0,0 0 16,0 14-16,0-1 15,0 1-15,0 13 16,0 0-16,13 0 16,0 0-16,1 0 15,12 0-15,14 13 32,0 1-32,13-1 31,0 14-31,0 0 31,14-1-31,-14 1 31,-13 0-31,-14-13 32,1-1-32,-14 0 31,0-13-31,1 0 31,-14 0-31,0 0 16,0 0-1,0 0 1,0 0 0,0 0-1,0 0 1,0 0-1,0 0 1,0 0 0,0 0-16,0 0 31,-14 0-31,14 0 31,-13 0-31,13 0 31,-13 0-31,13-13 32,0 0-32,0-1 31,0 14-31,0 0 31,0 0-31,0 0 16,0 0-1</inkml:trace>
  <inkml:trace contextRef="#ctx1" brushRef="#br0" timeOffset="45517.74">25665 11497 1255 0,'0'0'0'0,"-25"-15"52"0,5 3-1 15,8-3 28-15,7 4 0 16,5 11-37-16,0 0 2 16,-10-7-23-1,10 7 1-15,0 0-8 16,0 0 1-16,-12 0-5 15,12 0 0-15,0 0 1 16,0 13 0-16,0-13 0 16,22 5 0-16,-22-5-1315 0</inkml:trace>
  <inkml:trace contextRef="#ctx1" brushRef="#br0" timeOffset="46932.74">25518 11417 1269 0,'0'0'0'0,"0"0"41"16,0 0 1-16,0 0 28 16,0 0 1-16,0 0-37 15,0 0-1-15,0 0-21 16,0 0-1-16,0 0-9 16,3 35 2-1,-3-35-1196-15</inkml:trace>
  <inkml:trace contextRef="#ctx1" brushRef="#br0" timeOffset="47760.52">25795 10961 703 0,'0'0'0'16,"-55"-15"33"-16,8 10 0 16,-1 5 71-16,11 5-1 15,12 0 9-15,10 0 0 16,15-5-22-16,20 0 0 16,37 8-36-16,38 2 0 15,47-5-12-15,45-5 1 16,52-10-2-16,35 2 2 15,40-7-2-15,9 3 1 16,-19-8-6-16,-30 2 1 16,-25 0-4-1,-47 8 0-15,-53-7-3 0,-22 7 1 0,-22 2-3 16,-20 6 1-16,-16 2-4 16,-24 2 1-16,-22 1-4 15,-23-3 2-15,0 0-3 16,-20 17 0-16,-38 6-3 15,-21 2 0 1,1-2-3-16,-9-3 0 0,87-20-1668 0</inkml:trace>
  <inkml:trace contextRef="#ctx1" brushRef="#br0" timeOffset="48428.89">25847 11019 929 0,'0'0'0'0,"-30"8"46"15,13-3 0-15,7 2 9 16,10-7 0-16,0 0-7 0,0 16 1 15,27 6-21-15,28 11 2 16,20 2-6-16,27-2 1 16,32 2-2-16,18 0 2 15,15 0 3-15,10 3 0 16,20 10 9 0,-1 5 0-16,-24 2 0 0,-22 11 2 15,-21-11-6-15,-39 5 2 16,-25 1 0-16,-33-3 0 15,-30 4-4-15,-31 6 2 16,-36 0-7-16,-22 0 1 16,-38 5-3-16,-22 5 1 15,-40-7-4-15,-17 4 1 0,-8 1-1 16,-2 7-1-16,5-5-1 16,20 2 1-16,24-4-3 15,31-8 0-15,24-11-3 16,28-4 1-16,30-13-3 15,27-4 2-15,20-11-1 16,35-13 2-16,52 4-3 0,28-14 0 16,34-2 0-16,40-2 0 15,43-11 0-15,32 0 2 16,40-2-2-16,10 3 1 16,-8 4-2-16,-32 3 1 15,-37 5 0-15,-31 10 2 16,-36 0-3-1,-46 3 1-15,-14-1-3 0,-23 9 2 16,-22 1-2-16,-13 1 1 16,-12-1-1-16,-8-4 0 15,-4-3-3-15,-6-2 2 16,-4-3-2-16,-1-8 1 16,-12-2-1798-16</inkml:trace>
  <inkml:trace contextRef="#ctx0" brushRef="#br0" timeOffset="52198.65">32854 15023 0,'0'0'0,"0"0"15,0 0-15,0 0 16,0 0 0,26 40-1,14 14 1,80 107-1,39 80 1</inkml:trace>
  <inkml:trace contextRef="#ctx1" brushRef="#br0" timeOffset="51127.21">29299 10989 602 0,'0'0'0'0,"-3"-48"66"0,1 16 2 15,-3 1 76-15,0 11 1 16,2 8-21-16,1-1-1 16,2 13-47-16,0 0 1 15,-10-7-32-15,5 22 1 16,0 17-16-16,-7 29 1 16,7 22-9-16,2 0 0 15,6 0-7-15,7-5 0 16,-3-13-2-1,0-9 0-15,3-19-2 0,-2-17 1 16,-1-7-2-16,-7-13 1 16,0 0 2-16,-2-33 2 0,-3-32 4 15,-5-13 1-15,-10-8 3 16,-5-4-1-16,5-18 3 16,-2-8 0-1,-3-7 3-15,0 17 1 0,10 18-3 16,10 22-1-16,8 26-4 0,9 13 0 15,13 1-6-15,17 14 0 16,30-6-2-16,16 8 0 16,19 3-5-16,2 7 1 15,-14 2-5-15,-18 8 2 16,-20 3-4-16,-14 7 2 16,-18-5-3-16,-10 10 1 15,-10 5-2-15,-18 11 0 16,-12 9 0-16,-10 0 0 15,-7 6-3-15,-15 4-1 16,-3 5-22-16,-7-2 1 16,-3-7-49-1,3-4 1-15,22-11-22 0,15-11 1 16,18-13 18-16,12-6-1 16,15-9 38-16,19-4 0 0,31-3 29 15,5-1 0-15,-5 1 9 16,-13 5-1-16,-17 5 2 15,-15 6 2 1,-10 6 4-16,-15 18 1 0,-15 18 11 16,-20 15 0-16,-20-2 5 15,-10 4 1-15,-14 5 2 0,16 1 0 16,24-21-5-16,16-14 1 16,18-11-1-16,15-10-1 15,15-10-6-15,28-10 2 31,31-8-4-31,8-9 2 0,-4-8-1 0,-6-8 1 32,-3-5-1-32,-1-7 2 15,9 0 0-15,-20-6 0 16,-17 3 3-16,-15 8 1 0,-13 8 1 0,-7 9 2 16,-7 8-2-1,-3 5 1 1,0 10-3-16,0 0 0 15,-13-8-4-15,13 8-1 16,-17 5-3-16,4 13 0 16,-2 20-4-16,3 17 1 0,7 5-4 15,5 3 2-15,8 3-3 16,11-16 1-16,6 0-2 16,10-7 2-16,3-20-2 15,9-6 0-15,8-9 0 16,-1-13 0-16,-1-15 0 15,-8-8 1-15,-8-5 0 0,-7-2-1 16,-10-3-1-16,-5 1 0 16,-15 37-1573-16</inkml:trace>
  <inkml:trace contextRef="#ctx1" brushRef="#br0" timeOffset="51939.47">30183 11314 815 0,'0'0'0'0,"-10"-26"19"16,3 4 2-16,7-6 20 0,2 3 2 15,0 5 33 1,1 5 0-16,-1 2 12 16,1 3-1-16,-1 0-4 15,-2 10 1-15,0 0-15 16,0 0 2-16,-7 15-16 15,-3 41 0-15,3 32-19 16,2 17 0-16,5-7-11 16,5-2 1-16,0-8-9 15,-3-30 1-15,1-20-5 0,-1-16 2 16,0-7-5-16,-2-15 1 16,28 0-2-16,-3-22 1 15,20-21-1-15,4-12 0 16,4-6 4-16,2-2-1 15,-8 13 4-15,-12 12 1 16,-5 18-3-16,2 18 2 16,-2 12-1-16,-10 17-1 15,2 19-3-15,-7 4 1 16,-12 10-6-16,-16-9 2 16,-19 4-2-16,-8-12-1 15,-5-10-1-15,5-11-1 16,5-9 0-16,6-13 1 15,1-10 1-15,13-13 2 0,10-12 1 16,13-18 1-16,14-15 0 16,13-7 1-16,10 2-4 15,5 7-1-15,7 21-9 16,-10 12-1-16,-9 16-41 16,-11 7 0-16,-7 10-43 15,-5 10-1-15,-5 0 11 16,0 15 1-16,10 13 40 0,-10 12 0 15,-8 5 27-15,-2-2 0 16,0-3 10-16,3-9 0 16,2-9 2-16,2-9 1 15,1-5 6-15,11-8 1 16,14-10 8-16,14-18 1 16,15-20 3-16,11-7 2 15,-73 45-1320-15</inkml:trace>
  <inkml:trace contextRef="#ctx1" brushRef="#br0" timeOffset="52181.64">30952 11160 1117 0,'0'0'0'0,"0"0"36"15,0 0 1-15,0 0 46 0,0 0 0 16,28-27-20-16,-3 16 1 16,5-9-27-16,19 0 1 15,16-2-15-15,17 1 0 16,18-1-12-16,17-1 2 16,-117 23-1235-16</inkml:trace>
  <inkml:trace contextRef="#ctx1" brushRef="#br0" timeOffset="52697.28">32116 10665 1030 0,'0'0'0'15,"0"0"45"-15,10-41-1 0,-3 24 44 16,3 2 1-16,-3-3-7 16,1 3 1-16,-1 2-23 15,-7 3 1 1,0 10-17-16,0 0 0 15,0 0-3-15,0 0-1 16,-5 33-14-16,-5 17 0 0,3 18-6 16,4 10 0-16,8 3-5 15,3-3-1-15,9-8-3 16,-7 3 0-16,-5-5-6 16,-7-8 2-16,-6-9-2 0,-7-14 0 15,-12-14-1-15,-18-13 0 16,-25-10 1-16,-4-17-1 15,-4-16 2-15,21-20 0 16,15-10 2-16,14-20 0 16,14-20-1-16,6-8 1 15,8-7-7-15,8 7 0 16,4 26-9 0,-2 17 0-16,2 25-38 0,8 13 0 15,5 10-28-15,13 12 1 16,26 8 27-16,9-5 1 15,4 5 26-15,0 0 0 0,5 5 12 16,-10 5 2-16,-12 3 5 16,0 4 0-1,-8 1 4-15,-7 7 1 0,-5 5 8 16,-13 18 1-16,-17 13 6 16,-10-1 0-16,0-60-1264 15</inkml:trace>
  <inkml:trace contextRef="#ctx1" brushRef="#br0" timeOffset="52906.49">32459 11039 1168 0,'0'0'0'0,"0"0"0"0,0 0 0 31,0 0-6-31,0 0 0 16,0 36 14-16,0 11 0 15,0 16 18-15,0 8 1 16,-2-6 19-16,-1-2 0 15,6-8 7-15,7-7 1 16,5-13-12-16,22-14 2 0,23-16-7 16,2-25 0-16,5-16-6 15,-12-24 2-15,-55 60-1270 16</inkml:trace>
  <inkml:trace contextRef="#ctx1" brushRef="#br0" timeOffset="53048.12">32810 10778 1269 0,'0'0'0'0,"0"0"19"0,-32 2 0 15,15-2 2-15,2 0 2 16,5 5 30-16,0 0 1 16,10-5-9-16,-23 28 1 15,-9 22-9-15,-5 11 1 16,37-61-1256-16</inkml:trace>
  <inkml:trace contextRef="#ctx1" brushRef="#br0" timeOffset="53532.74">29580 11983 1030 0,'-37'-3'0'0,"-50"1"56"16,-10 2 0-16,12 7 40 0,8 3 2 15,17 3-34-15,13 2 0 16,17-7-29-16,15-3 1 15,15-5-15-15,35 2 0 16,62-4-3-16,75-11 1 16,92-7 0-16,92-5 2 15,87 0 2-15,20 0 2 16,-12 9 0-16,-47-1 0 16,-81 7-3-16,-64-5-1 15,-59 2-1-15,-64 8 0 16,-56 5-3-16,-32 0 1 15,-29 5-1-15,-34 0 0 16,-37 13-3-16,-23 2 1 0,-32 8-4 16,-12 2 0-16,119-30-1478 15</inkml:trace>
  <inkml:trace contextRef="#ctx1" brushRef="#br0" timeOffset="53915.62">30250 12536 992 0,'0'0'0'15,"3"-32"83"-15,-1-1 1 16,1 0 35 0,-1 3 1-16,1 15-42 0,-1 2 2 0,-2 13-23 15,3-10 0-15,-3 10-16 16,-8 18 0-16,13 15-9 16,3 25 0-16,4 22-13 15,1 8 0-15,1 3-6 16,-4 2 0-1,-2 0-5-15,4-15 0 0,3-8 0 16,5-19 1-16,3-24-4 16,4-22 1-16,5-15-4 0,1-12 1 15,-33 22-1451 1</inkml:trace>
  <inkml:trace contextRef="#ctx1" brushRef="#br0" timeOffset="54059.81">30542 12725 1218 0,'0'0'0'31,"0"0"4"-31,0 0 0 16,0 0 2-16,0 0-1 16,27-28 27-16,8 16 0 15,35-3 5-15,14-5 0 16,16 2 1-16,4 5 1 16,4-2-2-16,6 3 0 15,-114 12-1182-15</inkml:trace>
  <inkml:trace contextRef="#ctx1" brushRef="#br0" timeOffset="54333.5">31712 12345 1093 0,'0'0'0'0,"0"0"29"16,0 0 0-16,0 0 36 15,-5-25 0-15,5 25-2 16,0 0 1-16,0 0-17 0,-15-10 1 16,-2 10-7-16,-18 13 0 15,-17 24 1-15,-8 6 0 16,-5 15-9-16,8 7 1 15,4 16-10-15,19 2 2 16,29-3-6-16,17-17 0 16,28-15-4-16,17-18 0 15,15-12-5-15,1-18 1 16,11-13-3-16,-6-12 0 16,-14-15-4-16,-11-8-1 15,-24-2-4-15,-34 2 1 16,5 48-1434-16</inkml:trace>
  <inkml:trace contextRef="#ctx1" brushRef="#br0" timeOffset="54769.77">32394 12451 1168 0,'0'0'0'0,"0"0"11"15,-37 25 0-15,25-15 14 16,-3 8 0 0,-3-1 4-16,-7 11 1 0,-2 15-14 15,-3 7-1-15,30-50-1013 0</inkml:trace>
  <inkml:trace contextRef="#ctx1" brushRef="#br0" timeOffset="55671.85">32051 12705 778 0,'0'0'0'15,"0"0"44"-15,0 0 0 16,0 0 16-16,0 0 1 16,-13 70-10-16,1-4 0 0,-3 17 0 15,5-5-1-15,10-3 0 16,12-9-1-16,13-8-2 15,10-16 0-15,13-11-4 16,11-11 1-16,6-25-4 16,7-8 1-16,-4-12 4 15,-4-8 0-15,-14-2 0 16,-13-15 0-16,-12-6-16 16,-15-4 0-16,-10 60-1372 0</inkml:trace>
  <inkml:trace contextRef="#ctx1" brushRef="#br0" timeOffset="55812.8">32317 12479 1281 0,'0'0'0'16,"0"0"29"-16,-20 25 2 15,20-25 28-15,-12 7 0 16,12-7 2-16,0 0 1 16,-5 10-31-16,22-12 2 15,-17 2-1269-15</inkml:trace>
  <inkml:trace contextRef="#ctx1" brushRef="#br0" timeOffset="56539.48">30183 13812 590 0,'0'0'0'0,"-37"-10"42"0,7 0 2 15,2 2 61-15,6 3 0 16,4 5 17-16,1 3 1 15,7 2-9-15,10-5 2 16,-12 10-59-16,41-15 1 16,49-3 3-16,44-7 0 15,65-13-5-15,47-9 0 16,64-4-2-16,41 4 1 16,20-11-6-16,-45 13 1 15,-63 2-9-15,-52 15 0 16,-39-2 1-16,-48 8 1 15,-50 2-1-15,-20 2 1 16,-17 6-7-16,-25 2 1 0,-10-5-5 16,-32 5 2-16,-30 2-6 15,-18 11 0-15,3 12-7 16,-5-3 2-16,92-22-1831 16</inkml:trace>
  <inkml:trace contextRef="#ctx1" brushRef="#br0" timeOffset="57254.8">30439 14227 1180 0,'0'0'0'15,"5"-38"0"-15,-5 11 1 16,-5-1 1-16,0 13 1 16,5 15 37-16,-14-8 0 15,-11 16 10-15,-20 15 0 16,-20 19 19-16,-5 24-1 16,-14 12-3-16,6 10 2 0,21 7-11 15,20 3 0-15,24-9-9 16,18-19 0-16,18-10-5 15,27-17 0-15,27-13-6 16,20-17 0-16,10-18-5 16,13-13 2-16,-6-4-4 15,3-16 1-15,-27-5-2 16,-28-7 2-16,-27 4-12 16,-38 1 0-16,-39 2-16 15,-15 21 0 1,-33 7-6-16,-7 15-1 0,10 10-39 0,-3 5 1 15,11 10-35-15,19 3 1 16,20-3 0-16,15-13 1 16,20-2 39-16,20-4 1 15,22-12 17-15,23-4 1 16,32-10 11-16,18-7 2 16,7-6 5-16,7 0 0 15,-9-5 9-15,-15 6 0 16,-33 9 19-16,-22 6 0 15,-23 11 8-15,-10 4 0 16,-12 2 1-16,-4 15 1 16,-16 25-4-16,-8 13 0 15,3 8-6 1,5 4 2-16,5-2-4 16,8 2 3-16,7-7-6 15,7-5 2-15,6-15-3 16,7-6 1-16,0-14-1 15,20-13 2-15,22-15-3 16,8-18 1-16,2-14-11 0,2-9 0 16,-74 51-1735-16</inkml:trace>
  <inkml:trace contextRef="#ctx1" brushRef="#br0" timeOffset="57987.44">31695 14280 1394 0,'0'0'0'0,"0"0"24"16,0-35 1-16,0 20 23 15,0 2 1-15,0 3 11 16,0 10 0-16,2-13-2 16,-2 13 0-16,-2 15-4 15,-8 26 1-15,-5 32-8 16,0 20 1-16,2-3-9 16,3 3 2-16,5-2-10 15,5-21 1-15,-5-17-4 16,5-18 1-16,5-14-4 0,-5-21 0 15,5-16-2-15,0-21-1 16,15-34 2-16,3-14-1 16,-6-8 1-16,-2-10 1 15,0-11-1-15,0-9 2 16,-5-13 2-16,2 13 1 16,1 25 5-16,-3 30 1 15,-3 28-12-15,3 25 2 16,0 17-8-16,8 36 1 15,9 55-8-15,10 18 1 16,-4 9-5-16,2 14 1 16,-3-1-4-16,-2-2 1 15,-8-3-2-15,-9-22 0 16,-8-28-1-16,-8-30 1 16,-4-21-2-16,-13-27 1 15,-18-17-6-15,-1-14 0 16,-11-19-35-16,-2-10-1 15,7-3-35-15,12 2 0 16,11 6-10-16,7 7 1 16,12 21 15-16,6 9-1 15,2 8 34-15,20 5 0 16,25-3 20-16,19-7 0 16,9 3 15-16,4 2 0 15,0 0 3-15,3 2 0 0,-13 1 7 16,-17 7 1-16,-15 7 9 15,-16 11 1 1,-14 12 7-16,-12 15 0 0,-13 28 5 16,-2 3 0-16,-3-6-4 15,7-5 1-15,3-4-3 16,5-13 0-16,10-13-4 16,-2-13 1-16,4-9-2 15,8-13 2-15,17-10-3 0,16-15 1 16,22-15-5-16,4-16-1 15,-2-9-1-15,-17-13 0 16,-55 78-1863-16</inkml:trace>
  <inkml:trace contextRef="#ctx1" brushRef="#br0" timeOffset="58113.74">32671 14028 1494 0,'0'0'0'15,"0"0"42"-15,0 0-1 16,17 30 1-16,-7-17 0 15,5 0-28-15,5-3 1 0,-20-10-1284 16</inkml:trace>
  <inkml:trace contextRef="#ctx0" brushRef="#br0" timeOffset="60635.3">29971 17344 0,'0'0'0</inkml:trace>
  <inkml:trace contextRef="#ctx1" brushRef="#br0" timeOffset="59109.47">26360 13885 1269 0,'0'0'0'16,"0"0"9"-16,-30 17 0 16,20-11 6-16,10-6 2 15,0 0 49-15,0 0 2 16,0 0 10-16,40-11 1 16,22-14-3-16,11 0 0 15,-11 8-7-15,-12-1 0 16,-13 10-29-16,-20 8-1 15,-17 0-14-15,-15 31 1 16,-29 14-22-16,-11-2 2 0,-10 4-6 16,0 1 0-16,3-5-8 15,10-3 1-15,22-12-11 16,3-8 0-16,17-7 10 16,10-13 0-16,0 0 7 15,32-13 1-15,23-10 0 16,17-7 1-16,3-8 7 15,2-2 0-15,-77 40-1500 0</inkml:trace>
  <inkml:trace contextRef="#ctx1" brushRef="#br0" timeOffset="59975.38">25947 13991 577 0,'0'0'0'0,"-5"-41"74"16,2 4 1-16,3-6 129 16,0-8 0-16,0 1-23 0,3 12-1 15,2 8-34-15,0 15 1 16,-5 3-61-16,0 12-1 16,0 0-19-16,-15 20 1 15,-18 40-15-15,1 23 0 16,-3 25-5-1,10 13 0-15,8 2-12 16,12-4 1-16,15-21-8 0,12-15 1 16,8-18-8-16,5-20 2 15,10-19-5-15,12-26-1 16,10-31 5-16,8-16 0 16,-3-21-4-16,-7-8 1 15,-30-4-5-15,-15-6 0 0,-20-9-14 16,-15-6 1-16,15 101-1957 15</inkml:trace>
  <inkml:trace contextRef="#ctx1" brushRef="#br0" timeOffset="60117.24">25964 13583 1532 0,'0'0'0'0,"0"0"3"16,-22-33 0-1,17 26 3-15,5 7-1 0,0 0 40 0,-3-13 0 16,3 13 3-16,0 0 2 15,28 0 2-15,24 0 2 16,-52 0-1437-16</inkml:trace>
  <inkml:trace contextRef="#ctx1" brushRef="#br0" timeOffset="60563.21">27391 13741 929 0,'0'0'0'0,"5"-40"9"0,-5 15 1 15,0 7 12-15,0 6 1 32,0 12 153-32,0-10 1 15,0 10-26-15,0 12 0 16,0 26-34-16,0 30-1 15,-2 38-24-15,-3 14 0 16,-5-1-30-16,0-6 1 16,5-10-20-16,2-17-1 15,3-21-10-15,5-15 0 0,3-19-8 16,27-24-1-16,39-30-5 16,23-32 1-16,-97 55-1837 15</inkml:trace>
  <inkml:trace contextRef="#ctx1" brushRef="#br0" timeOffset="61519.92">26901 10098 892 0,'0'0'0'0,"0"0"58"0,4-47 0 16,6 1 80-16,3-4 2 16,2 7-5-16,-8 16 2 15,-2 12-47-15,-5 15 0 16,5-13-32-16,-5 13 0 16,0 33-13-16,0 17 0 15,-5 43-12-15,-2 5 0 16,-3 5-6-16,-3-5 0 15,1-9-3-15,0-24-1 16,2-20-3-16,-5-17-1 16,12-13 1-16,3-15 0 15,3-10-1-15,2-23 1 0,10-35 7 16,-8-7 0-16,0-8 3 16,-2-10 1-16,-2 5 1 15,-1 7 2-15,1 11-3 16,2 17 1-16,0 23-5 15,5 12 0-15,7 18-4 16,13 25 2-16,17 28-6 0,1 15 1 16,-1 12-4-16,10 4 1 15,3-12-7-15,0-9 1 16,-8-20-3-16,-2-23 0 16,-5-17-1-16,-8-21 0 15,-2-20 1-15,-7-12 1 16,-6-20 0-16,-10-13 0 15,-2-13 2-15,-5-20 1 16,-5-9-2-16,-7-4 1 16,7-4 1-16,0 133-2105 15</inkml:trace>
  <inkml:trace contextRef="#ctx1" brushRef="#br0" timeOffset="64927.89">27556 15955 552 0,'0'0'0'15,"0"0"40"-15,0 0 2 16,-13-47 64-16,23-4 1 16,12-9-2-16,8-8 2 15,18 5-32-15,11 0 0 16,16 3-30-16,2-1 0 15,25 6-8-15,1 27 0 16,-6 23-11-16,-8 26 1 16,-19 29-3-16,-20 20 1 15,-18 11-5-15,-9 7 1 0,-13 7-5 16,-5-9 1-16,-5-13-1 16,2-23 1-16,6-17-3 15,2-15 1-15,2-11 2 16,23-19 1-16,27-24-1 15,18-19 1-15,19-23 8 16,1-8 3-16,0-4 5 0,-3-3 1 16,-25 10-5-16,-20 10 1 15,-17 15-17-15,-20 18 2 16,-17 22-15-16,-16 13 0 16,18 5-1425-16</inkml:trace>
  <inkml:trace contextRef="#ctx1" brushRef="#br0" timeOffset="65143.98">28838 15475 929 0,'-2'12'0'0,"-6"11"1"16,-4 12 1-16,2 11-2 16,0 17 1-16,5 25 6 15,5 10 1-15,5 10 12 16,5-7 0-16,5-16 23 16,12-20 1-16,15-19 25 15,18-19 1-15,15-32 17 0,17-25 2 16,25-35 11-16,15-26 0 15,17-27-16-15,1-20 1 16,-3-18-6-16,-20-26 0 16,-127 182-1517-1</inkml:trace>
  <inkml:trace contextRef="#ctx0" brushRef="#br0" timeOffset="67601.42">33757 7885 0,'0'0'16,"53"-14"-16,0 1 0</inkml:trace>
  <inkml:trace contextRef="#ctx1" brushRef="#br0" timeOffset="65853.47">27277 3220 627 0,'0'0'0'15,"0"0"21"-15,0 0 2 16,0 0 26-16,0 0 0 15,0 0-8-15,0 0 0 16,0 0-16-16,15 33 0 0,14 40-10 16,4 10 2-16,2 10-6 15,-8-10 1-15,-10-5-1 32,-9-3 1-32,-1 8 4 0,6-20 1 0,7-15 7 15,5-30 2-15,15-23 10 16,14-36 0-16,38-29 16 15,23-18-1 1,24-8 24-16,13-9 2 0,10-21-3 16,-5-8 1-16,-10 14-4 15,-12 17-1-15,-18 40-8 0,-33 15 1 16,-39 20-13-16,-17 16 1 16,-18 7-7-16,-10 5 1 15,-30 20-15-15,0 10 1 16,-8 13-17-16,-4-6 0 15,42-37-1577-15</inkml:trace>
  <inkml:trace contextRef="#ctx1" brushRef="#br0" timeOffset="66109.38">28360 3220 1030 0,'0'0'0'0,"0"0"2"16,0 0 0-16,-18 55-2 15,14 6 0-15,-1 17 1 16,-3-5 0-16,-9 10 3 16,-1 5-1-16,-2 15 8 15,5-10 2-15,15-20 13 0,23-28-1 16,14-35 20-16,25-42 1 16,33-46 27-16,27-15 0 15,35-8 15-15,17-25 0 16,28-30 2-16,20-7 1 15,9 17-19-15,16-3 1 16,-247 149-1467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48:41.68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48:41.871"/>
    </inkml:context>
  </inkml:definitions>
  <inkml:trace contextRef="#ctx0" brushRef="#br0">16543 8555 0,'0'0'0,"0"0"0,0 0 0,0 0 0,0 0 16,0 0-16,0 0 15,0-13-15,13 13 16,0-13-16,1 13 0,12-14 16,1 1-16,-14-14 15,13-13-15,-12-14 0,12-13 16,1 0-16,-1 0 0,14-14 15,0 14 1,-13 13-16,-1 1 0,1-1 0,-1 0 16,14 14-16,0 0 15,0 0-15,0 13 16,-14 0-16,14 0 16,-13 0-16,13 14 0,-14-1 15,1-12 16,-1-15-31,1 1 16,-14-14-16,0 28 47,-13-1-47,14 13 16,-14 1-1,53-14 1,40 0-1,-27 0 1,1 14 0,-54 13-1,-53 0-15,27 0 32,0 0-32,-1 13 15,1 1 1,0 13 15,-14 0-31,-39-14 31,-27-13-31,-120-13 32,-92-1-32,464-13 31,279-13-31,-371 40 31,-147 27-31,54 80 31,-14 68-31,26-135 32,28-67-32,-14 27 31,0 0-31,0 0 15,0 0 1,0 27 0,13 27-1,-13-41 1,0-26 0</inkml:trace>
  <inkml:trace contextRef="#ctx1" brushRef="#br0">11196 2445 1381 0,'0'0'0'15,"39"-25"19"-15,1 2 0 16,15-12 10-16,10 2 2 16,17 6-6-16,13-1 1 15,9 8-6-15,-2-3 2 0,-17 11-2 16,-15 7 0-16,-25 10-1 15,-13 12 1-15,-32-17-1259 16</inkml:trace>
  <inkml:trace contextRef="#ctx1" brushRef="#br0" timeOffset="874.74">11669 2231 1557 0,'0'0'0'0,"0"0"48"16,0 0 2-1,50 66 52-15,-18-6 0 0,-17 13-34 16,-15 15 1-16,-15 18-33 16,-15 5 0-16,-10-23-13 15,-10-18 2-15,6-10-7 16,-4-9 1-16,1-16-4 16,5-10 0-16,4-12 3 0,1-13 0 15,10-10 5-15,2-13-1 16,10-15-1-16,25-2 2 15,20 12-4-15,22 6 0 16,-52 22-1780-16</inkml:trace>
  <inkml:trace contextRef="#ctx1" brushRef="#br0" timeOffset="1133.3">12423 3026 1356 0,'0'0'0'0,"-5"-22"66"16,0 2 2-16,5 12 45 15,0 8 0-15,0 0-18 0,0 0-1 16,0 0-36-16,-5 28 1 16,-9 32-23-1,-1 18 0-15,-10 18-5 0,2-3 1 16,-4-15-8-16,7-23 0 15,10-17-6-15,3-15 1 16,7-23-1702-16</inkml:trace>
  <inkml:trace contextRef="#ctx1" brushRef="#br0" timeOffset="1433.15">13407 2496 929 0,'0'0'0'0,"0"0"87"0,5-23 2 15,-2 13 13-15,12 0 1 16,12 0-42-16,35-3 1 16,28-5-39-16,12 8 2 15,10 0-17-15,5 5 1 16,20 3-6-16,-5-13 0 16,-132 15-1132-16</inkml:trace>
  <inkml:trace contextRef="#ctx1" brushRef="#br0" timeOffset="1725.77">15038 2158 866 0,'0'0'0'15,"0"0"0"-15,0 0 1 16,0 0 1-16,-10-25 0 16,10 25 64-16,0 0 0 15,0 0 49-15,0 0 1 16,-2 20-11-16,14 36 2 15,6 22-25-15,-1 15 1 16,1 12-24-16,-3-4 1 16,-10-8-16-16,-10-10 1 0,-15-12-10 15,-20-11 3 1,-15-20-10-16,-15-12 1 0,-4-13-2 16,4-20 1-16,15-23-1 15,10-22 0-15,8-25-4 16,12-21 2-16,3-20-12 15,7-10 1-15,15 126-1614 16</inkml:trace>
  <inkml:trace contextRef="#ctx1" brushRef="#br0" timeOffset="1886.2">14610 1950 1318 0,'0'0'0'16,"65"-28"5"-16,2 5 0 16,23 1 3-16,4-1 0 15,11 3 8-15,-5 7-1 16,-21 13 17-16,-16 18 0 15,-11 15 6-15,-12 17 1 16,-40-50-1177-16</inkml:trace>
  <inkml:trace contextRef="#ctx1" brushRef="#br0" timeOffset="2186.62">15390 2601 1093 0,'0'0'0'0,"54"-45"44"16,-1 12 1-16,1 0 68 16,9 18-1-16,-6 10-26 15,-20 20 1-15,-12 8-37 0,-20 25 2 16,-15 12-13-16,-20 13 0 16,-7 0-8-16,-3-2-1 15,3-11-2-15,12-15 0 16,17-12-1-16,23-15 0 15,20-8 2-15,23-10 1 16,16-18-1 0,8-7 1-16,1-8 3 0,16-2 2 15,11-8 0-15,7-2 1 16,-27 0-4-16,-31 2 1 16,-59 43-1723-16</inkml:trace>
  <inkml:trace contextRef="#ctx1" brushRef="#br0" timeOffset="2619.37">11360 3608 904 0,'0'0'0'0,"-22"-18"167"15,7 8 0-15,10-3-20 16,5 13 0-16,7-15-61 16,26 3-1-16,39-14-45 15,47-1 1-15,78-3-17 16,57-3 2-16,100-10-1 15,104-12 1-15,70 4 7 0,42 6 1 16,18 7-2-16,-55 1 0 16,-67 1 2-16,-60 4 1 15,-48 4-1 1,-51 5 2-16,-48 3-1 0,-70 8 1 16,-82 12-1-16,-35 0 1 15,-42 12-7-15,-17-2 1 16,-21 3-6-16,-27 20-1 15,35-33-1826-15</inkml:trace>
  <inkml:trace contextRef="#ctx1" brushRef="#br0" timeOffset="3123.15">12854 3862 740 0,'0'0'0'15,"-7"-28"149"-15,2 0 1 16,7 6-33-1,1-1 2-15,2 8-38 0,2-8 1 16,8 6-17-16,-2-6 0 16,2 13-10-16,-3 15 0 15,15 23-10-15,-2 22 1 16,0 33-8-16,-10 10 2 16,-10 3-3-16,-5-8 0 15,-5-18-8-15,5-14 1 0,0-16-4 16,-5-18 0-16,5-1-6 15,10-9 0-15,3-7-1 16,17-10 0 0,-30 5-1602-16</inkml:trace>
  <inkml:trace contextRef="#ctx1" brushRef="#br0" timeOffset="3618.71">14172 3265 1067 0,'0'0'0'16,"0"0"50"-16,0 0 2 0,0 0-2 15,2-22 2-15,-2 22 23 0,0 20 0 16,-2 48-26-16,-8 25 0 15,-15 18-14-15,-8 22 0 16,-9 15-7-16,-13 13 1 16,-2-12-5-16,-5 2 1 15,-13 12 2-15,3-12 0 16,12-35 6-16,13-18-1 16,7-15 0-1,23-10 0-15,22-18-2 0,37-32 1 16,33-33-6-16,34-35 2 15,-109 45-1521-15</inkml:trace>
  <inkml:trace contextRef="#ctx1" brushRef="#br0" timeOffset="4291.22">14844 4015 1344 0,'0'0'0'0,"0"0"13"16,0 0 1-1,0 0 2-15,0 0-1 0,-32 0 55 16,12 30-1-16,-10 26-11 16,5 14-1-16,-2 23-4 15,-1 13-1-15,8 10-8 16,5-6 1-16,0-32-11 0,6-25 0 16,1-18-3-16,8-22-1 31,0-13-4-31,5-20 0 15,7-36 2-15,8-24 0 16,-7-26 2-16,-1-9 1 16,1 4 8-16,-8-10 0 15,0-30 6-15,-5 8 1 16,5 32-7-16,0 30 0 0,0 41-7 16,2 25 0-16,8 30-5 15,3 41 0-15,9 59-9 16,5 9 1-1,8-14-9-15,0-2 0 0,5 3-4 16,0 5 0-16,-3 5-3 16,-2-16 2-16,-10-32-3 15,-10-32 0-15,-15-16-1 16,-5-25 0-16,-30 0-4 16,-20-18 1-16,-17-17-50 0,-18-10 2 15,0-23-69 1,18 7 0-16,15 11-14 15,19 12 2-15,13 21 43 0,20 17 2 16,0 0 31-16,35 0 0 16,25 12 22-16,12-7 1 0,13-5 21 15,5-12 1-15,-8 2 8 16,-15-8 1-16,-15 3 1 16,-17 5 1-16,-12 2 8 0,-13 11 0 15,-5 12 17-15,-5 20 0 31,0 41 13-31,0 7 2 0,0-5 0 0,0-8 1 16,0-15-2-16,5-9 1 31,2-9-7-31,6-19 1 0,14-18-3 16,23-18 0-16,-50 18-1579 16</inkml:trace>
  <inkml:trace contextRef="#ctx1" brushRef="#br0" timeOffset="4701.42">15838 3821 1281 0,'0'0'0'0,"0"0"74"0,0-25 0 15,0 25 35-15,0 0 1 16,-13-7-40-16,13 29-1 16,-10 44-27-16,5 17 0 15,0 0-11-15,10 0-1 16,0-5-3-16,0 5 1 15,5 15-7-15,3-2 2 16,2-13-5-16,0-28 0 16,-3-27 3-16,1-23 1 15,-8-18 4-15,-10-25 0 16,-13-40 3-16,-4-10 0 16,-1 0 4-16,-2-5-1 15,-4-28 9-15,9-2 0 0,5 7-1 16,15 21-1-16,10 24-10 15,10 21 0-15,0 17-6 16,14 11 0 0,11 17-5-16,10 5 0 0,7 5-9 15,6 12 1-15,11 11-4 16,-9 10-1-16,-13 2-2 16,-24 10-1-16,-33-50-1968 15</inkml:trace>
  <inkml:trace contextRef="#ctx1" brushRef="#br0" timeOffset="5000.64">15738 4473 1470 0,'0'0'0'15,"0"0"57"-15,0 0 1 16,50-33 18-16,-8 3 1 16,16-5-19-16,9-8 2 15,13 3-19 1,-11 2 2-16,9 10-11 0,-16 11 1 15,-22 12-6-15,-15 15 1 16,-15 7-5-16,-8 21 2 16,-7 20-8-16,3 23 1 15,-8 2-6-15,0 5 1 0,5-5-4 16,5-10 1 0,5 0-2-16,5-18 0 0,-5-17-1 15,2-18 0-15,-2-8 0 16,7-7 1-16,3-5-2 15,8-20 2-15,-23 20-1693 16</inkml:trace>
  <inkml:trace contextRef="#ctx1" brushRef="#br0" timeOffset="5268.9">16473 4282 1419 0,'0'0'0'16,"27"-28"23"-16,-2 5-1 15,5 11 18-15,-2 7 2 16,1 0 24-16,4 17 1 15,12 16-14-15,-11 15 1 16,-19 22-9 0,-17 13 0-16,-20 18-7 0,-3-8 1 15,2-23-8-15,6-19 0 16,9-21-3-16,8-13 1 16,0-12-4-16,38 0 1 15,39-15 1-15,10-12 1 0,13-14 2 16,2-19 0-1,-3-13 6-15,13-8 0 16,13 19 0-16,14 1 1 0,-139 61-1825 16</inkml:trace>
  <inkml:trace contextRef="#ctx0" brushRef="#br0" timeOffset="9784.44">9290 8005 0,'0'0'0</inkml:trace>
  <inkml:trace contextRef="#ctx1" brushRef="#br0" timeOffset="10428.84">1886 4712 338 0,'-25'-13'0'16,"-34"-7"2"-16,-9-20 0 0,1-13 5 0,27 3 0 16,10 10-7-16,30 2 0 15,20 5-3-15,15 6 0 16,-35 27-260-16</inkml:trace>
  <inkml:trace contextRef="#ctx0" brushRef="#br0" timeOffset="14249.09">7909 7415 0,'0'0'0</inkml:trace>
  <inkml:trace contextRef="#ctx1" brushRef="#br0" timeOffset="16090.84">4160 2249 778 0,'0'0'0'15,"-5"-23"55"-15,0 6 0 32,5-1 93-32,0 3 2 0,0 0-8 15,0 2 2-15,0 1-51 16,0 2 1-16,0 10-30 15,0 0 1-15,0 0-21 16,10 27 1-16,5 14-13 16,7 11 1-16,-2 4-9 15,-2-6 0-15,-1-10-8 16,6-7 1-16,-8-10-4 0,-5-3 2 16,-5-13-5-16,-5-7 0 0,0 0 1 15,0 0 1-15,0 0 2 16,-20-22 1-16,-20-29 5 15,-13 1 0 1,6 0 5-16,10-3 1 0,4-5 1 16,6-2-1-16,15 4-1 15,12 6 1-15,12 2-4 16,10 8 2-16,6 2-6 0,2 6 1 16,17 4-6-16,8-5 2 15,-5 11-3-15,4-1 1 31,-11 0-4-31,-11 3 0 0,-2 13-3 16,-13 9 2-16,-7 8-3 0,-5 5-1 16,-10 3-3-16,-5 10 0 15,-7 12-1-15,-8 13 0 16,-7 7-12-16,2 8 1 16,-5-3-33-1,13-14 0-15,7-14-29 0,5-14 2 31,10-13-2-31,10-7 1 0,10-8 11 16,14-8 1-16,14-15 6 16,4-4 1-16,-10-6 12 15,-7 15-1-15,-12 18 15 16,-8 20 0-16,-10 8 7 16,-15 20 0-16,-18 17 3 0,-2 8 1 15,-15 7 2 1,6-2 0-16,9-7 0 0,7-11-1 15,18-15 4-15,5-12 0 16,10-23 3-16,8-15 1 16,19-23 4-16,10-7-1 15,6-8 4-15,-3-2 0 16,9 0 6-16,1 9-1 0,-13-1 13 16,-14 9 1-16,-11 10 14 15,-12 1 1-15,-5 7-1 0,-2 2 2 16,-3 3-2-16,0 10-1 15,-3-13-4 1,3 13 0-16,0 0-1 0,0 0 0 31,0 0-3-31,3 13 0 0,12 20-4 16,4 9-1-16,11 16-1 0,0 0 1 16,3 5-4-16,-6-3 1 15,0-4-2-15,-7-6 0 16,-5-17-2-1,-5-16 1-15,-5-7-2 0,-5-10 1 16,8-22-2-16,-6-11 2 16,8-27 3-16,0-8 2 15,0 7 2-15,3 16 2 16,-3 17 1-16,4 13 0 16,-1 0 0-16,-1 13 0 15,8 2-6-15,8 17 1 0,4 11-4 16,-2 10 2-1,-13 2-6-15,-7 8 0 0,-15 5-3 16,-5 5 1-16,-7-8-2 16,12-40 0-16,-5 3 0 15,0-3-1-15,0-8 0 16,-2-2-1-16,2-2-1 16,-13-24 2-1,3-4-3-15,10-8 0 16,10 38-1843-16</inkml:trace>
  <inkml:trace contextRef="#ctx1" brushRef="#br0" timeOffset="16300.58">5278 2249 1482 0,'0'0'0'0,"0"0"28"16,0 0 0-16,0 0 28 0,20-23 0 16,-20 23 9-16,20 5 0 15,-2 5-24-15,11 18 0 16,11 17-5-16,-12-2 1 15,-8-3-6-15,-3-12-1 16,-2-8-7-16,0-7 1 16,2-8-5-16,8-10 0 15,5-18-4-15,-2-10 0 16,-28 33-1599-16</inkml:trace>
  <inkml:trace contextRef="#ctx1" brushRef="#br0" timeOffset="16458.77">5557 2103 1117 0,'0'0'0'0,"0"0"43"16,-15 28 1-16,15-28 14 16,-10 12 0-16,10-12 2 15,0 0 0-15,15 0-18 0,5-12-1 16,32-21-10-16,8-10-1 16,3-7 4-1,1-5 0 1,-64 55-1274-16</inkml:trace>
  <inkml:trace contextRef="#ctx1" brushRef="#br0" timeOffset="16915.68">6222 1658 1080 0,'0'0'0'15,"0"0"14"-15,0-30 0 16,5 14 21-16,3-1 0 15,7-11 83-15,4 0-1 16,4 6-21-16,2 12-1 16,-3 10-15-16,-4 17 0 0,14 21-20 15,-5 7 2-15,6 11-21 16,-6 4 2-16,-4 6-14 16,-8 1 0-16,-5 14-5 15,-10 2 1-15,-15-15-8 16,-8-13-1-16,-14-17-2 15,-13-20 0-15,3-18-1 16,2-18-1-16,-2-20-3 0,-1-30 1 16,6-20-6-16,-3-5 0 15,8 5-7-15,4 15 0 16,6 8-41-16,9 14 0 16,16 19-45-16,12 4 2 15,5 5-5-15,12 3 0 16,13-10 49-16,12-3 1 15,8-4 32-15,2 4 1 16,3-2 8-16,-5 7 1 16,2 0 2-16,-4 13 2 15,-11 5 9-15,-5 15 2 16,-42-5-1264-16</inkml:trace>
  <inkml:trace contextRef="#ctx1" brushRef="#br0" timeOffset="17151.68">6755 1607 1470 0,'0'0'0'0,"0"0"42"16,0 0 2-16,0 0 65 16,0 0 1-16,33 21-32 0,4 19 2 15,0 15-40-15,-4 11 2 16,-1-11-15-16,-10 0 1 15,1-17-10-15,-8-3 0 16,-3-10-4-16,-2-7 2 16,0-10-1-16,5-16-1 15,-15 8-1639-15</inkml:trace>
  <inkml:trace contextRef="#ctx1" brushRef="#br0" timeOffset="17637.38">4982 2860 501 0,'0'0'0'16,"-52"18"102"-16,9-8 0 15,1 3 34-15,20 2 0 16,7-5-96-16,15-10 1 15,10 17-12-15,34-17 0 16,51-10-8-16,40-22 2 16,71-31 7-16,43-30 2 15,70-46 18-15,37-4 2 16,8 14 9-16,-38 14 2 16,-47-1 1-16,-77 28 1 15,-80 23-12-15,-53 24 0 16,-26 14 0-16,-18 12-1 15,-15 15-7-15,-8 10 1 16,-7 12-11-16,-12 18 0 0,17-40-1497 16</inkml:trace>
  <inkml:trace contextRef="#ctx1" brushRef="#br0" timeOffset="18226.75">5629 3132 791 0,'0'0'0'16,"0"-28"155"-16,0 11-1 15,5 2-38-15,-5 2 1 16,0 13-41-16,0 0 1 16,15-5-19-16,5 15 0 0,18 25-21 15,4 21 0-15,-5 14-2 16,-7 8 0-16,-17-10-4 16,4-13 2-16,-2-17-6 15,-7-10-1-15,-3-13-2 16,-5-15 1-16,0 0-6 15,24-10 0-15,-24 10-1482 16</inkml:trace>
  <inkml:trace contextRef="#ctx1" brushRef="#br0" timeOffset="18405.93">6157 3119 1369 0,'0'0'0'16,"45"-20"55"-16,-2-2 0 15,4-1 34-15,10-5 1 16,3-9-38-16,17-1-1 0,3 8-32 16,2 2 2-16,5-5-11 15,-15 1 0-15,-72 32-1377 16</inkml:trace>
  <inkml:trace contextRef="#ctx1" brushRef="#br0" timeOffset="18683.54">7139 2385 992 0,'0'0'0'16,"10"-38"30"-16,-10 15 0 16,-10 1 41-16,2 12 1 15,8 10 12-15,-12-13 0 16,-3 16-31 0,-8 17 1-16,-11 25-13 15,6 15 1-15,6 23-11 0,12 11 2 16,10 1-10-16,12-7 2 15,8-27-6-15,13-24 0 16,14-14-1-16,8-18 0 16,22-10-4-16,-7-15 2 15,2-15-5-15,-22-8 2 16,-50 43-1359-16</inkml:trace>
  <inkml:trace contextRef="#ctx1" brushRef="#br0" timeOffset="18973.9">6987 2790 1017 0,'0'0'0'16,"0"0"25"-16,0 0 1 15,45 15 21-15,-6-25 1 0,16-18-6 16,10-10-1-16,17-19 5 16,-5-4 0-16,-4-4 13 15,-14 15 0-15,-16 12-2 16,-16 10 2-16,-12 10-7 15,-15 18 2-15,12-10-4 16,-12 10 0-16,0 0-6 0,5 10 0 16,5 21-7-16,5 22 0 15,3 19-10-15,2 4 0 16,-3-8-6-16,6-18 0 16,-6-12-4-16,3-20 0 15,5-18-2-15,5-18-1 16,-30 18-1589-16</inkml:trace>
  <inkml:trace contextRef="#ctx1" brushRef="#br0" timeOffset="19533.37">5846 3680 614 0,'0'0'0'0,"0"0"72"16,-25 16 1-16,25-16 15 15,0 0-1-15,0 0-47 16,35 5 0-16,57-15-5 16,40-13 1-16,48-22 27 15,36-21 0-15,38-27 9 16,40-30 0-16,17-26 11 0,-32 24 1 16,-45 47-5-16,-62 15 1 15,-70 25-14 1,-39 5 1-16,-28 16-11 15,-18 7 1-15,-7 10-9 0,-10 0-1 0,-27 17-13 16,-18 11 2-16,-28 5-8 16,-6 9 2-16,79-42-1643 15</inkml:trace>
  <inkml:trace contextRef="#ctx1" brushRef="#br0" timeOffset="21025.9">6967 3650 766 0,'0'0'0'15,"0"-32"116"-15,0 11-1 0,0 9-9 16,0 2 0-16,0 10-29 16,0 0-1-16,-5-13-16 0,5 13 2 15,-23-5-12-15,6 10-1 0,-10 8-6 16,-8 20-1 0,5 27-5-16,7 13 0 0,13 30-10 15,10-2 0-15,10-18-3 16,13-18-1-16,4-25-6 31,6-14 0-31,-1-9-4 0,18-17 2 16,7-10 1-16,-2-13 1 15,0-4 2-15,-8-19 0 16,-7-9 0-16,-20 0 0 16,-30-1-8-16,-20 14 0 15,-17 6-10-15,-8 26 2 16,-2 15-8-16,-3 18 2 15,10 10-23-15,8 7 0 16,14 3-37-16,11-11 2 16,7-9-18-16,10-10 2 15,0-13 13-15,22 5 1 16,6-10 34-16,19-13 1 16,10-10 17-16,1-9 3 0,4-9 8 15,-2-1 0-15,2 1 4 16,-10 9 0-16,-10 4 5 15,-9 10 2-15,-13 6-9 16,-10 4 0-16,-10 13-2 16,0 0 0-16,0 0-6 15,0 0 1-15,0 0-8 16,0 0 1-16,10 18 3 16,0 17 0-16,7 35 7 15,8 6 0-15,0 2 2 0,0-18 0 16,-3-7 5-16,-2-15 1 15,-5-16 10-15,0-12 0 16,7-5 11-16,11-10 1 16,12-10 2-16,2-25 0 15,-47 40-1252-15</inkml:trace>
  <inkml:trace contextRef="#ctx1" brushRef="#br0" timeOffset="21421.09">7891 3436 1143 0,'0'0'0'15,"0"0"37"-15,0 0 1 0,0 0 9 16,0 0 2-16,0 0 7 16,0 0 1-16,5 28-17 15,0 27 1 1,0 11-9-16,-5 12 1 0,5 5-6 16,-5 0 1-16,0-8-4 15,5-14 1-15,0-26-4 16,-5-25 2-16,0-10 2 0,5-23 0 15,2-47 7-15,1-8 0 16,-13 0 9-16,0 0-1 16,-3-3 3-16,-4-9 1 15,-3-13 1-15,2 2-1 16,8 23 1-16,0 23 0 16,5 25-10-16,0 30 0 15,15 5-7-15,8 37 1 16,17 46-11-16,7 1 0 15,8-11-8-15,-1-11 1 16,4 4-5-16,-8 7 1 16,-1 0-5-16,-16-8 0 0,-13-19-2 15,-10-19 1-15,-10-19-1 16,-25-21 0-16,25 8-1789 16</inkml:trace>
  <inkml:trace contextRef="#ctx1" brushRef="#br0" timeOffset="21746.99">7806 3595 1243 0,'0'0'0'0,"0"0"13"16,0 0 2-16,0 0 2 16,30 2 0-16,7-2 7 15,18-2 2-15,22-3 3 0,-2-5 0 16,0-8 5-16,-5 3 0 16,-6 3 8-16,-9-4 2 15,-18-1 1-15,-4-3 1 16,-8 2-19-16,-13-5 0 15,1 1-15-15,-3-6 1 16,-5 8-10-16,-5 7 0 16,0 13-3-16,0-10 2 15,0 10-2 1,14 21 0-16,4 24-2 0,9 5 2 16,1-2-1-1,-1-8 0-15,-2-2 1 0,-3-3 0 0,-2-7 0 16,-5-8 1-16,-5-2 3 15,-7-8 0-15,-3-10-1317 16</inkml:trace>
  <inkml:trace contextRef="#ctx1" brushRef="#br0" timeOffset="24012.4">8190 8830 464 0,'0'0'0'16,"-15"-45"70"-16,5 7-1 15,-5-2 97-15,2 8 2 16,8 16-12-16,0 9-1 15,5 7-43-15,-5-13 0 16,5 13-41-16,0 0-1 16,0 0-23-16,0 0 0 15,10 36-9-15,5 19 0 16,8 20-9-16,-3 11 0 16,0-1-9-16,-1-4 0 0,4-23-4 15,-1-13 1-15,-9-22-4 16,-3-11 1-16,-10-12-1 15,15 15 2-15,-15-15 4 16,-5-12 0-16,-5-13 2 16,-18-26 2-16,-12-37 4 15,-4-7 0-15,-4 2 3 16,1 15 0-16,15 17 0 0,7 13 0 16,15 16-4-16,10 9 1 15,2 5-4-15,16 1 2 16,9-11-8-16,15-5-1 15,11-14-5-15,-3-6 0 16,9 0-4-16,1-2-1 16,2 14-1-16,-12 9-1 0,2 12-2 15,-17 12 2-15,-17 3-3 16,-18 5 0-16,5 28-1 16,-18 12 0-16,-19 35-3 15,-5 3-1-15,-3-5-15 16,-8-10 1-16,11-2-22 15,5-9 0 1,12-14-19-16,5-10 2 0,12-16-7 0,3-12 1 16,0 0 7-16,13 8 1 15,7-13 7 1,12-10 1-16,10-20 14 16,6 7 1-16,-8 8 16 15,-16 7 1-15,-11 11 10 16,-21 17-1-16,-16 13 4 15,-11 22 1-15,-18 25 0 16,6 8 1-16,10 3-2 0,12-6 1 16,17-34-1-16,8-14 1 15,5-17-2-15,18-12 0 16,14-16 0-16,20-9 1 16,6-8-2-16,11-18 1 15,6-15 2-15,-10 0 0 16,-5 3 1-16,-16 9 0 15,-11 8 0-15,-13 11 0 16,-13 4 2-16,-9 11 0 16,-6-6 3-16,-2 8 0 15,0 5 3-15,5 10 0 16,-7-8 8-16,7 8-1 16,0 0 8-16,-10-10-1 15,10 10 1-15,-5 18 0 16,15 17 2-16,2 25 0 0,13 23-3 15,-3 8 2-15,3 2-5 16,0-10 0-16,-10-20-3 16,-5-15 0-16,-5-26 0 15,0-7 0-15,-5-15-3 16,0 0 2-16,8-2-3 16,1-33 2-16,6-36 1 15,0-14 1-15,0-8 4 0,0 5 2 16,5 22 3-16,3 16 2 31,-6 15 0-31,3 15 1 0,0 9-3 0,7 22 1 16,8 6-10-16,0 16-1 15,-3 12-5-15,-22-2 1 16,-2 25-6 0,-16 2 2-16,-7-4-4 0,0-11 1 15,-7-12-2-15,7-21 0 16,3-4-1-16,2-8 1 15,2-2 0-15,8-8 0 16,0 0-1-16,-20-46 0 16,20 46-1817-16</inkml:trace>
  <inkml:trace contextRef="#ctx1" brushRef="#br0" timeOffset="24301.12">9266 8599 1306 0,'0'0'0'16,"0"0"13"-16,19-28 2 15,1 16-7-15,15-6 1 16,8-2 44-16,9 7 2 16,-5 8 3-16,-2 10 0 15,-8 13-1-15,-2 7 2 16,-15 15-8-16,-15 11 1 0,-5 19-14 0,-5 3 0 16,-5-5-11-16,0-7 1 15,5-24-5-15,5-17 0 16,0-20-3-16,0 0 2 15,20-20-3-15,0-17 1 16,10-19 4-16,5-4 0 16,2-3 1-16,-12 3 1 15,-25 60-1640-15</inkml:trace>
  <inkml:trace contextRef="#ctx1" brushRef="#br0" timeOffset="24589.74">9985 8124 853 0,'0'0'0'0,"0"0"136"0,0 0 1 16,0 0-4-16,0 0 0 15,0 0-62-15,0 0 0 16,75-53-34-16,7 15 1 16,8-5-11-16,9 3 0 15,18-13-8-15,-9-5 0 0,-9-7-8 16,-14-3 1-16,-85 68-1306 15</inkml:trace>
  <inkml:trace contextRef="#ctx1" brushRef="#br0" timeOffset="24899.53">11001 7220 1042 0,'0'0'0'0,"-10"-32"3"0,0 11 1 16,3 9-2-16,2-6 0 15,5 18 46-15,-2-10 2 16,2 10 18-16,0 23 2 15,4 27 4-15,6 21 1 16,10-3-5-16,8 12-1 16,7 3-16-1,0 3 1-15,4 12-13 0,4-10 2 16,-16-15-8-16,-2-20 1 16,-13-13-10-16,-7-17-1 15,-5-8-2-15,-17-8-1 16,-13-4-2-16,-17-8 2 15,-18-21-5-15,3-24 1 16,-5-28-7-16,7-22 0 16,60 100-1537-16</inkml:trace>
  <inkml:trace contextRef="#ctx1" brushRef="#br0" timeOffset="25036.62">10568 7303 1231 0,'0'0'0'16,"0"0"6"-16,20-27 1 15,0 4 3-15,15-7 1 16,12-10 11-16,5-11-1 15,21-9 6-15,14 5 0 16,-8 14 12-16,11 11 0 16,-10 12 5-16,-3 24 1 15,-12 16-15-15,-10 21 1 16,-55-43-1224-16</inkml:trace>
  <inkml:trace contextRef="#ctx1" brushRef="#br0" timeOffset="25346.76">11519 7525 1218 0,'0'0'0'16,"15"-28"19"-16,8-5 0 15,14-2 20-15,10 5 0 16,11 12 42-16,-11 8-1 0,-10 15-22 16,-17 13 0-16,-5 25-10 15,-15 17 0-15,-15 28-7 16,-5 13 0-16,-2-13-9 15,2-15-1-15,13-30-7 16,7-16-1-16,2-14-1 16,18-13-1-1,27-8-2-15,8-19 1 0,10-11 6 0,0-12 1 16,4-16 2-16,-6 6 2 16,-11 2-5-16,-10 15 1 15,-42 43-1638-15</inkml:trace>
  <inkml:trace contextRef="#ctx0" brushRef="#br0" timeOffset="25942.75">13488 12178 0,'0'0'0,"0"0"0,-14 0 0,1 0 16,0 0-16,-14 0 31,1 14-31,-1-1 31,1-13-31</inkml:trace>
  <inkml:trace contextRef="#ctx1" brushRef="#br0" timeOffset="26595.62">8962 9542 841 0,'0'0'0'16,"-38"0"63"-16,11 6 1 16,0-1 30-16,7-3 2 0,10 3-26 15,10-5 1-15,0 0-6 16,0 0 1-16,47-5-1 16,28-23 0-16,52-19-5 15,42-24-1-15,55-12-5 16,50-38 0-16,85-52-8 15,37-1 0-15,20 23 2 16,-40 8 2-16,-57-1 4 0,-65 21 0 16,-63 38 3-16,-59 27 1 15,-42 28-9-15,-30 12 1 16,-30 8-6-16,-20 7 1 16,-10 3-12-1,0 0 1-15,-15-5-6 0,-10-15 0 16,25 20-1912-16</inkml:trace>
  <inkml:trace contextRef="#ctx1" brushRef="#br0" timeOffset="27460.5">10628 9477 778 0,'0'0'0'0,"0"0"55"16,-23-25 0-1,16 10 88-15,-3-8-1 0,5 6-24 0,0 1 1 16,0 6-50-16,5 10-1 16,0 0-22-16,0 0 0 15,10 10-16-15,7 41 2 16,11 42-8-16,-1 13 2 15,3-13-7-15,-3-10 0 16,-2-10-3-16,-2-13 1 16,-3-20-4-16,-8-7 2 15,3-13-3-15,-7-7 1 16,4-8-2-16,8-23 0 16,17-32-1-16,8-11 1 15,-45 61-1450-15</inkml:trace>
  <inkml:trace contextRef="#ctx1" brushRef="#br0" timeOffset="27706.1">11213 9238 992 0,'0'0'0'0,"0"0"21"16,0 0 1-16,0 0-8 15,0 0-1-15,30-13 37 0,-18 11 0 16,13-6-1-16,15-7 2 16,12-7-7-16,16-6 1 15,-6-12 4-15,13-3 1 16,-3-12-12-16,0-1 0 16,5 1-2-16,-9 5 1 15,-68 50-1237-15</inkml:trace>
  <inkml:trace contextRef="#ctx1" brushRef="#br0" timeOffset="27960.93">12247 8486 1130 0,'0'0'0'0,"-10"-33"0"0,-3 5 0 16,1 1 0-16,-1 7 0 16,1 12 18-16,2 8-1 0,-13 10 24 15,-9 18 0-15,-5 22 15 16,-3 5 1-16,10 1-1 15,10 7 1-15,13 12-16 16,7 13 1-16,15 0-11 16,14-5 2-16,16-17-9 15,3-21-1-15,14-22 3 16,13-23 0-16,4-23-3 0,-12-20 1 16,-24-2-10-16,-26-5 2 15,-17 50-1364-15</inkml:trace>
  <inkml:trace contextRef="#ctx1" brushRef="#br0" timeOffset="28122.69">12042 8891 1030 0,'0'0'0'0,"0"0"5"16,5 28 2-16,-5-28 9 16,15-8 1-16,5-7 32 15,20-18 1-15,25-7-9 0,12 2-1 16,5 5 10-16,-5 3-1 15,-4-2 0-15,-11 9 1 16,-62 23-1141-16</inkml:trace>
  <inkml:trace contextRef="#ctx1" brushRef="#br0" timeOffset="28390.34">12710 8657 1180 0,'0'0'0'15,"17"-5"25"-15,-7 0 1 16,3 5 21-16,7 0 1 15,-5 5-9-15,2 10 0 16,3 25-5-16,-15 23 0 16,-15 35-6-16,-8-2 1 15,-1-6-4-15,1-22 1 16,8-22 2-16,8-16 1 16,4-13-5-16,16-14 2 0,9-11-3 15,20-19 0-15,18-19 12 16,12-14 1-16,5-23 10 15,-2 0 0-15,-13 5-2 16,1 18 1-16,-16 9-4 16,-17 9 1-16,-35 42-1594 15</inkml:trace>
  <inkml:trace contextRef="#ctx1" brushRef="#br0" timeOffset="28845.9">11079 10088 703 0,'0'0'0'16,"-68"8"36"-16,21-3 0 0,17 0 23 16,3 0 2-16,17-5-4 15,10 0 2-15,0 0-15 16,42-5 1 0,43-18-6-16,42-9 0 0,47-31 24 15,40-8 1-15,50-12 3 16,48-32 1-16,14-24-5 15,-10 6 0-15,-44 40-11 16,-71 17-1-16,-76 26-2 16,-53 20-1-16,-32 15-2 15,-18 2 0-15,-22 13-8 0,0 0 0 16,-47 25-6-16,7 8-1 16,-17 20-13-16,-13 7 1 15,70-60-1545-15</inkml:trace>
  <inkml:trace contextRef="#ctx1" brushRef="#br0" timeOffset="29145.55">12463 9985 1306 0,'0'0'0'16,"-17"-45"0"-16,4 17 0 15,3 8-8-15,0 8 0 16,-4 4 17-16,-4 6 0 15,-17 9 20-15,-10 18 1 0,-2 18 16 16,10 25 2-16,7 35 5 16,17 8 1-16,6-6-13 15,12-4-1-15,10-18-8 16,20-12-1-16,22-21-5 16,13-7 0-16,4-21-2 15,9-17 2-15,1-20-1 16,-9-17 1-16,-13-19-6 0,-19 1 1 15,-28 2-7-15,-30 5-1 16,15 43-1464-16</inkml:trace>
  <inkml:trace contextRef="#ctx1" brushRef="#br0" timeOffset="29305.49">12247 10380 1218 0,'0'0'0'16,"0"0"19"-16,42-32 0 15,15-6-2-15,10-10 0 0,11-7 32 16,1 4 2-16,-6 6-4 16,-14 12 1-16,-6 16-2 15,-16 7 0-15,-7 10-5 16,-15 5 0-16,-3 5-12 16,-2 17 1-16,-10-27-1320 15</inkml:trace>
  <inkml:trace contextRef="#ctx1" brushRef="#br0" timeOffset="29928.89">12919 10393 1093 0,'0'0'0'0,"27"7"4"0,-7 3 2 15,0 11-2-15,0 4 1 16,-15 0 17-16,-2 15 0 16,-3 16 18-16,0-1-1 15,0-2 16-15,5-13 0 16,5-17 3-16,10-13 2 15,12-15 2-15,15-10 0 16,8-21-8-16,15-19 1 16,-1-10-9-16,-6-13 0 0,-11-18-19 0,-10-15 0 15,-9-15-11-15,-6 1 0 16,-12 19-12-16,3 15 2 16,-8 21-6-1,-1 10 1-15,-9 14-1 0,-5 19 0 16,1 22 0-16,-6 7 0 15,-5 23 0-15,-3 16 0 16,-9 19 0-16,4 5 1 16,6 6 1-16,4 9 0 15,11 23 4-15,2 3 0 16,5-3 0 0,7-17 2-16,3-26 1 0,-5-22 1 0,-2-23 2 15,-8-15 0-15,12-5 4 16,-2-30-1-16,0-43 4 15,0-18 0-15,-10-15 3 16,-5-9 0-16,-5 14 2 31,-7-10-1-31,-1-15 2 16,8 13 1-16,5 35-4 16,5 23 2-16,5 32-5 15,5 28 0-15,8 33-4 16,14 25-1-16,10 40-5 0,8 2 0 15,3-17-3-15,1-2-1 16,6 7-2-16,-8 8 0 16,-14 12-2-16,-11-13 1 15,-7-22-2-15,-15-25 1 16,-5-20-2-16,-15-21 1 16,15-7-1741-16</inkml:trace>
  <inkml:trace contextRef="#ctx1" brushRef="#br0" timeOffset="30119.48">13372 10139 1394 0,'0'0'0'16,"0"0"24"-16,0 0 1 0,0 0 20 16,0 0 1-16,0 0-8 15,45-28 1-15,12 0-4 16,18-4 0-16,5 4 9 16,-8 0 2-16,3 1-3 15,-10 4 1-15,-18 5-6 16,-12 8 0-16,-8 10-10 0,-12-5 1 15,-15 5-1523-15</inkml:trace>
  <inkml:trace contextRef="#ctx1" brushRef="#br0" timeOffset="30368.02">14291 9880 1180 0,'13'0'0'16,"2"0"1"-16,7 5 1 15,1 0-2-15,-4 7 0 16,-9 8 16-16,-10 26 0 15,-10 19 19-15,-19 21-1 16,-11 22 17-16,-5-3 1 16,8-29 5-16,14-23 1 0,13-26-5 15,10-6 1-15,0-21-5 0,30-10 0 16,27-21-1-16,16-16-1 16,4-24-2-16,0-12 1 15,5-13-5-15,3-4 2 16,7 24-1-16,5 3 1 15,-97 73-1590 1</inkml:trace>
  <inkml:trace contextRef="#ctx1" brushRef="#br0" timeOffset="32722.54">4688 7849 715 0,'0'0'0'15,"0"0"21"-15,0 0-1 16,0 0 30-16,0 0 2 16,0 0-4-16,0 0 2 15,0 0-49-15,0 0 0 16,0 0-720-16</inkml:trace>
  <inkml:trace contextRef="#ctx1" brushRef="#br0" timeOffset="33932.3">2414 6013 665 0,'0'0'0'0,"-10"-41"55"15,10 4 0-15,0 1 76 16,0-6 2-16,5 14 4 16,-5 0 1-1,5 11-55-15,-5-3 0 0,3 7-31 16,-3 13 1-16,5-10-16 0,2 25 1 15,13 18-12-15,8 22 1 16,9 18-9 0,0-7 0-1,6-9-8-15,-6 1 1 16,-7 10-3-16,0 5 0 16,2 10-3-16,-7 3-1 0,5-8 0 15,-13-13 1-15,-7-15-1 16,-15-19 2-16,-5-6 1 15,-12-13 1-15,-18 3-3 16,-7-10 2-16,-3-10 2 16,-12-15 1-16,2-20 0 15,-10-28 0-15,3-30-1 16,-8-18 0-16,75 116-1433 0</inkml:trace>
  <inkml:trace contextRef="#ctx1" brushRef="#br0" timeOffset="34090.04">2056 5985 1192 0,'0'0'0'15,"37"-40"9"-15,-5-3 0 16,18-25 8-16,15-5 0 16,15 3 11-16,-1 2 0 15,-9 7-9-15,2 19 0 16,-19 14 1-16,-6 10 1 16,-12 18-1-16,7 13 0 15,3 25-1-15,2 12 1 16,-47-50-1114-16</inkml:trace>
  <inkml:trace contextRef="#ctx1" brushRef="#br0" timeOffset="34317.17">3136 6116 1004 0,'0'0'0'0,"0"0"22"16,0 0 1-1,0 0 17-15,0 0 1 0,0-28 34 16,0 28 1-16,13-10-14 15,12 20 1-15,15 28-17 16,2 12 0-16,-2 1-7 0,-13 9 0 16,3 5-7-16,-2-2-1 15,4-15-5-15,8-25 0 16,5-33-8-16,9-18 0 16,-54 28-1315-16</inkml:trace>
  <inkml:trace contextRef="#ctx1" brushRef="#br0" timeOffset="34506.82">3542 6020 1168 0,'0'0'0'0,"0"0"49"0,0 0 2 16,0 0 30-16,38-32 3 15,14-11-17-15,13-13 1 16,7-14-23-16,13 2 1 15,-1-5-17-15,4 15 1 16,-1 5-6-16,-18 11 1 16,-69 42-1351-16</inkml:trace>
  <inkml:trace contextRef="#ctx1" brushRef="#br0" timeOffset="34799.61">4489 5182 1231 0,'0'0'0'16,"5"-45"19"-16,-5 7 1 15,0 3 19-15,0 8 0 16,0 11 39-16,0 16-1 16,0 0-24-16,5 13 0 15,7 47-8-15,3 16-1 16,8 7-9-16,4-5 1 16,5-13-10-1,6 3 0-15,4-2-13 0,-5 17 1 16,1 5-3-16,-11 0 0 15,-14-10-1-15,-18-18 0 0,-18-25-1 16,-17-12 0-16,-22-20-1 16,2-19 0-1,-4-29-2-15,6-20 0 16,58 65-1459-16</inkml:trace>
  <inkml:trace contextRef="#ctx1" brushRef="#br0" timeOffset="34956.54">4133 5336 1168 0,'0'0'0'0,"17"-33"42"15,-2 6 1-15,17-11 48 0,6-13 1 16,12-4-21-16,17 0-1 31,10 4-33-31,-2 14 0 0,-6 9-6 0,-1 10 0 16,-11 8-6-16,-5 15 1 16,-12 18-11-16,2 10 1 15,-42-33-1363-15</inkml:trace>
  <inkml:trace contextRef="#ctx1" brushRef="#br0" timeOffset="35239.68">4935 5447 1117 0,'0'0'0'16,"0"0"1"-16,0 0 0 16,0 0-1-16,32-28 0 15,0 5 33-15,6 8 1 0,-11 10 23 16,-4 20 1-16,-18 8 4 15,-1 17 1-15,-8 21-8 16,-1 9 0-16,5-15-19 16,0-19 1-16,0-11-11 15,14-25 0-15,16-15-6 16,13-16 0-16,19-11-2 16,5-14 1-1,5 1 0-15,6 0 1 0,-14 9 1 31,-14 9 2-31,-17-1-2 0,-14 10 0 16,-19 28-1419-16</inkml:trace>
  <inkml:trace contextRef="#ctx1" brushRef="#br0" timeOffset="35822.87">2795 7321 766 0,'0'0'0'0,"-27"0"71"0,7 0-1 0,10 0 32 0,10 0 1 16,0 0-44-16,12-13 1 15,53-12-22-15,25-35 1 16,57-46-2-16,52-15 0 31,70-9 1-31,82-39 1 0,58-42-7 0,-6 22 0 31,-37 46-2-31,-64 12 0 16,-71-3-4-16,-69 29 0 16,-60 24-4-16,-37 28 2 15,-28 21-1-15,-17 12 2 0,-12 12-2 16,-26 3 2-16,-19 10-3 16,-15 13 1-16,-6 14 1 15,-16 19 0-15,74-51-1428 16</inkml:trace>
  <inkml:trace contextRef="#ctx1" brushRef="#br0" timeOffset="36277.8">3722 7271 853 0,'0'0'0'15,"-25"-28"87"-15,7 8-1 0,-2 0 52 16,11 0 1-16,-1 2-61 16,7 8 0-16,3-5-19 15,0 7 0-15,0 8-17 16,13-5 0-16,6 33-10 0,14 12 0 16,2 16-8-1,5 1 1-15,-1 4-6 0,-1-6 0 16,-11-10-9-16,-2-7 0 15,-8-10 0-15,-2-11 0 16,-5-9-1-16,8-16 1 16,14-19-2-16,13-14 0 15,-45 41-1424-15</inkml:trace>
  <inkml:trace contextRef="#ctx1" brushRef="#br0" timeOffset="36539.1">4310 6536 1318 0,'0'0'0'0,"0"-28"42"16,0 13-1-1,0 15 26-15,0 0 1 0,0 15-14 16,7 23 0-16,5 30-30 16,3 25 2-16,-2 28-10 15,2 12-1-15,-5 16-6 16,0 7 0-16,-5-8-2 15,7-5 0-15,8-4-3 16,2-23 2-16,8-49 1 0,5-24-1 16,8-35 1-16,6-31 1 31,-49 23-1355-31</inkml:trace>
  <inkml:trace contextRef="#ctx1" brushRef="#br0" timeOffset="37017.07">4967 6747 1255 0,'0'0'0'15,"0"0"15"-15,-20-30-1 16,20 30 5-16,0 0 2 0,-10-5 42 16,8 18-1-1,-3 24-11-15,-5 34-1 0,10 40-5 16,10 12 0-16,-3-15-12 15,3-5 0-15,5-15-8 16,-5-12 0-16,0-26-8 16,-3-17-1-16,-2-18-2 15,5-30 0-15,5-36 2 16,-2-9 0-16,-6-5 10 0,-7-23 1 16,-2-23 3-16,-8-15 0 15,-8 8 4-15,3 12 0 16,-2 31-3-16,2 17 2 15,10 23-7 1,10 14 2-16,-5 21-13 0,15 8 1 16,7 15-8-1,11 19 0-15,12 9-6 0,9 9 0 16,-1 8-2-16,4 10 0 16,5 15-1-16,0 0 1 15,6-20-3-15,-11-12 0 16,-25-24-1-16,-12-14 0 15,-15-13-1-15,-20-10-1 16,15 0-1624-16</inkml:trace>
  <inkml:trace contextRef="#ctx1" brushRef="#br0" timeOffset="37305.5">4957 7167 1093 0,'0'0'0'0,"0"0"23"15,0 0 2-15,20 26 8 16,-3-26 1-1,21-10 12-15,17-8 0 0,14-27-19 16,6-13 0-16,2-8-6 16,-10 4 2-16,1 6 8 15,-21 11 1-15,-15 7 4 0,-7 10-1 16,-15 11-1-16,-10 17 1 16,0 0-4-1,3 17 2-15,2 26-6 0,7 20 1 16,-2 13-7-16,3 7 0 15,6 0-7-15,4-10-1 16,-6-18-4-16,3-20 1 31,-10-15-1-31,8-20 0 0,7-5 2 16,7-22-1 0,-32 27-1396-16</inkml:trace>
  <inkml:trace contextRef="#ctx1" brushRef="#br0" timeOffset="37695.24">5826 6430 1218 0,'0'0'0'0,"0"0"19"15,0 0 0-15,0 0 23 0,0 0 1 16,-2 28 6-16,14 17 1 16,8 26-19-16,2 2-1 15,11-3-5-15,-6 3-1 16,3 0-5-1,3 3 2-15,-1-9-6 16,-7-19 2-16,-13-25-1 0,-12-23 1 16,15-20-2-16,-25-15 2 15,-7-31 9-15,-8-4 1 16,-7 2 10-16,-11-10 0 16,1-10 5-16,2-18-1 15,10-10 0-15,10 6-1 16,18 22-13-16,7 22 0 15,17 16-9-15,10 17 1 16,18 5-6-16,8 6 1 16,16 9-8-16,-4 6 1 15,2 9-3-15,-10 11-1 16,-19 9-2-16,-16 16 1 16,-22 23-2-16,-27 6 1 15,22-67-1592-15</inkml:trace>
  <inkml:trace contextRef="#ctx1" brushRef="#br0" timeOffset="37868.71">5893 6750 1143 0,'0'0'0'0,"0"0"2"16,0 0 2-16,0 0-4 15,0 0 0-15,50-10 18 16,-2-18 1-16,16-5 21 16,1-12 2-16,2 2 20 0,-9 1 2 15,-16 11 1-15,-12 6 1 16,-13 18-14-16,-17 7 2 15,0 0-16-15,5 10 0 16,-5-10-1319-16</inkml:trace>
  <inkml:trace contextRef="#ctx1" brushRef="#br0" timeOffset="38300.43">6272 6448 1192 0,'0'-13'0'16,"0"-9"37"-16,0 2 2 16,0 5 9-16,0 15 1 15,0-13 25-15,0 13 1 0,0 0-27 16,10 20 0-16,10 43-11 16,0 7 1-16,2 8-8 15,-2 5 2-15,5 5-17 16,-8 11 2-16,-2 4-5 15,3-5-1-15,-1-28 0 16,3-24 1-16,0-29-3 16,3-29 0-16,1-26-3 15,-1-17 1-15,-23 55-1400 0</inkml:trace>
  <inkml:trace contextRef="#ctx1" brushRef="#br0" timeOffset="38577.11">6486 6591 1117 0,'0'0'0'0,"0"-37"6"15,0 6-1-15,5-6 4 16,8-1 2-16,7-7 20 16,12-1 1-16,3 19 28 15,10 7 1-15,4 12 1 16,-6 21 2-16,-8 27-9 16,-10 25 0-16,-16 18-18 0,-9 5 0 15,-5-22-10-15,-4-6 0 16,-4-20-9-16,11-7 0 15,2-18-3-15,0-15-1 16,24-10-4 0,9-18 2-16,27-4-3 0,17-19 1 15,0-14 7-15,8-13-1 16,9-20 7-16,8-3-1 16,-4 18 6-16,4 0 0 15,-102 83-1481-15</inkml:trace>
  <inkml:trace contextRef="#ctx0" brushRef="#br0" timeOffset="69390">23529 13560 0,'0'0'0,"0"0"0,0 0 0,27 0 15,-1 0-15</inkml:trace>
  <inkml:trace contextRef="#ctx1" brushRef="#br0" timeOffset="70101.92">18515 7580 715 0,'0'0'0'0,"8"-28"48"15,-3 6-1-15,-3-6 66 0,-2 8 2 16,0 7-5-16,0 3 1 15,0 10-41-15,-17-12 1 16,-6 12-28-16,-9 5-1 16,-13 20-13-16,-12 18 1 15,-8 12-7-15,-5 21 2 16,3 19-8-16,5 3 0 16,9-2-2-16,6 2 1 0,12 13-3 15,15-1 2-15,15 1-5 16,15-18 1-16,15-20-1 15,15-28 1-15,7-7-2 16,13-5 1 0,15-5-3-16,7-16 1 0,-7-19 0 0,7-19 0 15,10-9 4-15,-10-20 2 16,-2-26 3-16,-8-14 0 16,-22-26 0-16,-13 0 1 15,-17 11 6-15,-20-9 0 16,-15-17 4-1,-22 13 0-15,-18 30 0 16,-15 20 0 0,1 18-4-16,-6 17 2 15,-7 25-2-15,7 16-1 0,5 22-4 16,8 3 1-16,15 17-9 16,22 20 1-16,10 21-6 15,25 10 0-15,20-1-3 16,20-12-1-16,9 0-1 0,11 0 0 0,5 10-1 15,12 3 0-15,20 2-1 16,-5-20 1-16,-27-13-2 16,-23-9 1-16,-24-6-2 31,-28-5 2-31,-20-7-1 0,-18 0 1 16,-16-3 0-16,1-7 0 15,6-13 0-15,17-5 0 16,8-13 1-16,22 3 0 15,0 0-1647-15</inkml:trace>
  <inkml:trace contextRef="#ctx1" brushRef="#br0" timeOffset="70920">19041 8458 1255 0,'0'0'0'16,"15"-38"26"0,-3 11 0-16,3-6 24 15,2 15 2-15,8 8 0 16,0 25-1-16,10 18-7 16,-3 17 0-16,-14 6-12 15,-3-1 1-15,-10 1-6 16,-5-1 1-16,-5-10-7 15,5-2 2-15,0-15-7 16,0-11 2-16,5-7-3 0,-5-10 0 16,12-10 1-16,8-12 2 15,13-29 1-15,-1 1 2 16,-5 7 3-16,-7 5 1 16,-12 16 1-16,-3 7 0 15,-5 15-3-15,0 0 2 16,0 15-7-16,0 12 0 0,0 24-7 0,10-3 0 31,10-8-4-31,9-13 0 16,14-6-4-16,12-9 2 15,4-17-3-15,9-7 1 16,-9-16 1-16,4-5-1 16,-6-7 1-16,-10-3 1 15,-19 5 2-15,-8-4 0 0,-15-6 2 16,-10 0 2-16,-13 10 0 0,1 21 1 15,-1 12-1-15,1 25 2 16,-3 30-4-16,-3 8 1 16,11-3-2-16,10 3-1 15,9-2-1-15,10-11 1 16,13-5-4-16,10-12 2 16,12-13-3-16,1-20 1 15,12-13-2-15,-6-20 2 16,-4-7-2-16,-15-3 0 15,-5 1 0-15,-10-14 1 16,-13-22 2 0,-12-20-1-16,0-13 3 15,-7 1-1-15,-6 29 2 0,3 26 0 16,3 22 1-16,4 15-1 16,3 13-2-16,0 25-1 15,-2 43 0-15,-1 23-1 16,3 14-2-16,5 3 0 15,5 8-1-15,3-5 0 16,4-3 0-16,3-15 0 0,7-23-1 16,-2-14 1-16,0-24-2 15,0-17 1-15,5-20-3 16,-3-15 1-16,-27 30-1764 16</inkml:trace>
  <inkml:trace contextRef="#ctx1" brushRef="#br0" timeOffset="71073.6">20251 8159 1281 0,'0'0'0'0,"5"40"27"0,12-2 0 16,6 7 18-16,22-10 1 15,12-15-11-15,20-20-1 16,15-22 9-16,18-24 0 16,-11-6-9-1,6 6 1-15,-105 46-1274 0</inkml:trace>
  <inkml:trace contextRef="#ctx0" brushRef="#br0" timeOffset="80775.73">25641 14755 0,'0'0'0,"0"0"0,0 0 0,0 0 0,0 0 16</inkml:trace>
  <inkml:trace contextRef="#ctx0" brushRef="#br0" timeOffset="80917.52">26066 14271 0,'0'0'0,"0"0"0,0 0 0,13 0 0,1 0 0,12 0 15,1 0-15,-1 0 16,1 14-16</inkml:trace>
  <inkml:trace contextRef="#ctx1" brushRef="#br0" timeOffset="81673.36">20981 8602 1218 0,'0'0'0'0,"0"0"42"0,5-26 0 31,-5 26 50-31,12-7 2 0,-12 7-14 0,0 0 1 16,0 0-37-16,0 0 0 16,8 10-13-16,-3 30 2 15,-5 26-10-15,2 12 1 16,3 0-4-16,5-5 1 15,0-11-4 1,7-6 1-16,-2-16-1 0,5-25 0 16,15-17 2-16,5-26 0 15,20-30-2-15,-8-12 0 16,0-8-3-16,-7-3 2 16,-7 13-8-16,-9 13 0 15,-11 12-6-15,-6 18 0 16,-7 15-2-16,-5 10 0 15,8-10-2-15,-8 10 1 16,0 0-4-16,0 0 2 16,0 0-4-16,0 0 1 15,0 0 3-15,0 10 0 16,5 18 2-16,5 14 1 16,2 21 0-16,3 8 0 15,-5 9 0-15,2 6 1 0,1-3 1 16,-3-10 1-16,2-13 3 15,-4-15 0-15,-6-20 1 16,-4-7 2-16,-6-10 0 16,-12 7 1-16,-12 12 2 15,-15-14-1-15,-6-16 0 16,9-12 0-16,44 15-1622 0</inkml:trace>
  <inkml:trace contextRef="#ctx1" brushRef="#br0" timeOffset="81862.17">21349 8342 1419 0,'0'0'0'0,"0"0"62"0,0 0 1 15,0 0 19-15,0 0 1 16,0 0-47-16,0 0-1 15,0 0-1371-15</inkml:trace>
  <inkml:trace contextRef="#ctx1" brushRef="#br0" timeOffset="82289.48">21967 7834 1269 0,'0'0'0'0,"0"0"45"15,2-27-1-15,3 14 48 16,-5 13 2-16,20-15-27 0,8 5 1 15,24-8-29-15,0 1-1 16,6 7-10-16,-16 10 0 16,-7 0-5-16,-10 5 1 15,-10 0-5-15,-15-5 0 16,-10 22-7-16,-25 1 1 16,-15 17-4-16,-5 8 0 15,18 2-4-15,9-7 1 16,16-13-3-16,12-5 1 15,5-7-2-15,20-10 0 16,27-3 2-16,5-8 0 16,8-7 6-1,7-10 0-15,26-5 7 0,-4-6 1 16,-94 31-1537-16</inkml:trace>
  <inkml:trace contextRef="#ctx0" brushRef="#br0" timeOffset="84044.93">11296 8918 0,'0'0'0</inkml:trace>
  <inkml:trace contextRef="#ctx0" brushRef="#br0" timeOffset="85544.38">18415 10125 0,'0'0'16,"14"0"-16,-1 0 0,53 14 31,1-14-31</inkml:trace>
  <inkml:trace contextRef="#ctx0" brushRef="#br0" timeOffset="86922.3">20886 16821 0,'0'0'0,"0"0"0,0 0 0,13 0 0,-13 0 15,14 0-15,-14 0 0</inkml:trace>
  <inkml:trace contextRef="#ctx0" brushRef="#br0" timeOffset="88049.81">20620 16834 0,'0'0'0,"14"0"0,-14 0 0,26 0 0,-12 0 15,12 0-15,14 0 0,0 0 16,-14 0-16,14 0 31,0 0-31,0 0 0,-14-13 0,1 13 16,-14-14-16,1 14 0,-1-13 15,0 13-15,0 0 0,1 0 16,12-13-16,-12 13 16,-1 0-16,0 0 15,14 0-15,-1 0 32,1 0-32,-1 0 0,14 0 0,13-41 15,14-39-15,-1-1 16,1 1-16,-28 40 15,-12 26-15,0-13 16,-14 14-16,0 0 16,0-1-16,1 1 15,-14-1-15,13 1 16,-13 13-16,40-81 31,26-39-31,-52 93 31,-28 54-31,14-27 32,14 13-32,-14-13 31,0 0-31,-200 134 31,-145 94-31,279-187 47,132-82-47,-26 14 31,26-26-31,14-1 32,0 0-32,-41 28 15,-39 26 1,93-54-1,54-27 1,-121 68 0,-52 26-1,26-13 1,0 0-16,0 0 31,0 0-31,0 0 31,0 0-31,0 0 32,0 0-32,0 0 15,13 0 1,-13 0 0,0 0-1,-13 27 1,-14 0-16,-66 94 15,-40 67-15</inkml:trace>
  <inkml:trace contextRef="#ctx1" brushRef="#br0" timeOffset="89909.59">24178 6923 665 0,'0'0'0'0,"0"0"34"0,0 0 0 15,0 0 86-15,0 0 1 16,0 0-5-16,0 0 2 15,0-22-45-15,0 22 0 16,0 0-20-16,0 0-1 16,0 0-14-16,0 10 0 15,0 40-9-15,0 16 0 16,3 17-8-16,-3-10 2 16,0-3-5-16,5-2 0 15,-3-3-6-15,3-9 1 16,3-11-1-16,-1-7-1 15,-7-16-1-15,5-7 1 0,0-2-2 16,-5-13 1 0,3 10 5-16,-3-10 1 0,2-10 7 15,-7-13 1-15,-12-32 7 16,-3-10 2 0,2-13 2-16,4-5-1 0,1-18 2 15,3 8 0-15,5 10-3 0,-5 12 0 16,10 26-2-16,3 7 0 15,-1 16-5-15,3 4 1 16,5 3-4-16,0 2 1 16,8-2-7-16,11 3 0 15,26-3-3-15,17-3 1 16,13 13-6-16,-3 0 0 16,-5 0-3-16,-12 10 1 15,-17 0-1-15,-14 0-1 16,-16 0-2-16,-8-2-1 15,-10-3-2-15,-8 20 1 16,-7-3-1 0,-10 11 0-16,-7 0-13 0,-5 4-1 15,37-32-1753-15</inkml:trace>
  <inkml:trace contextRef="#ctx1" brushRef="#br0" timeOffset="90679.71">24263 7155 1067 0,'0'0'0'0,"0"0"0"16,37 18 0-1,-2-16 0-15,25-4 0 0,7-6 11 16,11 3 1-16,-16-10 22 0,-10 7 0 16,-12 11 19-16,-13 4 2 15,-12 1 11-15,-15 7-1 16,-12 18-8-16,-11 12 0 16,-19 10-10-16,-20 8 1 31,-20 3-12-31,-1-1 0 15,6 6-12-15,17-9-1 16,21-16-5-16,16-11 1 16,18-15-4-16,15-5 1 15,15-10-4-15,30-5 2 16,32-5-4-16,5-12 0 16,5-6 2-16,-12-7 2 15,-3-3-2-15,8-2 0 0,0-8 5 16,-11 3 1-16,-14 2 2 15,-18 5 2-15,-17 8-2 16,-10 5 1-16,-10 5-3 16,-5 2 0-16,0-2-5 15,-5-2 1-15,0-6-2 16,0 3 1-16,0 7-3 16,0 1 1-16,0 2 1 0,0 10 1 15,0-15 0-15,0 15 1 16,0 0 2-16,2 22 1 15,1 26-2-15,-1 20 1 16,1 7-3-16,-1-2 2 16,1 3-4-16,2 2 0 15,0-13-1-15,-3-7 0 16,-4-15-1-16,-1-15 1 16,3-16-2-16,0-12 0 15,0 0 0-15,0 0 0 16,13-28 1-16,2-17 0 15,12-23 2-15,6 3 0 16,4 4 0-16,-5 19 1 16,-12 14-1-16,3 10 0 0,-11 8-2 15,3 13 0-15,5 9-1 16,2 11 1-16,1 10-2 16,-11 2-1-16,-14 8 0 15,-11 0-1-15,-9 2-1 16,-3-12 0-16,-2-6-1 15,7-12 0-15,0-2-2 0,10-8 1 16,10-5-1-16,0 0 1 16,0 0-1-16,5-25 0 15,30-23-1 1,14 0 0-16,-49 48-1890 16</inkml:trace>
  <inkml:trace contextRef="#ctx1" brushRef="#br0" timeOffset="90910.03">25874 7454 1419 0,'0'0'0'0,"0"0"7"16,0 0 1-16,8-27 5 16,-8 27 2-16,0 0 52 15,0 0 0-15,0 0-3 16,0 0 1-16,2 22 1 16,6 26 0-16,4 15-16 15,3 0 2-15,-7-8-15 0,2-15 1 16,0-12-9-16,0-10 2 15,0-8-11-15,0-10 0 32,2 0-8-32,8-23 1 0,-20 23-1633 0</inkml:trace>
  <inkml:trace contextRef="#ctx1" brushRef="#br0" timeOffset="91272.96">26527 7266 916 0,'0'0'0'0,"0"0"97"0,5-28 0 16,-5 28-25-16,12-15 0 15,1 12 3-15,17-2 2 16,22-5-35-16,13 3 2 15,9 2-11-15,4 5 0 16,14 0 7-16,-5 2-1 16,-17-2-4-16,2-2-1 15,-72 2-1314-15</inkml:trace>
  <inkml:trace contextRef="#ctx1" brushRef="#br0" timeOffset="91763.02">27807 6785 1143 0,'0'0'0'0,"0"0"52"15,3-38-1-15,-3 26 58 16,0 2 1-16,0 10-29 16,0 0 1-16,0 0-31 15,0 0 2-15,5 32-17 16,-3 34 1-16,0 17-9 0,1 15 1 15,4-2-10-15,-7-8 2 16,0-10-8-16,10-13 2 16,-5-20-5-16,0-17 0 15,-2-13 0-15,-3-15 1 16,0 0 0-16,2-20 2 16,11-38 5-16,2-12 0 15,-8-18 5-15,-7-6 1 16,-7-11 4-16,-1-13 0 15,-4 2 0-15,9 18 1 16,1 15-1-16,2 17 1 16,5 26-6-16,7 12 0 15,3 3-7-15,8 8 1 0,9-1-4 16,18 8 2-16,22 5-6 16,5 5 0-16,10 5-3 15,-17 5-1-15,-18 8-3 16,-14 2 2-16,-16 2-3 15,-12 1 1-15,-7 10-2 16,-16 2 1-16,13-35-1797 16</inkml:trace>
  <inkml:trace contextRef="#ctx1" brushRef="#br0" timeOffset="92508.2">27939 6961 1293 0,'0'0'0'16,"32"-5"2"-16,11-5 0 0,17-2 1 15,14-6 0 1,8 3 26-16,-12 5 0 16,-25 5 9-16,-18 5 0 15,-17 0 2-15,-25 15 1 16,-27 25 0-16,-25 13 1 16,-20 2-10-16,4 6 2 15,16-1-7-15,12 0 1 16,6-4-9-16,19-11 0 15,17-17-8-15,13-6 2 16,10-7-6-16,18-7-1 16,26-3-1-16,19-15 0 0,19-8 3 15,17-4 0-15,-14-6 1 16,-10-5 1-16,-11 1 4 16,-16-11 0-16,-26-5 2 15,-5 5 0 1,-9 6 0-16,-6 1 1 0,-7 11-2 0,-5 8 1 15,0 1-1-15,0 16 1 16,0-12-3-16,0 12 2 16,0 0-3-16,-2-10 2 15,2 10-1-15,-8 10 2 16,1 7-5-16,2 26 1 16,0 25-1-16,2 3 0 15,3-1-2-15,3-2 1 16,2 7-2-16,-3 1 0 15,-4-1-2-15,-3-14 1 16,-3-16 0-16,3-7-1 16,5-23 0-16,3-8-1 15,-3-7 2-15,0 0 1 16,2-22 0-16,11-23 2 16,9-18 1-16,16 0 2 15,14-8 2-15,3 18 2 16,0 16 0-16,-6 9 1 15,-9 18-1-15,-5 15 2 16,-5 3-4-16,-8 12-1 16,1 15-2-16,-13 8 2 15,-10 12-6-15,-10 0-1 16,-18 1-1-16,-16-6 0 16,-16-2-2-16,0-10 0 15,5-8-1-15,10-13 0 16,18-12 0-16,5-10 0 15,14-7-1-15,18-16 1 0,27-22-1 16,16-11 0-16,-53 61-1819 16</inkml:trace>
  <inkml:trace contextRef="#ctx1" brushRef="#br0" timeOffset="92817.74">29266 7188 1369 0,'0'0'0'0,"35"-15"25"15,-2 7 1-15,4-2 31 0,5 5 2 16,-2 2 9-16,0 11 2 16,0 2-26-16,-23 8 0 15,-9 9-8-15,-16 14 0 16,-14 11-7-16,-13 4 1 16,-2-6-6-16,4-12 2 15,11-1-3-15,7-9-1 16,15-8-2-16,25-5 2 15,27-2-6-15,20-8 2 0,6-10 4 0,4-8 0 16,0-9 4-16,8-6 1 31,17 0 0-31,0 1 0 16,-18 4 0-16,-24 0 1 16,-30 8-4-16,-15 3 1 15,-20 12-1765-15</inkml:trace>
  <inkml:trace contextRef="#ctx1" brushRef="#br0" timeOffset="93519.57">24173 8463 401 0,'0'0'0'0,"-29"-5"79"16,1 0-1-16,-2 10-33 0,5-5 1 15,5 3-14-15,3-1-1 16,-3 3 2-16,-7 3 0 15,-1 4 17-15,-2 3 0 16,10-5 19-16,8 1 0 16,12-11-4-16,17 7 0 31,33-14-7-31,57-9-1 0,65-11-2 0,65-6 0 16,89-7-1-16,110 7 0 15,114 0-2-15,73 16 2 0,29 12 0 16,3 10 0-1,-10 2-5-15,-74 3 2 0,-93-10-7 16,-87 5 0 0,-70 0-3-16,-99 1 0 0,-100 1-3 31,-60-7 1-31,-32 0-2 16,-20 0 0-16,-10 0-1 15,-32 5 1-15,-3-10-7 16,0 5 0-16,5 5-2 0,8-5 1 0,9 5-6 0,13-5-1 15,-12 3-4-15,12-3 1 16,-3 15-4-16,3-15 1 16,0 0-1830-16</inkml:trace>
  <inkml:trace contextRef="#ctx0" brushRef="#br0" timeOffset="94370.31">28683 15144 0,'0'0'0,"26"13"0,1 0 0</inkml:trace>
  <inkml:trace contextRef="#ctx0" brushRef="#br0" timeOffset="94520.81">28298 12943 0,'0'0'0</inkml:trace>
  <inkml:trace contextRef="#ctx1" brushRef="#br0" timeOffset="94975.66">24186 8702 815 0,'0'0'0'15,"2"-27"50"-15,-2 4 0 16,0-2 84 0,3 7-1-16,-1 6-12 15,-2 1 2-15,0 11-31 16,0-15 0-16,0 15-42 0,0 0 2 16,0 0-15-16,0 20 1 15,-2 41-9-15,-1 17 1 16,3 10-9-16,0 0 1 15,5-10-5-15,5-8 1 16,5-14-6-16,-2-11 2 16,2-22-3-16,0-8 0 0,2-8-2 15,5-7 0 1,3-5 2-16,5-7 2 0,-2-16 0 16,-6-5 1-16,-5-2 0 15,-12-3 1-15,-5 38-1568 16</inkml:trace>
  <inkml:trace contextRef="#ctx1" brushRef="#br0" timeOffset="95278.83">23588 9238 916 0,'0'0'0'16,"0"0"22"-16,0 0-1 0,0 0-1 15,0 0 0-15,0 0-7 16,57 23 0-16,61-23 16 16,33-3 2-16,19-7 12 15,14 0 1-15,15-5 22 16,3-3 2-16,-13 1 9 16,-27-6 2-16,-42 8-16 0,-31-3-1 15,-29 8-11-15,-20 10 1 16,-18-5-5-16,-22 5 1 15,10-5-7-15,-10 5 2 16,-22 0-4-16,-15-7 1 16,37 7-1501-16</inkml:trace>
  <inkml:trace contextRef="#ctx1" brushRef="#br0" timeOffset="96273">24729 8878 766 0,'0'0'0'16,"0"0"84"-16,0 0 0 16,0 0-26-16,0 0 0 15,0 0-9-15,37-27 2 0,8 12-2 16,15 2 2-16,7 3-1 15,0 10 2-15,1 0-3 16,-14 5 0-16,-11-5-14 16,-6 0 0-1,-37 0-1176-15</inkml:trace>
  <inkml:trace contextRef="#ctx1" brushRef="#br0" timeOffset="96589.37">25847 8546 1093 0,'0'0'0'0,"0"0"38"15,20-25 0-15,-15 12 36 16,-5 1 1-16,0 12-15 16,0 0 0-16,0 0-18 15,-10 0 0-15,-35 23-11 0,-17 12 0 16,-5 13-7-16,7 9-1 15,13 1-7-15,14 5 1 16,11-2-7-16,19-11 0 16,21-5-3-16,19-7 0 15,15-5-1-15,16-11 0 16,4-12-1-16,-5-15 1 16,-12-12 1-16,-15-11 1 15,-20-5-3-15,-15-4 1 16,-5 37-1317-16</inkml:trace>
  <inkml:trace contextRef="#ctx1" brushRef="#br0" timeOffset="96880.8">25548 8846 967 0,'0'0'0'0,"45"5"1"16,-3-10 0-1,31-8-1-15,4 3 0 0,0 0 9 16,-15 0 1-16,1-3 13 15,-11-2-1-15,-15 3 7 16,-7 7 0-16,-18-1 16 16,1 6 1-16,-13 0-3 0,0 0 1 15,0 23-10-15,-5 10 1 16,0 17-7-16,2 11 2 16,1-4-7-16,4-1 2 15,1-11-4-15,7-12 2 16,0-8-3-16,5-5 0 15,2-10-3-15,11-5 1 16,-28-5-1191-16</inkml:trace>
  <inkml:trace contextRef="#ctx1" brushRef="#br0" timeOffset="97791.12">25055 9266 438 0,'0'0'0'0,"-45"-13"52"16,13 6 0-16,4 4 20 0,11 3 1 15,7 0-25-15,10 0-1 16,0 0-16-16,22 0 2 16,48 0-10-16,22 0 2 15,18 0 12-15,22-10 1 16,30 2 4-16,15 1-1 16,-10 7 3-16,-16 2 0 15,-14 3 12-15,-20-5 0 16,-34 3-1-16,-26 0 1 15,-32-3-4-15,-8 0-1 16,-17 0-9-16,0 0 0 16,-20-3-6-16,-22 0 0 15,-30 9-4-15,-5 1 0 16,77-7-1298-16</inkml:trace>
  <inkml:trace contextRef="#ctx1" brushRef="#br0" timeOffset="98133.39">24769 9719 1004 0,'0'0'0'0,"0"-61"34"15,0 18-1-15,0-2 44 16,-3 5-1-16,-2 10 0 15,-5 7 2-15,-7 10-38 16,-6 8 0-16,-14 10-15 16,-13 23 0-16,-17 15-2 0,-3 25 1 15,3 15-6-15,17 5 1 16,15 3-3-16,23-1-1 16,19-2-2-16,21-15-1 15,19-7-3-15,15-14 0 16,18-9-1-16,0-20 1 15,-6-13-2-15,-16-23-1 16,-6-7 0-16,-20-20-1 16,-32 40-1286-16</inkml:trace>
  <inkml:trace contextRef="#ctx1" brushRef="#br0" timeOffset="98346.98">24520 9912 1042 0,'0'0'0'16,"0"0"27"-16,0 0 0 15,0 0 41-15,34-12 2 16,-1 9-9-16,17 1 0 16,9-1-10-16,6 1 0 15,12 2-5-15,3-5 0 16,12 5 4-16,0-5-1 16,-29 2-5-16,-16 3 1 15,-22 3-12-15,-15 2 2 16,-10-5-1390-16</inkml:trace>
  <inkml:trace contextRef="#ctx1" brushRef="#br0" timeOffset="98588.4">25234 9900 1017 0,'0'0'0'0,"0"0"4"16,0 0 0-16,0 0-4 0,0 0 1 31,0 0 28-31,0 0 1 0,0 12 30 0,0 16 2 31,3 37 4-31,-3 8 2 0,-3 3-2 0,1-8 0 16,4 0-13-16,6-5-1 15,-1-8-10-15,8-15-1 16,5-20-9-16,13-17 0 31,9-11-5-31,5-24 0 0,-47 32-1362 16</inkml:trace>
  <inkml:trace contextRef="#ctx1" brushRef="#br0" timeOffset="98998.86">25939 9686 1130 0,'0'0'0'0,"0"0"1"16,0 0 0-16,0 0-3 15,0 0 0-15,-25 15 13 0,3 30 0 16,-8 23 17-16,-15 13 1 15,-7 7 20-15,2 2 2 16,0 3 4-16,13-17 1 16,17-13-11-1,5-20 0-15,8-21-5 0,7-12 2 16,0-10-5-16,17-15 1 0,13-28-2 16,10-19 1-16,5-14 2 15,-1-12 1-15,-1-8 2 16,-6-14-1-16,-7-1 2 15,-13 3 1 1,3 27-7-16,-5 21 1 0,-7 30-8 16,-3 17 2-1,-5 13-6-15,15 28-1 0,-5 40-4 16,5 17-1-16,2 16-3 16,3-3-1-16,-3 13-3 15,1-6-1-15,-3 6-4 16,-3-18 0-16,-2-27-4 15,-10-21 2-15,-5-22-3 16,-10-29 1-16,15 6-1735 0</inkml:trace>
  <inkml:trace contextRef="#ctx1" brushRef="#br0" timeOffset="99321.81">25650 9978 1306 0,'0'0'0'0,"0"0"31"0,28 2 1 16,2 3 17-16,17 5 1 15,15 0-18 1,3-7-1-16,5-3-12 0,-1-3 2 0,1-2 1 31,-5-10 2-31,-5-2 8 16,-13-1 1-16,-17 3 5 0,-10 5 1 0,-10 7 4 16,-10 3-1-1,0 0-1-15,0 0-1 16,5 23-5-16,-5 22 1 15,0 26-4-15,2 7 1 16,6-8-8-16,9-2-1 16,8-2-2-16,5-16 0 15,-5-12-4-15,0-13 0 16,-5-18-3-16,2-7 0 16,8-10-1-16,-3-22-1 15,-27 32-1699-15</inkml:trace>
  <inkml:trace contextRef="#ctx1" brushRef="#br0" timeOffset="99741.77">26764 9444 979 0,'0'0'0'16,"0"0"78"-16,0 0 0 16,14-30 11-16,21 13 1 15,30 1-16-15,20-1 0 16,4 7-32-16,-1 0 1 16,1 0-10-16,-4 2 0 15,-8 3 0-15,3 5-1 16,-20-5-1-16,-16 3 0 15,-21-1-7-15,-16-2 0 16,-7 5-1366-16</inkml:trace>
  <inkml:trace contextRef="#ctx1" brushRef="#br0" timeOffset="99946.23">27277 9067 1030 0,'0'0'0'0,"-28"-8"15"15,8 11 2-15,3 12 3 16,2 3 1-16,5 19-10 15,5 19 1-15,5 9-4 16,5 21 1-16,2 7 0 16,6 0 1-16,-3-10 5 15,10-18 0-15,10-9 4 0,12-16 2 16,10-28 3-16,25-19 2 16,-77 7-989-16</inkml:trace>
  <inkml:trace contextRef="#ctx1" brushRef="#br0" timeOffset="100261.84">28973 8873 954 0,'0'0'0'15,"2"-43"29"-15,-2 13-1 16,-2-2-3-16,-3 6 1 0,0 14 43 15,5 12 0-15,-5-13-1 16,-3 26 0-16,-17 25-12 16,0 19 0-16,3 26-6 15,9 6 0-15,11 1-13 16,2 6 0-16,2 2-10 16,6 2 0-16,-3-9-5 15,-3-23 1-15,1-25-5 0,2-18 1 16,-5-25-6-16,-23-18 1 15,-26-24-14-15,-16-9 1 16,65 51-1341-16</inkml:trace>
  <inkml:trace contextRef="#ctx1" brushRef="#br0" timeOffset="100419.88">28420 9298 1017 0,'0'0'0'16,"0"0"0"-16,0 0 0 16,50 8 0-16,9-5 0 15,28 2 14-15,33 2 0 16,32-2 48-16,17 0 1 15,3 0 26-15,-10 3 0 16,-25 7-2-16,-40-8-1 16,-35 8-9-16,-29-4-1 15,-26 6-35-15,-24 6 1 0,17-23-1361 16</inkml:trace>
  <inkml:trace contextRef="#ctx1" brushRef="#br0" timeOffset="100937.75">28467 9968 803 0,'0'0'0'15,"15"-56"53"-15,-3 6-1 16,6 2 25-1,-6 8 0-15,-7 2-23 0,-2 8 1 16,-1 15 2-16,-2 15 1 16,0 0-10-16,-10 15 1 15,-2 40-3-15,-1 13 1 16,1 15-4-16,-1 13 0 16,4 12-10-16,-1-10 1 15,5-7-9-15,2-16 0 0,3-22-3 31,3-23 0-31,2-12-2 16,-5-18 1-16,12-18 0 0,3-19 1 16,7-29 10-16,3-17-1 15,-2-7 3-15,-11-9 0 16,-4-11 10-16,-1 4 2 16,3 13 0-16,-5 20 0 0,0 30-6 15,-3 21-1-15,-2 22-8 16,10 17 2-16,8 44-9 15,2 7 0-15,7 12-11 16,11 6 0-16,11 12-6 16,4-5 1-16,-6-8-4 15,-5-4 1-15,-14-26-4 0,-11-20 1 16,-14-20-2-16,-26-22 1 16,23 7-1775-16</inkml:trace>
  <inkml:trace contextRef="#ctx1" brushRef="#br0" timeOffset="101253.46">28504 10088 1394 0,'0'0'0'16,"0"0"15"-16,0 0 1 16,0 0 2-16,35 13 0 15,-10-3-11-15,27 3 1 16,28-3-1-16,15-5 0 16,-3-5 1-16,-12-5 1 0,-11-8 1 15,-21-2 1-15,-13-3 8 31,-11 1 1-31,-9 7 14 0,-5 5 1 0,-10 5 5 16,0 0 2-16,8-5 1 16,-6 22 1-16,-2 36-2 15,0 15-1-15,0 8-5 16,0 2 0-16,0-6-7 16,3-6 0-1,-1-16-4-15,6-10 1 0,2-19-6 0,7-21 0 16,13-15-3-16,20-16 0 15,17-11-7-15,5-24 1 16,-72 66-1635-16</inkml:trace>
  <inkml:trace contextRef="#ctx1" brushRef="#br0" timeOffset="101663.88">29697 9724 1243 0,'0'0'0'16,"0"0"5"-16,0 0 1 15,0 0-3-15,0 0 1 16,-25-21 17-16,23 42 2 0,-8 29 8 15,-5 13 2-15,5 12 8 16,5 18 1 0,5 8 0-1,3 7 2-15,2 3-2 0,4-5-1 0,9-21-3 32,-6-19 1-32,1-29-5 15,-6-14 1-15,-4-13 2 16,-6-20 1-16,-4-18 3 0,-8-27-1 0,-10-28 1 15,0-23 2-15,-2-27-2 16,4-11-1-16,11 4 1 0,7 16 2 16,10 19-7-16,7 17 1 15,11 27-8-15,7 21 1 32,2 15-4-32,3 12 0 15,12 3-8-15,13 15 0 16,-3 5-6-16,8 13 2 15,10 7-6-15,-1 8 0 16,-9 10-3-16,-25-3 2 16,-33 10-4-16,-31-7 1 15,24-48-1845-15</inkml:trace>
  <inkml:trace contextRef="#ctx1" brushRef="#br0" timeOffset="101915.46">29590 10244 1369 0,'0'0'0'0,"0"0"18"15,28-5 1-15,-3-7 15 16,12-13 1-16,13-1 13 16,4-1 2-16,6-1-9 15,-5 8 1-15,-3 10 5 16,-14 7 1-16,-16 3 4 0,-9 5-1 16,-11 13-8-16,-7 10 0 15,-12 27-10-15,-3 11 1 16,-5 11-9-16,2 7 1 15,1-1-7-15,7 0 1 16,8-5-4-16,-3-8-1 16,7-25-1-16,6-12-1 15,-3-33-4-15,20-8 0 16,-20 8-1639-16</inkml:trace>
  <inkml:trace contextRef="#ctx1" brushRef="#br0" timeOffset="102232.98">30126 10436 1293 0,'0'0'0'15,"30"-23"21"-15,-6 3-1 16,1 0 8-16,0 2 1 0,8 6 42 16,-3 1-1-16,7 4-9 15,-2 9 1-15,0 14-5 16,-8 11 0-16,-12 18-3 16,-10 11 0-16,-10 9-11 15,-12 3-1-15,-13 8-9 16,-5-8 0-1,-3 2-6-15,6-12 0 0,10-5-1 16,7-16 1-16,10-11 1 0,5-6 1 16,10-13-1-16,10-2 0 15,19-12 3-15,11-8 0 16,10-16 2-16,10-6-1 16,14-11-4-16,11-10 1 15,5-12-4-15,-3-3 1 16,-20-3-6-16,-17 3 0 15,-60 73-1913-15</inkml:trace>
  <inkml:trace contextRef="#ctx1" brushRef="#br0" timeOffset="102624.28">30519 9321 614 0,'0'0'0'15,"0"0"87"-15,0 0-1 16,-22-12-15-16,22 12 0 0,0 0-23 16,0 0 0-16,20-3-1 15,34 0 0-15,36-2 5 16,10 0 1-16,-6 0 0 16,-9 3 0-16,-15 2 6 15,-8 2-1-15,-15 3-8 0,-17-10-1 16,-12-2-19-1,-18 7 2-15,0-15-7 0,-18 0 1 16,18 15-1271-16</inkml:trace>
  <inkml:trace contextRef="#ctx1" brushRef="#br0" timeOffset="102813.8">30776 8999 1017 0,'-13'-5'0'0,"-7"-5"3"16,-5 2-1-1,5 6-2-15,11 7 0 0,1 5 10 16,16 25 1-16,14 36 12 15,10 12-1-15,6 5 9 16,6 7 2-16,-1-7 11 0,-13-10 1 16,-5-12 1-16,-5-18 0 15,-1-21 3-15,1-9 2 16,5-13 0-16,8-23 1 16,-33 18-1205-16</inkml:trace>
  <inkml:trace contextRef="#ctx1" brushRef="#br0" timeOffset="103204.77">31660 8861 703 0,'0'0'0'16,"-8"-31"65"-16,3 9 1 16,3-8 41-16,-1 4 1 15,1 14-35-15,2 12 1 0,-5-15-14 16,5 15 2-1,-3 20-4-15,-2 30 1 0,-5 28-8 16,0 13 1-16,6 4-10 16,4-4-1-16,2-16-8 15,0-2 0 1,3-12-6-16,0-16 0 0,0-17-1 0,5-18 1 16,13-10-5-1,7-23 2-15,-30 23-1404 0</inkml:trace>
  <inkml:trace contextRef="#ctx1" brushRef="#br0" timeOffset="103361.73">31814 8956 1080 0,'0'0'0'15,"0"0"37"-15,0 0 1 16,28 0-3-16,-1 5 1 16,25-2 11-16,13 2 1 15,7 0-13-15,10 0 1 16,-4 0-6-16,-9-5 1 15,-1 5-8-15,6-5 2 0,-74 0-1152 16</inkml:trace>
  <inkml:trace contextRef="#ctx1" brushRef="#br0" timeOffset="103773.21">32850 8795 1004 0,'0'0'0'0,"0"0"25"16,-15-37 0-16,0 21 29 15,0 9 0-15,3-6-9 16,-10 6 0-16,-11 4-4 0,-12 3 2 15,-17 13-6 1,2 20 1-16,6 17-4 0,14 15 0 16,2 8-3-16,16 5 2 15,9 3-7-15,11-8 1 16,14-8-1-16,18-15 1 16,15-7-7-16,20-15 2 15,15-16-3-15,-1-17 1 31,-21-12-3-31,-21-16 0 0,-22-10-3 0,-23-4 1 16,-24 4-15-16,-20-3 1 31,-16 9-17-31,-4 4 0 0,15 10-52 16,10 8 0-16,19 13-36 16,11 2 2-16,17 0 31 15,0 0 1-15,0 0 41 16,5 12 1-16,25-7 20 0,19 5 1 15,36 3 7-15,7-8 0 16,-19 0 6-16,-9-2-1 16,-14-1 14-16,-8-2 1 15,-42 0-963-15</inkml:trace>
  <inkml:trace contextRef="#ctx1" brushRef="#br0" timeOffset="104045.9">32977 9117 916 0,'0'0'0'16,"0"0"6"-16,0 0 1 15,10 5 4-15,-10-5 0 16,0 0 33-16,10 18 1 0,-2 10 14 16,2 19 1-1,-10 9-2-15,-13-1 2 0,-2-5-9 16,0-12 1-16,5-8-4 16,5-4 1-16,3-14-3 15,4-2 0-15,8-5-4 16,20-5 1-16,35-10 6 0,10-13 1 15,24-4 5-15,-4-1 2 16,-13-5-10-16,-17 1 1 16,-15 4-8-16,-16 5 1 15,-34 23-1573-15</inkml:trace>
  <inkml:trace contextRef="#ctx1" brushRef="#br0" timeOffset="104457.09">31575 9797 326 0,'0'0'0'16,"-35"-8"64"-16,10 3 0 16,-2 0-5-16,5 5 1 15,12-5-2-15,10 5 2 32,0 0 13-32,19-13 0 0,36 3-5 0,30 0 2 15,34 3 5-15,36 7 1 16,39 2 7-16,33 3 1 15,34 5-11-15,11-5 0 16,-8 0-9-16,-55-2 1 31,-72-3-10-31,-42 0 0 16,-41 5-5-16,-21-5 0 16,-16 0-6-16,-17 0 0 0,0 0-14 15,-30 5 1-15,30-5-1477 16</inkml:trace>
  <inkml:trace contextRef="#ctx1" brushRef="#br0" timeOffset="105546.68">32230 10176 1054 0,'0'0'0'0,"8"-37"54"0,-3 14 0 16,-3 0 32-16,-2 13 2 15,0 10-24-15,-7-12 1 16,7 12-23-16,-15 17-1 16,-18 34-12-1,-7 12 2-15,-7 22-11 16,7 3 0-16,10 8-4 16,5 2 1-16,15-5-4 15,20-10 0-15,23-7-2 0,12-16 0 16,14-12-2-16,4-21 1 15,1-27 2-15,-6-17 2 16,-11-13-2-16,-10-6 0 16,-12-9-5-16,-10 2 0 15,-10 1-6-15,-5 11 1 16,0 11-2-16,-2 8 0 0,2 12-2 16,-5-15 0-16,5 15-5 15,15-11 1-15,2 9 1 16,16 2 0-16,16 5 3 15,-11 18 1-15,-13 14 1 0,-20 9 0 16,-23 4 2-16,-14 10 2 16,-16 1 4-16,-4-3 3 31,7-6 3-31,8-11 2 0,12-11 4 0,13-10 0 31,7-10 11-31,5-10 0 0,10-10 9 16,34-13 1-16,46-22 1 15,17-10 2-15,-5-16-2 16,-12-12-1-16,-13-12-5 16,-10 7 0-16,-17 12-9 15,-7 8 0-15,-11 13-17 16,-7 7 1-16,-10 18-10 16,-5 5 2-16,-8 12-3 0,-2 1 0 15,0 12-1 1,0 0-1-16,0 0-2 0,-17 25 1 15,-11 23-4-15,1 7 0 16,5 10-1-16,7 8 0 16,-3 0-1-16,6-2 2 15,-1 2-1-15,3-8 1 16,10-20 2 0,0-12 1-16,0-18 1 0,0-15 0 15,5-10 2-15,0-25 0 16,8-33 1-16,4-13 0 15,1-7 1-15,2-10 0 16,4-12 5-16,-1-9 0 16,-3-1 6-16,2 11 1 0,1 31 5 15,-6 28 1-15,-5 22-2 16,6 28 1 0,-1 20-4-16,8 28-1 0,8 43-4 15,-1 15 0-15,-5-6-4 16,-4 3 0-1,-6-2-3-15,-2-5 2 0,-2 7-3 16,-8-15 1 0,-10-23-2-16,-5-17 1 15,-3-23-1-15,-14-30 0 16,27 5-1824-16</inkml:trace>
  <inkml:trace contextRef="#ctx1" brushRef="#br0" timeOffset="105696.96">32982 10614 1444 0,'0'0'0'0,"0"0"29"15,0 0 0-15,0 0 27 16,0 0 0-16,0 0-14 16,0 0 0-16,28-7-20 15,14 19 0-15,23-4-2 16,12 2 1-16,-15 0-6 16,-10-5 2-16,-52-5-1379 15</inkml:trace>
  <inkml:trace contextRef="#ctx1" brushRef="#br0" timeOffset="105979.75">33271 10808 1218 0,'0'0'0'0,"20"0"53"0,-3 0 0 16,6-3 49-16,2 1 1 16,0 4-28-16,0 11 2 15,-5 10-33-15,-13 12 1 16,-14 23-16-16,-16 0 1 15,-9-6-7-15,-3-1 2 16,5-13-4-16,8-11 2 16,12-4-1-16,22-13 1 15,23-3 2-15,15-7 2 16,17-12 0-16,5-13 0 16,-2-5-2-16,-10-13 0 15,-6-8-3-15,-21 1 0 16,-41-3-1-16,-26-2 0 0,34 55-1677 15</inkml:trace>
  <inkml:trace contextRef="#ctx1" brushRef="#br0" timeOffset="106231.15">32170 10531 1281 0,'0'0'0'16,"0"0"0"-16,0 0 0 15,0 0 0-15,0 0 1 16,0 0 72-16,43-12 0 16,19 2 36-16,25 5 1 15,28 0-10-15,4 10 0 16,3 0-20-16,-5-15 2 15,-117 10-1590-15</inkml:trace>
  <inkml:trace contextRef="#ctx0" brushRef="#br0" timeOffset="114048.71">11920 18820 0,'0'0'0</inkml:trace>
  <inkml:trace contextRef="#ctx1" brushRef="#br0" timeOffset="114713.2">5846 14360 740 0,'0'0'0'0,"0"0"32"0,0 0 0 16,-15-25 56-16,15 18 0 15,0-6 2 1,0 6 1-16,5-1-36 0,-5-5 0 16,0 13-16-16,0-10 0 15,0 10-12-15,-5 28 1 16,-5 17-5-16,-5 13 0 16,0-10-2-16,8-5 0 15,4-16-4-15,6-11 1 16,-1-4-1-16,-2-12 1 15,25-7-4-15,-10-9 2 16,20-24 3-16,-13 2 1 16,-7 1 16-1,-7 9 0-15,-16 3 6 0,3 5-1 0,-5 5-1 16,1 2 2-16,1 6-3 16,-2 9 2-16,-5 8-7 15,-2 13 1-15,4 9-11 16,3-1-1-16,5-9-5 15,5-7 1 1,0-15-5-16,5 10-1 0,-5-10-4 16,15-2 1-1,-7-6 0-15,-3-2 2 16,2-5-1-16,-2 0 1 16,-10 3-1-16,-5 2 2 15,5 4-4-15,5 6 1 0,0 0-1687 16</inkml:trace>
  <inkml:trace contextRef="#ctx1" brushRef="#br0" timeOffset="116563.38">5916 14486 752 0,'0'0'0'16,"-38"-15"58"-16,16 3-1 16,-5 1 4-16,14 6 0 15,3-2-2-15,10 7-1 16,-10-5-6-16,10 5-1 0,0 0-1 16,0 0-1-16,0 0-2 15,0 0 0-15,28-3 0 16,36 6 1-16,56-6-4 15,29-9 2-15,33-8-4 16,27-6 1-16,13-4 6 16,5 3 1-16,2-1-6 15,-42 5 1-15,-43 6 0 16,-34 2 0-16,-26 2 0 16,-24 5 0-16,-30 6-8 0,-8 2 1 15,-12 0-5-15,-10 0 1 16,0 0-6-16,0 0 0 15,0 0 1-15,-10-10 2 16,0 7-5-16,10 3 0 16,-15-5-2-16,15 5 0 15,0 0-5-15,-7 0 0 16,7 0-4-16,0 0 2 16,0 0-5-16,0 0 0 15,0 0-2-15,0 0 1 16,0 0-1-16,0 0 0 15,0 0-2-15,0 0 0 16,0 0-1-16,0 0 0 0,0 0-3 16,0 0 1-1,-5 10-4-15,5-10 1 16,12 13-2-16,8-3 0 0,5-2-5 16,8-6 1-16,-13-4-12 15,0-3 2 1,-6-3-10-16,-1-5 1 0,-3 3-4 15,2-5 0-15,-4 5 1 16,-1 3 1-16,-7 7 2 16,13-10 0-16,-13 10 4 15,5 15 1-15,-5 17 4 16,-5 21 0-16,-5 5 5 16,0-8 1-16,7-14 1 0,3-11 1 15,3-10 4-15,-3-15-1 16,25 2 2-16,7-17 1 15,20-17 0-15,11-9 0 16,-14-1 1-16,1-6 0 16,-2-3 6-16,-6 9 1 15,-5 1 7-15,-14 16 0 16,-6 15 5-16,-7 15 1 16,3 13-1-16,1 20 1 15,4 17-5-15,4 5 0 16,-2-9-3-16,3-4 2 15,7-6-5-15,9-11 1 16,11-13-3-16,8-14 0 16,1-11-2-16,1-19 1 15,2-11-2-15,-7-5 0 16,-3 3 2-16,-4-5 0 0,-3-8-1 16,-8 8 2-16,-10 9 1 15,-12 16 0-15,-5 15 0 16,-7 23 1-16,-6 25-2 15,-2 12 0-15,5 15-1 16,10-2 0-16,5-2-3 16,15-18 1-16,22-13-2 15,11-18 0-15,-1-17-1 16,-5-12 2-16,0-16-1 16,-2-12 2-16,-12-5-1 0,-1-3 2 15,-10 0-1-15,-7-7 2 16,0-8 1-16,-8 10 0 15,-2 15 0-15,-5 18 1 16,-10 20-3-16,18 15 2 16,-18 38-2-16,0 7 1 15,0 11-4-15,7-3 1 16,8-5 0-16,10-6-1 16,3-6-2-16,-4-16 2 15,4-15-1-15,-11-17 0 16,8-11-1-16,0-20 1 15,5-12 1-15,-3-8-1 16,-4-2 1-16,-6-5 1 16,3-6 1-16,-5 1 1 15,-2 10-2-15,-13 50 2 16,0-10 0-16,0 10-1 0,0 0 0 16,0 0 0-16,0 0 0 15,-5 17-1-15,10 3 0 16,0 8 0-16,9-5-2 15,29 9 2-15,24-9-2 16,25-8 1-16,18-10 1 16,17-2-1-16,10-3-1 15,7-3 2-15,3 3-3 16,-10-5 1-16,-20 0-1 16,-7 0 1-16,-16 5 0 15,-16 0-1-15,-21 0 0 0,-30 5 1 16,-9-5 1-16,-3 0 1 15,-8 0 0-15,-7 0 1 16,10 0 0-16,-10 0 1 16,0 0 0-16,0 0 0 15,0 0 0-15,0 0 0 16,0 0-4-16,-10 0 1 16,10 0-2164-16</inkml:trace>
  <inkml:trace contextRef="#ctx1" brushRef="#br0" timeOffset="117245.73">11826 14300 904 0,'0'0'0'0,"0"-15"0"0,0 7 0 15,5-4-10-15,-5 2 1 16,5 0 32-16,-5 10 2 16,5-13 62-16,-5 13 0 15,0 0 15-15,0 0 1 16,10 25-18-16,-10 8 0 16,0 10-21-16,0-3 1 15,7-17-16-15,1-11 2 16,7-4-12-16,-1-13 2 15,9-3-8-15,-1-7 2 16,-4-13 2-16,-8 1 0 16,-10 2-1-16,0-1 1 15,-10 4-4-15,0 7 0 16,2 2-1-16,-4 11-1 16,-3 9-7-16,-3 13 0 15,-1 18-9-15,1 0 1 0,18-1-7 16,5-11 0-16,13-11-4 15,4-8 1-15,8-4-4 0,-5-8 1 16,0-15 0 0,-15-6 0-16,-10-4 1 15,-10-5 1-15,-10-10 1 16,-15-3-1-16,-3 3 4 16,-1 2 0-16,9 20 1 15,12 13 0-15,18 10 0 16,-5 20 1-16,28 13-5 0,12-3 2 15,-35-30-1769-15</inkml:trace>
  <inkml:trace contextRef="#ctx1" brushRef="#br0" timeOffset="118680.01">12015 14373 665 0,'0'0'0'0,"-32"-23"55"15,12 8 0-15,-10 3-14 16,15 4 2-16,2 3 14 0,13 5 2 16,-10-5 0-16,10 5 1 15,0 0 1-15,33-5 2 16,39-3-7 0,43 1 0-16,39-6-4 15,33 1 0-15,34 2-7 16,9 5-1-16,-24 5-3 0,-11 5 0 15,-24 2-2-15,-26 1-1 16,-48-1-5-16,-25 1 1 16,-34-3-6-16,-19-3 1 15,-19-2-4-15,0 0 0 16,-14 13 2-16,-14-8 1 16,-17-5-1-16,3 3-1 15,17-6-1-15,13-2 0 16,12 5 0-16,-8-10 0 15,8 10 0-15,0-18 1 16,0 8-3-16,5-2 1 16,0-16-3-16,8-5 2 15,9-9-3-15,0 4 0 16,8 10-1-16,0 8 1 16,-2 10-3-16,-4 10 0 15,-4 2-5-15,-2 16 1 16,4 17-5-16,-2 6 1 0,-10 6-5 15,-5 4 2-15,-5-6-4 16,3-7 1-16,-1-6-2 16,1-4 1-16,4-13-2 15,8-2 1-15,0-6-1 16,17-9 0-16,18-11 0 16,2-7 0-16,-4-15 0 15,2-3 0-15,-1-5 2 0,-1 1 0 16,-8 6 3-1,-11 9 0-15,-9 9 3 0,-7 11 0 16,-13 7 1-16,15 10 0 16,-15 12-1-16,7 13 0 15,8 18-2-15,3-2 1 16,9-16-2-16,3-8 0 16,5-9 0-16,7-10-1 15,13-8 0-15,7-10-1 16,-2-11-1-16,5-4 2 15,-6-5 0-15,-11-3 0 16,-6 1 2-16,-17-1 0 16,-5 5 2-16,-5 13-1 15,-13 3 1-15,-2 12 1 16,0 0-2-16,-7 32 1 16,-8 24-1-16,5 4 0 15,15-10-1-15,15-7 1 16,5-10-3-16,7-16 2 0,15-14-2 15,3-11 1-15,-2-22-1 16,-6 0 1-16,-5-8-2 16,-4 3 2-16,-8-3 0 15,-3-9 1-15,-7-6 1 16,2-3-1-16,-7-1 1 16,3 11 1-16,-1 19 0 15,-4 6 0-15,-8 21-2 16,0 0 1-16,-5 21-2 15,0 21-1-15,0 24-3 0,0 7 1 16,5-10-2-16,5-6 2 16,2-11-2-16,6-11 0 15,-3-12 0-15,7-11 0 16,5-4 0-16,11-6 0 16,7-4 0-16,2-8 0 15,-2-3 0-15,0 1 0 16,-3-1 0-16,0-2 1 15,6-3 0-15,7 1 0 16,2 4 1-16,23-7 0 16,27 2 2-16,17 1 0 15,-2-3 1-15,25-1 0 16,15 1 1-16,-5 5 1 16,-7-5-2-16,-31 5 1 15,-27 10 0-15,-20 10-1 16,-19 0 1-16,-23 3 1 15,-13 2-1-15,-7-3 1 0,-10 1-1 16,-7 4 0-16,-8 6 0 16,-8-3 1-16,3-10-4 15,8-2 0-15,7-3-1 16,8-8-1-16,2 8-2118 16</inkml:trace>
  <inkml:trace contextRef="#ctx1" brushRef="#br0" timeOffset="119246.48">17260 14177 853 0,'0'0'0'0,"0"0"11"16,0 0 0-16,0 0-11 16,0 0 1-16,0 0 48 15,0 0 2-15,0 0 35 16,0 0 1-16,0 0-5 16,0 0 1-16,0 0-14 0,0 0 2 15,0 0-17 1,0 0 0-16,25 40-16 15,-8-27 0-15,8-6-6 16,0-9 1-16,0-11-4 0,-3-7 1 16,-7-5 2-16,-5-3-1 15,-10-7 5-15,-5 5 0 16,-5 10-3-16,3 7 0 16,7 13-1-16,-10-10-1 15,10 10-4-15,0 17 0 16,17 14-8-16,16 9 0 15,14-2-9-15,0-11 0 16,-47-27-1614-16</inkml:trace>
  <inkml:trace contextRef="#ctx1" brushRef="#br0" timeOffset="120880.98">17429 14225 1206 0,'0'0'0'15,"-27"-16"0"-15,12 9 1 16,15 7-1-16,0 0 0 15,0-8 8-15,42 3 0 16,40-5 5-16,23 5 2 0,22 3 15 0,20 2 0 16,50 2 11-1,7 1 0 1,8-3 0-16,-18 2 0 0,-30-2 2 16,-27-2-1-16,-25-8 1 15,-15 5 1-15,-9 5-4 16,-16 0 1-16,-22 5-7 15,-18 0 2-15,-17 0-1 16,-3-3 1-16,-12-2-5 16,13 10 2-16,-13-10-3 0,0 0 1 15,7 10-6-15,-7-10 2 16,3 10-1-16,-3-10 0 16,2 13-6-16,-2-13 2 15,0 0-3-15,8 8 1 16,-8-8-1-16,0 0 0 15,15 10-3-15,-8-5 0 16,3-5 0-16,3 0 1 16,-3 0-2-16,-10 0-1 15,15 5 1-15,-15-5 1 16,0 0-3-16,7 0 0 16,-7 0 2-16,0 0 0 15,0 0-2-15,10 0 1 16,-10 0-2-16,10-13 0 15,5-2-1-15,2-18 1 16,13-14-3-16,-2-4 0 0,-8 6 0 16,-1 10 0-16,-9 10-3 15,-2 9 2-15,-8 16-2 16,0 0-1-16,0 0 0 16,2 41 1-16,-7 29-3 15,-5 16 1-15,5-13-1 16,5-3-1-16,5-7 0 15,0-13 0-15,0-20-1 16,3-17 1-16,-8-13-2 16,25-15 1-16,7-28 0 15,3-10 0-15,5-2 1 16,-3-15 0-16,1 2 3 0,-4-5-1 16,-4 10 2-16,-2 12 1 15,-13 24-2-15,-10 19 1 16,-5 8-2-16,-5 28 2 15,-10 37-4-15,2 11 2 16,6-3-2-16,12-5 0 16,10-8-1-16,10-15 2 15,5-9-2-15,2-11 0 16,-10-20 0-16,3-10 0 16,8-13 1-16,-4-12 1 15,11-10-1-15,0-11 1 16,-12-14 1-16,-1 0 0 15,3-8 0-15,-8 7 2 16,-2 11 0-16,-10 15-1 0,-2 24 1 16,-8 16 1-16,-3 21-3 15,-2 19 1-15,0 30-3 16,-5 8 0-16,15-10-2 16,8-12 1-16,7-9-1 15,7-14 0-15,13-10 0 16,10-16 0-16,4-9 0 15,-1-13 0-15,-13-8 0 0,-8-5 1 16,-5 1-1 0,-4-9 1-16,-1-6-1 15,-2-11 2-15,2 3-1 0,-7 9 1 16,0 9-1-16,-2 11 1 16,-13 21-1-16,15-2 1 15,-13 12-1-15,1 23 0 16,-3 20-1-16,0 7 1 15,2-7-1-15,3-8 0 16,-2-17 0-16,-1-6 0 16,1-4 0-16,-1-8 0 15,-2-10 0-15,0 13 0 16,0-13 0-16,0 0 0 16,0 0 0-16,0 0 1 15,0 0 0-15,0 0 0 16,10 0 2-16,-10 0-1 15,13-8 0-15,41-5 0 16,43 3 2-16,13 5-1 16,12 0 0-16,30-2 2 15,30-1-1-15,22 1 1 0,3-11-1 16,-8 3 1-16,-20-8 0 16,-29 3 2-16,-21 8 0 15,-32-3 0-15,-29 7 1 16,-46 3-1-16,-5 5 0 15,-17 0 0-15,0 0-2 16,-7 10 1-16,0 0-3 16,2 3 1-16,5-13-2 15,-5 10 0-15,5-10-1 16,-5 7 2-16,5-7-2 0,0 0 0 16,0 0 0-16,-10 10 1 15,10-10 1-15,0 0-1 16,0 0 2-16,0 0 1 15,0 0-1-15,0 0 2 16,0 0-1-16,0 0 2 16,0 0 0-16,0 0 0 0,0 0-2 15,0 0 2-15,0 0-3 16,0 0 2-16,-13 3-1 16,13-3-1-16,0 0-1 15,0 0 1-15,0 0-2 0,0 0 1 16,-5-13 0-1,3 3 0 1,-3-2-1-16,5 12-2211 0</inkml:trace>
  <inkml:trace contextRef="#ctx1" brushRef="#br0" timeOffset="122053.05">8446 15057 489 0,'0'0'0'15,"0"0"55"-15,0 0 0 16,0 0 100-16,0-27-1 15,0 27 14-15,0-21-1 16,5 9-32-16,-5-3 0 16,0 2-57-16,0 3-1 0,0 10-5 0,0 0 0 15,-7 20-15-15,-8 23 0 32,2 33-10-32,8 7 1 15,5 2-10-15,3-4 1 16,4-11-5-16,6-5-1 15,-8-19-5-15,0-16 0 16,-5-10-6-16,2-7 0 16,-2-13-2-16,0 0 1 15,0 0-6-15,0-18 2 16,13-12-7-16,21-26 1 16,-34 56-1781-16</inkml:trace>
  <inkml:trace contextRef="#ctx1" brushRef="#br0" timeOffset="122243.97">8845 15186 1344 0,'0'0'0'0,"0"0"13"16,0 0 1-16,0 0 13 0,0 0 1 15,0 0 18-15,37 25 1 16,10-23-10-16,13-7 0 16,7-2 1-16,1-11 1 15,6 0-3-15,-4 3 0 16,7-2-9-16,-12 2 0 15,-65 15-1375-15</inkml:trace>
  <inkml:trace contextRef="#ctx1" brushRef="#br0" timeOffset="122804.52">9746 14969 1206 0,'0'0'0'16,"18"-35"31"-16,-1 7 2 16,5-2 34-16,-2 7 0 15,-10 6-6-15,0 7 1 16,-10 10-6-16,0 0 1 15,0 0-7 1,-35 22-1-16,-12 29-5 16,5 17 1-16,2 2-8 0,13 11 1 15,2 7-11-15,12-5 1 16,8-5-5 0,10-18 1-16,10-20-3 0,13-14 1 15,-1-19-6-15,13-17 2 16,7-15-6-16,-5-13-1 15,-22-12-7-15,-20-3 1 0,-27 0-9 16,-13 3 2-16,0 7-42 16,-10 15 2-1,1 11-56 1,6 12 2-16,13 10-7 16,8 2 2-16,12 8 24 15,5 3 0-15,5 2 40 16,15 0 1-16,17 0 24 15,18-7 2-15,10-11 9 0,12-7 1 16,10-5 7-16,1-12 0 16,-14-3 21-16,-16 2 1 15,-21 5 23-15,-10 8 0 16,-12 5 5-16,-10 5 1 16,0 0-6-16,-5 10 2 15,0 10-9-15,0 26 1 16,5 9-4-16,-5 5-1 15,10-4-6-15,0-16 1 16,13-10-7-16,-6-10 0 16,8-10 2-16,3-12 0 15,11-13-10-15,4-13 1 0,-1-5-8 16,-2-14 2-16,-35 47-1672 16</inkml:trace>
  <inkml:trace contextRef="#ctx1" brushRef="#br0" timeOffset="123141.47">8234 15903 967 0,'-29'5'0'15,"-39"5"18"-15,-4 0 1 16,25-3-17-16,12-7 0 15,22 3 37-15,13-3-1 16,40 7 29-16,20-9 1 16,60-11 14-16,54-9 0 15,60-21 10-15,65-2 0 16,65-18-14-16,32 5-1 0,-18 13-3 0,-62 2 0 16,-84 10-2-16,-78 10 1 15,-66 11-15-15,-36-3 2 16,-17 7-7-16,-28 3-1 15,-14 5-13-15,-43 8 0 32,50-8-1777-32</inkml:trace>
  <inkml:trace contextRef="#ctx1" brushRef="#br0" timeOffset="123474.17">9081 16081 1431 0,'0'0'0'0,"3"-60"87"15,-6 17-1-15,-7 13 20 16,0 7 0-16,0 11-53 16,-5 7 1-16,-5 10-26 15,-7 17 0-15,-13 24-12 16,-7 19 1-16,5 8-5 15,9 15 1-15,13 5-4 0,15-2 1 16,10-3-1 0,18-13 0-16,9-14-2 15,15-21 1-15,16-15 1 0,1-17 0 32,29-18 1-32,-9-13 1 0,-17-17 2 0,-17-8-1 15,-35-3-3-15,-30 6 0 31,15 45-1638-31</inkml:trace>
  <inkml:trace contextRef="#ctx1" brushRef="#br0" timeOffset="123852.93">8725 16416 1269 0,'0'0'0'16,"0"0"29"-16,0 0 0 0,32 0 29 15,13-13 1-15,23-7-6 16,11-2-1-16,8-11-20 15,13-5-1-15,-3 10-4 16,-10 11 0-16,-14-3-1 16,-21 7 1-16,-20 8-4 15,-14 3 1-15,-11 2-5 16,-7 0 1-16,0 0-5 16,0 12-1-16,0-4-5 15,-5 4 0-15,3 3-3 0,-3 8-1 16,-3 5-2-16,3 9 0 15,0 11 0-15,-5 8 2 16,5 4 2-16,3 3 1 16,2 2 7-16,7-4 1 15,-2-6 9-15,0-12 0 16,5-11 9-16,0-9 0 16,0-10 8-16,15-16 1 15,12-17-5-15,13-15 0 16,7-18-20-16,3-17 1 15,-60 70-1699-15</inkml:trace>
  <inkml:trace contextRef="#ctx1" brushRef="#br0" timeOffset="124574.23">9973 16205 1407 0,'0'0'0'0,"10"-26"14"15,2 11 2-15,-12 15 10 16,5-12 1-16,-5 12 29 16,0 0 0-16,0 0 1 15,0 30 0-15,-5 33 2 0,-10 5 0 16,3 7 0-16,2 1 0 15,5-3-6-15,5-5 0 16,5-16-12-16,0-11 2 16,0-19-4-16,-5-22 0 15,10 5-5-15,-5-30 1 16,17-28-4-16,-4-17 1 16,-1-8 2-16,-2-10 2 15,-5-13-3-15,-3-7-1 16,3-10-1-16,5 2 0 15,-2 20-2 1,-3 23 0-16,7 23-6 0,-2 22 0 16,0 23-2-16,7 33 0 15,11 38-4-15,-6 12 1 16,3 10-6-16,-7 10 2 16,-1-10-8-16,0 2 1 15,1 1-2-15,-13-13 0 16,-15-10-3-16,-18-20 2 15,-9-18-4-15,-8-15 1 16,-7-25-6-16,0-8 1 16,-6-17-40-16,3 0 2 15,1-5-74-15,11-3 0 16,16 18-7-16,2 7-1 16,10 10 44-16,10 8 0 0,0 0 45 15,20 0 0-15,12 5 20 16,18-5-1-16,20 0 14 15,4-5 0-15,-4-7 2 16,0 2 1-16,-5-3 8 16,-15 1 1-16,-16-6 10 15,-1 0 0-15,-11 1 5 16,-9 4 1-16,-3 1-5 0,-5 4 0 16,-5 8-3-16,12-10 0 15,-12 10-3-15,15 3 0 16,-3 12 0-16,8 20 1 15,-2 28 4-15,-3 10 0 16,-3 2 5-16,-7-4 1 16,10-3 3-16,-7-13 0 15,-3-20 0-15,-3-10 1 16,1-15-4-16,-3-10 1 16,9-27-1-16,11-21 1 15,-20 48-1911-15</inkml:trace>
  <inkml:trace contextRef="#ctx1" brushRef="#br0" timeOffset="125065.51">14299 14891 892 0,'0'0'0'0,"-8"-35"151"15,3 7 2-15,-2 3-8 16,-1 8-1 0,3 1-65-16,5 16-1 0,-5-12-14 15,5 12 0-15,-7 10-18 16,2 20 1-16,-5 36-3 0,-2 4 1 15,7 13-4-15,2 5 0 16,6-5-10-16,9-2 2 16,8-11-6-16,-3-10 1 15,11-17-7-15,-3-13 1 16,-3-20-6-16,-14-25 2 16,-8 15-1691-16</inkml:trace>
  <inkml:trace contextRef="#ctx1" brushRef="#br0" timeOffset="125274.14">13808 15233 1394 0,'0'0'0'0,"0"23"17"15,10-5 0-15,17-3 17 16,21 0-1-16,29-10 27 16,30-8 0-16,30-4-6 15,15-3 1-15,-5 0-2 16,-3 0 1-16,-14 5 9 15,-18 5 1-15,-25 2-1 0,-27 3 1 16,-33 3-9-16,-19 4 0 16,-21 13-15-16,-24 8 0 15,37-33-1747-15</inkml:trace>
  <inkml:trace contextRef="#ctx1" brushRef="#br0" timeOffset="125745.99">13980 15855 1407 0,'0'0'0'16,"-5"-43"49"-16,5 5 2 15,5 1 45-15,0 9 2 16,-5 8-14-16,0 7 0 0,0 13-30 16,0 0 0-16,-20 33-14 15,0 22 1-15,-10 36-4 16,3 17 1-16,-1-5-5 15,9-7 1-15,-1-8-6 16,7-8 0-16,13-19-3 16,0-14 0-16,0-29-6 15,0-18 1-15,20-23-2 16,2-19 1-16,11-29 3 0,-3-12 1 16,2-10 0-16,-12-10 2 15,5-13 1-15,-10-5 0 16,-3 1-3-16,-2 12 1 0,3 25-3 15,-6 22 2-15,-2 33-3 16,-5 28 1 0,0 0-2-16,20 56 1 0,-2 32-7 15,11 20 0-15,-6 10-4 32,7 3 1-32,-8-8-1 0,-2-10 0 15,-5-12-3-15,-5-21-1 16,-10-24-1-16,-12-21-1 15,-6-20-4-15,-19-20 0 16,37 15-2083-16</inkml:trace>
  <inkml:trace contextRef="#ctx1" brushRef="#br0" timeOffset="126045.79">13803 16056 1482 0,'0'0'0'16,"0"0"7"-16,-12-30 1 0,12 30 0 16,22-13 3-16,6 13 7 15,24 0-1 1,18 5 10-16,22-5 1 15,5 0 15-15,-5 0 1 16,0-10 3-16,-20 3 1 0,-12 2 1 16,-28 2 0-16,-9 1-5 15,-16 2-1-15,-7 0-9 16,0 0 0-16,-7 7-4 16,-3 21 1-16,-15 27-2 15,10 8 0-15,-2 5-5 16,9-3 2-16,6 3-1 15,7-7 1-15,7-11-4 16,6-17 2-16,-1-18 3 16,13-25 0-16,20-23-4 15,2-17 2-15,8-11-14 0,-8-12 1 16,-52 73-1836-16</inkml:trace>
  <inkml:trace contextRef="#ctx1" brushRef="#br0" timeOffset="126436.12">14842 15613 1545 0,'0'0'0'16,"0"0"18"-16,0 0 1 16,0 0 4-16,0 0 2 15,0 0 55-15,0 0 1 16,0 0-10-16,0 81 1 16,0 2-9-16,2 7 0 15,1 9-6-15,-3-9 1 16,0-12-6-16,5-7 0 15,2-24-9-15,-2-16 2 16,-5-19-11-16,0-12 1 0,5-18-5 16,-5-14 1-16,0-41-2 15,-5-10 0-15,0-13-5 0,3-4 2 16,-1-14-3-16,6 4 0 16,4 12-3-16,3 14 2 15,5 17-4 1,2 19 0-16,8 10-4 0,8 13 2 15,-3 12-3-15,7 13 1 16,13 20-4 0,0 8 0-16,-11 10-2 15,-9 7 0-15,-7 3-5 16,-13 7 2-16,-20 3-5 0,-18 0 0 16,28-58-2124-16</inkml:trace>
  <inkml:trace contextRef="#ctx1" brushRef="#br0" timeOffset="126726.95">14837 15943 1608 0,'0'0'0'16,"0"0"9"-16,0 0 0 16,32 2 2-16,3-12 0 0,20-7 52 15,0-3 1-15,7 2 0 16,0 3 1-16,-5 7-5 16,-9 13 2-1,-18 13-1-15,-8 10 0 16,-10 19-14-16,-9 11-1 15,-11 15-12-15,-4 3 1 16,0 2-3-16,2-3-1 16,10 3-5-16,0-5 0 15,5-20-4-15,0-15 2 0,-1-18-5 16,1-10 0-16,5-13-4 16,8-17 1-16,4-22-2 15,1-9 0-15,-13-9-14 16,-10-6 0-16,0 66-1927 15</inkml:trace>
  <inkml:trace contextRef="#ctx1" brushRef="#br0" timeOffset="126982.12">15360 16031 1318 0,'0'0'0'0,"20"-25"48"15,7 5 1-15,10 0 38 16,16 4 1-16,1 1 6 0,1 8 0 16,10 9-44-16,-18 21 0 15,-14 15-15-15,-18 17 1 16,-10 10-5-16,-20 8 2 0,-8-2-2 15,-9 2 2-15,2-10-4 16,3-8 1-16,12-12 2 16,7-16 0-1,11-16 1-15,17-6 0 16,17-10 4-16,15-6 2 16,11-14 1-16,9-10 1 0,15-10 9 15,-2-3 0 1,9-5-1-16,-4-5 0 15,-5-2-9-15,-18-13 1 0,-67 73-2068 16</inkml:trace>
  <inkml:trace contextRef="#ctx1" brushRef="#br0" timeOffset="127577.4">19362 15103 728 0,'0'0'0'0,"0"-38"180"15,0 8 2-15,0-11 5 16,0 1 0-16,0 10-113 16,0 10 1-16,0 7-20 15,0 13 0-15,-3-10-9 16,-9 30 0-16,-15 38-10 0,-3 20 0 15,2 23-3-15,11 7-1 16,9 0-2-16,8-2 1 16,8-18-3-16,2-10 1 15,2-23-1-15,11-20 0 16,7-22-3-16,12-21-1 16,15-22-3-16,0-12-1 15,-57 42-1683-15</inkml:trace>
  <inkml:trace contextRef="#ctx1" brushRef="#br0" timeOffset="127735.46">19546 15233 1419 0,'0'0'0'0,"0"0"47"15,28 3 0-15,-11 2 39 16,25-3-1-16,31-4-19 16,14-3 0-16,15-3-20 0,0-2 0 15,8-2-11-15,-13-1 1 16,-13 3-7-16,-1 0 0 15,-83 10-1557-15</inkml:trace>
  <inkml:trace contextRef="#ctx1" brushRef="#br0" timeOffset="128020.6">20961 14911 1470 0,'0'0'0'0,"5"-25"66"0,-3 8 0 15,-2 7 57-15,0 10 2 16,0-13-37-16,0 13 0 0,-30 18-44 16,-12 17 1-16,-20 28-17 15,-1 15 1-15,-1 17-2 16,9 3 0 0,15-5-5-16,25-7 2 0,28-16-3 15,26-17 1-15,21-17-4 16,10-16-1-16,12-20-3 0,-5-18-1 15,-12-12-6-15,-18-15 0 16,-17-11-6-16,-25 1 0 31,-5 55-1796-31</inkml:trace>
  <inkml:trace contextRef="#ctx1" brushRef="#br0" timeOffset="128183.61">20575 15279 1369 0,'0'0'0'0,"0"0"10"16,-23 37 1-16,28-19 8 15,15-3 1-15,33-10 32 16,9-7-1-16,12-11-3 16,6-5 0-16,5-4-6 15,-10-3 2-15,-8-8-6 16,0-2 2-16,-15 2-22 0,-12 0 0 16,-40 33-1390-16</inkml:trace>
  <inkml:trace contextRef="#ctx1" brushRef="#br0" timeOffset="128452.84">21339 15070 1042 0,'0'0'0'15,"15"10"1"-15,-2 0 0 16,14 0-1-16,8 13 0 16,2-1 16-1,-4 16 0-15,-6 15 29 0,-12 7-1 16,-10 11 27-16,-10-1 0 16,-20 3 11-16,3-7 1 15,-1-14 4-15,6-14 2 16,9-15 10-16,13-13 1 15,8-5-13-15,22-13 2 16,29-7-5-16,31-17 1 0,27-9-12 16,13-4 1-16,-3-3-10 15,-8-12 0-15,-14 4-17 16,-13 1 0-16,-10 12-12 16,-30 16 1-16,-57 27-2011 15</inkml:trace>
  <inkml:trace contextRef="#ctx1" brushRef="#br0" timeOffset="128932.4">19287 15938 766 0,'0'0'0'0,"-55"-18"104"0,23 6 1 15,10 4-3-15,12 3 1 16,10 5-33-16,0 0-1 16,7 0-18-16,35 3-1 15,28 2-3-15,27-5 0 16,33-5 6-16,39-8 0 16,53-7 8-16,44 0 0 15,70 5 2-15,41 5 1 16,11-3-6-16,-32 5 2 15,-47 1-3-15,-50-1 0 16,-60 3-2-16,-57 0 0 16,-57 0-8-16,-30 5 1 0,-28-5-6 15,-27 5 1-15,-40-15-7 16,-22 8 0-16,-43 7-15 16,-4 2 1-16,109-2-1902 15</inkml:trace>
  <inkml:trace contextRef="#ctx1" brushRef="#br0" timeOffset="129350.23">20565 16222 904 0,'0'0'0'0,"20"-25"55"0,-8 5 0 16,3 0 27-16,-2 5 1 0,-4 2-12 15,-4 0-1-15,-5 3-1 16,-5-2-1-16,-9-1-2 0,-16 6 2 16,-18 12-11-16,-1 10 0 15,-1 15-5-15,2 15 1 16,-1 16-9-16,4 9 1 15,22 1-4-15,11 2 0 32,19-11-9-32,18-14 0 15,23-8-5-15,19-12 0 16,18-10-3-16,19-16-1 16,13-12 1-16,-7-7 1 15,-11-6-4-15,-24-2 1 16,-30 0-6-16,-38 5 1 15,-7 20-1721-15</inkml:trace>
  <inkml:trace contextRef="#ctx1" brushRef="#br0" timeOffset="129502.48">20296 16605 1356 0,'0'0'0'16,"0"0"18"-16,0 0 0 16,0 0 12-16,0 0 2 0,79 5-13 15,-9-26 0-15,17-1-3 16,11-1-1-16,-4 6 1 15,-17-1 1-15,1 3 0 16,-16 0 0-16,-62 15-1210 16</inkml:trace>
  <inkml:trace contextRef="#ctx1" brushRef="#br0" timeOffset="130231.42">21195 16559 1206 0,'0'0'0'0,"20"-25"9"16,2 0 0-16,16-8 12 16,-1 8 2-16,0 12 66 15,-14 8 1-15,-8 5 4 16,-13 11 2-16,-7 6-8 16,-12 23 2-16,-16 18-20 15,1 8-1-15,2-8-15 0,8-8 1 16,12-12-13-16,10-13-1 15,10-8-6 1,17-4 1-16,20-8-2 0,18-10 0 16,12-10 0-16,5-8 1 15,13-12 0-15,0-13-1 0,-3-2-1 16,-5-5 0-16,-20-8-9 16,-9 0 2-16,-16 0-19 15,-12 7-1 1,-5 9-6-16,-3 11 0 0,-9 9-8 15,-3 9-1-15,-3 1-24 0,-2 1 2 16,-5 4-6-16,0-1 1 31,5 6 11-15,-5 7 1-16,0 0 17 0,0 0-1 16,-20 27 7-16,-5 29-1 15,-5 17 2-15,-5 15 2 16,8 5 3-16,-3-5 2 15,5-8 9-15,5-9 0 16,15-18 9-16,5-21 0 16,5-14-1-16,8-15 1 0,7-16 3 15,2-20 1 1,13-25-1-16,-5-22 2 0,-5-11-6 16,2-7 2-16,-2-10-1 15,0-5 1-15,-5 0-1 16,-3 12 1-16,-4 28-6 15,-3 23 2-15,-5 25-2 16,-5 25 0-16,15 35-3 0,-5 20 0 16,-3 33-5-16,6 10 1 15,4-2-4-15,-5 2 1 16,11 5-4-16,-6-2 2 16,1-11-3-16,-11-17-1 15,-9-22-2-15,-11-19 2 16,-9-27-4-16,-6-22 0 15,28 17-2200 1</inkml:trace>
  <inkml:trace contextRef="#ctx1" brushRef="#br0" timeOffset="130409.37">22032 16444 1569 0,'0'0'0'0,"0"0"3"16,0 0-1-16,0 0-2 16,0 0 0-16,0 0 25 0,0 0 0 15,57-16 16 1,-7 14 0-16,12-6 2 0,-10 1 0 15,-4 7-9-15,-11 0 1 16,-15 5 0-16,-4-3 0 16,-18-2-1484-16</inkml:trace>
  <inkml:trace contextRef="#ctx1" brushRef="#br0" timeOffset="130660.98">22749 16438 1243 0,'10'-5'0'0,"12"-5"4"15,6 3 1-15,4 2 3 16,-7 5 0-16,-10 5 34 16,-3 17 2-16,-2 24 38 0,-12 9 1 15,-13 18 1-15,-10 0 1 16,-17 0-7 0,-1-10 0-16,11-10-1 0,10-13-1 15,17-17-12-15,14-8 0 16,16-8 7-16,23-7 0 15,29-10 1-15,18-10 0 16,39-8-9-16,6-9 0 16,-13-11-13-1,-15-5 2-15,-112 53-2032 0</inkml:trace>
  <inkml:trace contextRef="#ctx1" brushRef="#br0" timeOffset="132839.09">4207 13666 640 0,'0'0'0'0,"0"0"65"0,0 0 2 15,-27-33 84-15,27 33 1 16,-10-12-17-16,10 12 2 16,-10-15-32-16,10 15 0 15,0 0-42-15,-15-8 0 16,15 8-19-16,-5 33-1 15,0 27-10-15,10 13-1 16,10 10-6-16,0-5 1 16,2-5-7-16,3-15 1 15,-7-13-5-15,-3-12 1 0,0-18-2 0,-5-2-1 16,-5-13 3-16,0-15 0 16,0-23 4-1,-5-18 2 1,0-17 6-16,-5-7 0 15,5-8 9-15,7-8 2 16,6-7 2-16,7-2 1 16,-3 9-6-16,21 10 1 15,6 13-4-15,9 16 1 0,-1 11-7 16,10 14 0-16,-2 9-9 16,7 10 1-16,1 8-4 15,-6 5-1-15,-2 13 1 0,-20-1 0 16,-15 9-5-16,-16 9 1 15,-18 15-3-15,-14 5 1 16,-22 11-6-16,-7 2 0 16,-8 0-6-16,-4-1 0 15,6-4-40-15,1-2 1 16,5-9-66-16,2 4 2 16,10-13-11-16,18-13 0 15,17-10 13-15,10-15 1 16,10 10 47-16,12-18 0 15,33-12 42-15,10-2-1 16,4-4 13-16,1 6 0 16,-5 8 2-16,-10 9 1 0,-13 6 12 15,-22 9 0-15,-15 8 11 16,-25 18 0-16,-27 22 5 16,-1 13 1-16,-14 3-2 15,12-1-1-15,3-7-4 16,12-12 2-16,18-24-6 0,12-6 0 15,15-14-4 1,17-14 1-16,30-16-4 0,11-17 2 16,14-8-5-16,7-10 1 15,1 0-1-15,0-5 1 16,-8-4-4-16,-15-4 1 16,-14 1 0-16,-9 4 0 15,-21 1 1-15,-8 7 1 16,-15 3 1-16,0 12 1 0,-5 18 0 15,5 20 1-15,-8-8 2 16,-2 16 0-16,-5 17 0 16,-5 20 1-16,5 18-1 15,6 18-1-15,9 7-3 32,0 0 1-32,9-3-3 0,-1-7 0 15,4-15-3-15,-2-17 1 16,-5-24 0-16,-5-9-1 15,0-13 2-15,20-8 1 16,8-14-1-16,4-24 1 16,10-14 1-16,-4 0 1 15,-6 2 0-15,0 15 0 16,-4 8 1-16,-6 10 0 16,-9 15 0-16,2 10 0 15,-5 10-3-15,5 12 1 16,-3 18-2-16,-9 6 0 15,-13 4-3-15,-10-2 2 0,-8-3-3 16,13-30 0-16,0 0-2 16,0-2 0-16,0-3 0 15,6-2 0-15,9-8-2 16,-10 5 1-16,10-5-1 16,0-13 1-16,14-12-2 0,31-25 1 15,-45 50-1953-15</inkml:trace>
  <inkml:trace contextRef="#ctx1" brushRef="#br0" timeOffset="132996.64">5689 13754 1520 0,'0'0'0'16,"0"0"17"-16,0 0 1 15,0 0 12-15,0 0 2 16,0 25 21-16,0 8 2 16,0 27-9-16,3 3 0 15,4 0-4-15,6-10-1 16,2-18 0-16,-3-12-1 15,3-8-8-15,10-10 0 16,-25-5-1567-16</inkml:trace>
  <inkml:trace contextRef="#ctx1" brushRef="#br0" timeOffset="134067.7">22901 14086 967 0,'0'0'0'16,"15"-25"51"-16,-8 5 1 15,3 2 56-15,-2 1 0 16,-1 7-30-16,-7 10 2 16,0 0-27-16,0 0 0 15,0 0-22-15,-15 30 0 0,-2 15-11 16,-6 8 0-1,13-10-2-15,5-16 0 0,3-12 1 16,2-15 1-16,7 8-1 16,11-16 0-16,17-7 0 0,10-7 0 15,2-11 4-15,-7-15 1 16,-15-5 1-16,-10-2-1 16,-10 12 4-16,-5 5 2 15,-5 23-5-15,-5 13 1 16,-13 9-4-16,-2 16-1 15,-12 25-8-15,7 7 1 0,13-9-5 16,12-4 1-16,10-9-5 16,5-10 2-16,2-13-2 15,13-5-1-15,17-10 0 32,11-13-1-32,11-17-1 15,4-10 0-15,-68 45-1600 16</inkml:trace>
  <inkml:trace contextRef="#ctx1" brushRef="#br0" timeOffset="135475.84">23949 13492 1180 0,'0'0'0'16,"10"-47"18"-16,0 6 0 15,3-11 14-15,-3 11 1 16,-5 19 37-16,2 7 0 15,-7 15-3-15,0 0-1 16,-7 35-10-16,7 20 0 16,-5 33-3-16,5 13-1 15,-5 4-10-15,5-6 1 16,0-9-11-16,5-12 1 16,-5-12-6-16,0-24 0 15,0-22-4-15,0-20 1 0,0 0-5 31,0-35 0-31,0-38 3 16,-5-7 1-16,0-8 0 16,0-8 2-16,2-10 0 15,1-9 0-15,-1-9 1 16,3 6 1-16,5 23-1 16,8 19 1-16,4 18-3 15,10 15 0-15,3 16-5 16,8 9 2-16,7 13-5 0,7 5 1 15,23 10-4-15,2 8-1 16,-10 9-1-16,-15 6 0 16,-19 2-3-16,-28 13 1 15,-23-5-4-15,-27 12-1 16,-22 6-4-16,-8 7 0 16,1 2-10-16,11 3 1 15,-6-10-36-15,11-8 0 16,4-7-30-16,16-20 1 15,18-6 1-15,15-12 0 0,5-10 16 0,13 0 0 16,22-10 20-16,17-5 0 16,8 3 21-1,2-8 1-15,-10 12 13 0,-4 1 0 16,-13 9 2-16,-21 8 0 16,-16 3 2-16,-18 17 1 15,-22 25 5-15,-1 8 0 16,-4 10 3-1,0-2 1-15,7 1-1 16,10-6 1-16,10-11-2 16,18-12 0-16,17-15-1 0,17-11 1 15,20-9-2-15,15-11 0 16,21-17 1-16,14-12 0 16,2-11-1-16,-2-13 0 15,-19-7 4-15,-24-4 0 16,-19 1 4-16,-12 1 1 15,-13 7 3-15,-3 10 0 0,-7 18 1 16,-5 15 0-16,0 15-1 16,-20 2 0-16,0 26-3 15,0 20 1-15,-7 22-3 16,7 21 0-16,8 7-3 16,2 3-1-16,2-3-3 15,3-15 1-15,0-18-3 0,5-12 1 16,5-23-1-16,0-12-1 31,-5-18 0-31,22 0-1 0,6-23 0 16,9-10 0-16,8-17 0 15,2-8 0-15,6-5 3 16,4-2 1 0,0 7 3-16,-2 18 0 0,-13 12 3 15,-14 21 0-15,-8 17-3 16,-10 22 2-16,-3 26-4 15,-12 13 1-15,-12-1-3 16,-18 3 0-16,-10-10-2 0,-15 2-1 16,5-4-1-1,1-11 0-15,11-17-1 16,11-18 0-16,15-13 0 16,17-2-1-16,0-7-1 15,19-33 0-15,26-16-4 16,10-7 2-16,12-10-37 0,3 5 1 15,-20 3-52-15,-5 10 1 16,-8 7-18-16,-15 25 0 16,-4 6 7-16,-1-1 0 0,3 8 56 15,-2 0 2-15,-1 2 27 16,8 6 2-16,-8 7 12 16,13 12 1-16,-7 21 6 15,-1 18 1-15,-12 4 17 16,-7 5-1-1,-8-2 13-15,-3-10 0 0,1-5 6 0,7-23 0 16,-5-2 2-16,20 4 0 16,22-7-1-16,38-4 2 15,34-9 4-15,3-12 0 16,-2-5 5-16,9-8 1 16,8-4-5-16,-14-13 2 15,-31-3-14-15,-40-13 0 16,-42 51-1910-1</inkml:trace>
  <inkml:trace contextRef="#ctx1" brushRef="#br0" timeOffset="136496.57">11903 12939 665 0,'0'0'0'0,"0"0"47"0,7-35 1 15,1 27 70-15,-3-4 1 16,-5 12-9-16,17-10 1 16,-7 4-30-1,8 12 0-15,4 4-34 0,8 20 0 16,-8 20-7-16,3 10 2 16,-10 6-2-16,-2-1 2 15,-8 1-1-15,-5 2 1 16,-10-13-3-16,-3 0 2 15,3-4-3-15,-10-9 1 32,-7-6-5-32,-5-9 1 0,-16-7 2 0,-7-10 1 15,1-15-1-15,1-12 0 0,9-13-1 16,9-11 1-16,5-14-10 16,0-10 1-16,8-3-17 15,2-3 0-15,5 16-10 16,0 2 0-1,10 18-3-15,10 7 1 0,5 1-10 16,7-9 0-16,23-6-14 16,20-1 1-16,2 3 1 0,18-1 0 31,2 9 3-31,0 1 1 16,-2 6 8-16,-11 10 1 0,-9 5 5 15,0 15 2 1,-3 10 2-16,-4 15 0 15,-14 13-2-15,-11 12 2 16,-28-55-1541-16</inkml:trace>
  <inkml:trace contextRef="#ctx1" brushRef="#br0" timeOffset="136699.07">12456 13155 1344 0,'0'0'0'0,"0"0"21"15,0 0 2-15,0 0 22 16,0 0-1-16,27-17 39 15,-9 34 1-15,14 34-19 16,3 14 1-16,-13 18-11 16,-2 8 0-16,-5-6-7 0,-2-4 1 15,-8-18-3-15,-5-16 0 16,2-11-1-16,3-16 0 16,0-10 0-16,3-13 0 15,-8 3-1736-15</inkml:trace>
  <inkml:trace contextRef="#ctx1" brushRef="#br0" timeOffset="137672.25">17327 12881 715 0,'0'0'0'0,"5"-35"173"0,0 10 0 16,0 5-40-16,0 4 0 31,0 4-70-31,-5 12 1 0,10-8-21 16,-10 8 0-16,15 15-8 15,0 13 0-15,7 40-5 16,-4 13 0-16,-3 9-4 0,-13 6 0 16,-14 9-2-16,-6-1-1 15,-12-9-1-15,3-14-1 16,-3-11-1-16,3-25 0 16,-6-7 2-16,-1-18 0 15,-9-17 0-15,3-18 2 16,3-21 1-16,5-14-1 15,14-18-3-15,1-12 0 16,7-16-9-16,2 3 2 16,1-5-9-16,2 10 1 15,0 20-6-15,5 7 1 16,10 14-2-16,-3 11 1 16,8 4-3-16,10 4-1 15,0-5-3-15,12 3 2 0,18 5-2 16,10 7 0-16,25 1 3 15,12 9-1-15,0 11 4 16,-10 14 0-16,-17 16 0 16,-16 7 0-16,-16 13-1 15,-11 5 1-15,-32-58-1516 16</inkml:trace>
  <inkml:trace contextRef="#ctx1" brushRef="#br0" timeOffset="137926.28">17721 13354 1180 0,'0'0'0'16,"0"0"25"0,37-30 1-16,-2 5 5 0,12 5 0 15,5 15 10-15,8 20 0 16,0 12-4-16,-18 19 1 16,-14 14-3-16,-13 5 1 15,-15-4-3-15,-5-11 0 0,0-17 1 16,10-6 1-1,20-16 2-15,22-11 1 0,33-11 17 16,9-16 0-16,11-6 9 16,24-10 0-16,23-4-8 15,10-9 1-15,-157 56-1619 16</inkml:trace>
  <inkml:trace contextRef="#ctx1" brushRef="#br0" timeOffset="-211255.82">16573 14939 1243 0,'0'0'0'0,"5"-25"20"16,-5 7 0-16,0 6 21 15,0 2-1 1,0 10 21-16,0-10-1 0,0 10-11 16,0 0 0-16,0 0-8 15,0 0 2-15,0 0-6 16,2 42 0-16,3 21-7 16,-3 8 1-16,1 7-9 0,2-8 2 15,2 3-6-15,3-18 1 16,0-22-5-16,-5-18 2 15,-5-15-1453-15</inkml:trace>
  <inkml:trace contextRef="#ctx1" brushRef="#br0" timeOffset="-210099.38">14812 15022 841 0,'0'0'0'0,"-60"3"32"15,18-6-1-15,-1-10 92 0,8-2 1 16,13 0-11-16,2-2 2 16,3-14-26-16,7-26 1 15,15-44-43-15,15-22 0 16,22-18-12-16,33-20 1 16,32-33-3-1,40-12 0-15,25-8 0 0,22 0 1 16,13 15-4-16,-16 28 1 15,-29 33-1-15,-30 22 0 16,-37 13-4-16,-18 17-1 16,-30 31-4-16,-17 17 0 15,-15 16-2-15,-10 7 1 16,-5 15-2-16,-15-8 1 16,-17 11-3-16,-11 2 0 15,-11 5-1-15,1-5 2 16,9-5-1-16,4-5 1 15,12-5 0-15,11 5-1 16,7 2-1-16,10 3 1 16,-5-15-3-16,10 0 2 15,12-5-3-15,21-8 0 16,12-2-4-16,12 5 0 16,3 10-4-16,-13 10 0 15,-12 5-3-15,-15 5 1 16,-10 0-2-16,-15 12 2 15,-5 6-2-15,-13 10 0 16,-12-6 0-16,0-4 0 16,13-21 0-16,7-12 0 15,10 10-1791-15</inkml:trace>
  <inkml:trace contextRef="#ctx1" brushRef="#br0" timeOffset="-209246.28">16134 10818 1067 0,'0'0'0'0,"5"-50"58"0,0 12 2 15,0-7 69-15,3-3 0 16,2 3-17-16,0 7 0 0,0 15-49 15,-3 8 1-15,-7 15-28 16,-2-7 0-16,2 7-12 16,-30 22 2-16,-20 26-7 0,2 15 0 15,14 7-5-15,6 8-1 16,8 5-3 0,13-10 0-1,9-12-2-15,8-24 0 16,8-6-3-16,17-6 0 0,14-10-2 0,9 0 0 15,4-7-2-15,-15-1 1 16,-22 3-1-16,-7-5 1 16,-18-5-2-16,0 18 1 15,-28 9 0-15,-19 6 0 16,-18-5 1-16,-5 5 2 16,-2-3-2-16,10-10 1 15,15-15 0-15,7-20 2 16,20-8-4-16,25-5 1 15,20-22-3-15,20-3 1 16,-45 53-1548-16</inkml:trace>
  <inkml:trace contextRef="#ctx1" brushRef="#br0" timeOffset="-209013.82">16500 10614 1206 0,'0'0'0'0,"-7"-27"0"0,2 9 0 15,5 18-1-15,0 0 0 16,-10 0 21-16,0 23 0 15,-5 19 28-15,8 31 2 16,2 38 17-16,15 7 1 16,4-2 0-16,14 0 0 15,4 10-15-15,1 4 1 16,-1-1-13-16,8-24 2 0,2-29-16 16,-14-23 0-16,-13-28-11 15,-15-25-1 1,0 0-6-16,-15-51 1 0,15 51-1442 15</inkml:trace>
  <inkml:trace contextRef="#ctx1" brushRef="#br0" timeOffset="-208803.5">16321 10758 1080 0,'0'0'0'16,"22"-28"4"-16,1 5 0 16,22-4 3-16,12-1-1 15,20 5 7-15,5 13 0 16,15 5-4-16,-12 18 0 0,-33 17 15 15,-17 25 1-15,-35 26 15 16,-20 7 0-16,-19 0 9 16,-9-13 0-16,-9-17 0 15,5-10 1 1,7-20-7-16,17-11 2 16,13-19-17-16,23-18 2 15,-8 20-1244 1</inkml:trace>
  <inkml:trace contextRef="#ctx1" brushRef="#br0" timeOffset="-208415.12">17372 10524 1180 0,'0'0'0'16,"0"0"1"-16,0 0 1 16,-25-33 0-16,10 25-1 0,-5 6 41 15,-12-3 2-15,-23 10 25 16,-2 7 0-16,7 9 6 15,10 14 2-15,8 18-17 16,7 7 2-16,7 16-26 16,13-1 1-16,15-15-15 15,13-27 2-15,14-30-8 0,3-31-1 16,20-27 0-16,10-13-1 16,-8 7 1-16,-10-2 0 15,-17 11-1 1,-15 6 2-16,-8 21 0 0,-2 13 0 15,-10 12-1-15,8 10 1 16,-3 32-7-16,2 26 1 16,-2 23-6-16,5 4 2 15,0-12-5-15,5-20 1 0,17-35-2 16,6-46 1 0,9-42-1-16,3-15 0 0,-50 75-1515 15</inkml:trace>
  <inkml:trace contextRef="#ctx1" brushRef="#br0" timeOffset="-208068.39">17798 10101 1218 0,'0'0'0'0,"0"0"19"16,0 0 0-16,-28 38 13 15,14 7 0-15,1 25-5 0,3 1 0 16,5-3-7-16,5-13 1 16,10-12-2-1,8-3 1-15,11-5-1 0,9-9 0 16,24-21 2-16,15-20 2 15,15-21 0-15,3-11 1 16,-10-4 3 0,-21-14 1-1,-24-13-1-15,-22-13 1 16,-23 3 6-16,-15 13-1 16,-13 14 5-16,1 26 1 15,5 33-5-15,-11 27 1 16,-2 20-9-16,8 23 1 15,10 35-9-15,17 0 1 0,12-22-10 16,18-18 1-16,10-21-4 16,17-14-1-16,15-15-3 15,11-16 2-15,14-14-3 16,7-24 1-16,6-24-2 16,-13-16 0-16,-92 81-1527 15</inkml:trace>
  <inkml:trace contextRef="#ctx1" brushRef="#br0" timeOffset="-206711.28">18049 11243 967 0,'0'0'0'16,"20"-43"18"-16,8 11 1 16,4-1 22-1,13-2 1-15,20 7 13 16,-6 5 0-16,4 18-6 16,-9 10 1-16,-11 18-4 15,-11 5 0-15,-12 5-8 16,-10 12 1-16,-5 10-4 15,-5-5 0-15,-5-12-4 0,3-15 1 16,2-11-7-16,0-12 2 16,5-20-1-16,2-17 1 15,8-19 4-15,0-17 2 16,2 3 3-16,-7 2 1 16,3 15 3-16,2 8 1 15,0 20-5-15,-5 22 0 16,7 11-10-16,8 12 1 15,15 7-12-15,10-4 0 16,-8-10-9-16,5-11 2 16,3-17-4-16,0-18 0 15,2-22-2-15,-2-8 2 16,-8-7-2-16,-9 4 1 16,-8 11 3-16,-20 10-1 0,-10 7 1 15,-8 10 0-15,-7 11-1 16,-5 12 2-16,-7 12-1 15,5 26-1-15,7 27 0 16,0 28 0-16,10 28-2 16,10-5-1-16,10-23-1 15,15-28 0-15,12-20-1 16,15-17 0-16,16-18 0 0,4-18 0 16,10-14 0-16,-5-24 0 15,-15-19 0-15,-7-13 0 16,-10 5 0-16,-15 13 0 15,-13 19 0-15,-7 19 1 16,-5 9 0-16,-5 18 2 16,-7 18-2-16,-1 24 1 0,-4 49-1 0,2 5 1 15,-3-11-1-15,8-19 1 16,1-19-2-16,-1-14 1 16,5-18-1-16,0-15 0 15,0 10 0-15,0-10 0 16,-10-20 1-16,5-3 0 31,-10-14 3-31,2-1 1 0,8 10 4 16,3 16 0-16,2 12 1 15,0 0 1-15,0 0-2 16,27 27 0-16,5 11-3 16,11-10 0-16,2-16-2 15,2-9 0-15,-2-11-3 16,7-17 1-16,3-18-2 0,-8-12 1 15,-12-20-1-15,-8-1 1 16,-14 1 0-16,-6 7 0 16,-17 5 0-1,-2 18 1-15,-5 17 0 0,2 13 0 16,15 15-1-16,-10 10 1 16,5 33-2-1,2 19 1-15,6 34-1 0,4 7 0 16,8-12-1-16,10-18 1 15,2-30-2-15,11-18 0 16,4-15-2-16,-2-15 1 16,2-10 0-1,-2-13-1-15,-8-17 1 0,-14-18 1 16,4-8 0-16,-4-2 1 0,-8 16 1 0,0 16 0 16,-5 24 0-16,-5 17 0 15,0 0 0-15,7 27 0 16,-14 51 0-16,2-10 0 15,-8 3 0-15,-2-11 0 16,-5-17 0 0,10-21 0-16,-2-4-1 0,12-18 1 15,0 0-1700-15</inkml:trace>
  <inkml:trace contextRef="#ctx1" brushRef="#br0" timeOffset="-206593.45">20022 10531 929 0,'0'0'0'0,"0"0"27"0,0 0 0 16,35 5-26-16,10-5 1 15,-45 0-743-15</inkml:trace>
  <inkml:trace contextRef="#ctx1" brushRef="#br0" timeOffset="-206341.31">20502 9995 904 0,'0'0'0'16,"-9"-32"0"-16,6 14 0 16,1 8 10-16,2 10 0 15,0 0 55-15,0 0 0 0,-10 25 13 16,10 33-1-16,7 35-6 16,6 18 0-1,9-1-15-15,10 1 1 16,13-3-14-16,-3 1 0 15,6 6-10-15,-1-14-1 16,-5-41-8-16,-7-35 1 16,-12-40-13-16,-16-30 2 0,-7 45-1283 0</inkml:trace>
  <inkml:trace contextRef="#ctx1" brushRef="#br0" timeOffset="-205282.64">20490 10426 941 0,'0'0'0'0,"0"0"0"16,3 22 1-16,2-7-1 15,12 8 0-15,20 2 4 16,13-5 0-16,10-10 5 0,12-10 0 16,-5-10 13-16,11-10 1 15,-6-10 21-15,-15 2 0 16,-17-4 24-16,-15-1 0 16,-18 0 9-16,-22 10 0 15,-12 11-2-15,-5 14 0 16,-13 24-17-16,-3 14-1 15,11 8-17 1,7 4 2-16,13 6-16 0,9-7-1 16,13-24-6-16,10-9 2 15,10-13-8-15,12-15 2 16,6-20-4-16,-6-6 1 16,1 1-2-16,-11 3 2 15,-15 4-2-15,-2 8 0 16,-5 7-1-16,-5 13 1 0,0-10-3 0,0 10-1 15,-10 15-2-15,0 13-1 16,3 27-2-16,7 1 1 16,2-19-2-16,11-14 0 15,9-18-1-15,6-25 0 16,21-25-4-16,-4-6-1 31,-17-2-19-31,-8 1 2 0,-8-14-20 16,-7 6 2-16,-5 4-11 15,0 16 1-15,0 30 23 16,0 10 1-16,0 23 18 16,0 17 1-16,5 23 5 15,5 0 2-15,2-8 1 16,1-12 0-16,2-8 1 16,2-7 2-16,1-6 1 0,2-6 2 15,2-21 3-15,-5-8 1 16,8-7 4-16,-5-10 1 15,-2-13 6-15,-3-5 1 16,-13-10 7-16,1 10 0 16,-3 16 3-16,0 14 2 0,0 18-6 31,2 15 1-31,6 30-6 0,4 6 0 16,-2 2-8-16,0-13-1 15,5-7-7-15,0-16 1 16,-3-4-5-16,6-11 2 15,9-7-3-15,13-17 2 16,-3-9-3-16,-9-11 0 0,-8-24-2 16,-10-4 0-16,-10-13-14 15,0 17 0-15,0 26-19 16,0 12 0-16,0 28-10 16,-10 5 2-16,-3 26 11 15,-2 16 1-15,0 16 13 16,10 8 1-16,-5-6 11 0,8-9-1 15,9-14 5-15,3-1 0 16,8-1 1-16,12-2 0 16,7-18 1-16,8-8 1 15,17-12 4-15,-2-17-1 16,0-14 6-16,-8-4 0 16,-12 3 5-1,-15-9-1-15,-8-1 7 16,-17-14 0-16,-15-19 5 0,-10 7 0 15,-7 17-2-15,-3 31 0 16,-2 35-1-16,-1 26-1 16,3 34-8-16,6 8 1 15,11-12-7-15,13-8 0 16,13 2-4-16,19-15 1 16,15-12-4-16,3-30 2 15,15-11-3-15,17-17 1 16,-77 20-1555-16</inkml:trace>
  <inkml:trace contextRef="#ctx1" brushRef="#br0" timeOffset="-204472.11">22652 15691 740 0,'0'0'0'0,"0"0"97"16,0 0 0-16,-10-25 41 15,20 13 1-15,20-9-66 16,27-4 0-16,28-2-46 16,24 1 1-16,36 6-13 0,22-5 0 15,14-8-7-15,6 3 1 16,-8 5 4-16,-17 10-1 15,-15 7 1-15,-35 3-1 16,-25 10 1-16,-32 0 2 31,-27 3 2-31,-16 0 1 16,-17 4 0-16,-25 6 0 0,-25 2 0 16,-14-3 0-16,6-17 2 15,6-10 1-15,7-5 1 16,15-2 1-16,11-1-2 15,14 6 1-15,5 4 0 16,10-5 2-16,5-7-5 16,14-2 1-16,19-6-4 0,14 8 0 15,0 10-1-15,11 12 0 16,1 13-8-16,-14 13 1 16,-17 7-5-16,-19 3 0 15,-19-5-1-15,-22 4 0 16,-13-1 0-16,-15-6 0 15,-9-13 0-15,1-6 0 16,18-16 0-16,13-8 2 16,22-2-2-16,23-23 0 15,-18 38-1475-15</inkml:trace>
  <inkml:trace contextRef="#ctx1" brushRef="#br0" timeOffset="-203691.94">25653 15236 916 0,'0'0'0'16,"22"-55"-1"-16,-2 19 1 15,0 9-14-15,0 7-1 16,-15 12 31-16,-5 8-1 15,0 0 38-15,7-13 1 16,-7 13 30-16,0 0 0 16,-7 0-2-16,-15 8 1 15,-18 7-20-15,-5 8 1 16,15-6-13-16,10-4-1 16,8-3-14-16,12-10 1 0,0 0-10 15,-8 10 0-15,8-10-5 16,5 10 1-16,-5-10-3 15,15 3 1-15,0-3-6 16,-3 0 1-16,1 0-4 16,-13 0 1-16,7-3-1 15,-7 3 0-15,0 0-2 16,0 0 1-16,-10-2-2 0,-7 12 0 16,-15 20-1-1,-1 20 1-15,8 13-2 0,10 5 0 0,5-10-2 16,10-8 1-16,10-12-3 15,8-8 2-15,14 0-3 16,13-7 1-16,12-11 0 16,3-1-1-16,0-4 0 31,-3 1 0-31,-17-1-1 16,-15 3 2-16,-15-2-1 0,-23 12 0 0,-19 15 2 15,-25 8 0 1,-13 0 2-16,-15 2 0 15,-2-15 3-15,7-5 0 16,13-15 3-16,17-20-1 16,18-30-3-16,22-10 1 15,30-3-7-15,22-12 0 16,-42 65-1556-16</inkml:trace>
  <inkml:trace contextRef="#ctx1" brushRef="#br0" timeOffset="-202815.08">26064 15186 1344 0,'0'0'0'0,"0"0"5"16,-25-18 1-16,10 15 12 16,7 6 1-16,-2 2 28 15,-2 23 0-15,-5 27-2 16,4 10 1-16,11 3-3 16,12-2 0-16,7-11-5 15,13-12 0-15,7-13-8 0,16-10 2 16,1-15-10-1,9-12 2-15,-6-11 4 0,-10-7 1 16,-17-3 1-16,-5-15 2 16,-10-12 0-16,-5-5 2 15,-10-11-6-15,0 13 1 16,0 16-1-16,0 19 0 16,0 23-3-16,5 30 0 15,0 53-12-15,2 15 0 16,3-15-6-16,0-5 0 0,0-12-5 15,3-16 2-15,7-25-4 16,0-22 1-16,7-16-1 16,0-19 1-16,8-19-2 15,-10-17 0-15,-5-12-19 16,-10-6 1-16,-5-4-30 0,0 9 0 16,0 28-18-16,0 26 1 15,-3 17 15-15,-2 10-1 16,13 30 19-16,-1 10 1 15,8 28 15-15,-7 7 0 16,-1-9 12-16,1-11 0 31,-8-10 4-31,-5-17 1 0,2-10 0 0,1-8 1 16,-3-10 4-16,0 0 0 16,0 0 11-16,4-40 1 15,6-31 13-15,3-17 0 31,2-5 8-31,0 7 1 0,5 31-1 16,-8 17 1-16,3 18-4 16,8 8 1-16,-1 2-10 15,15-3 1-15,16-10-7 16,9-4 1-16,-12-1-6 16,-1-5-1-16,-6-4-5 15,-6-14 0-15,-14-9-1 16,-11-11 1-16,-9-2-1 0,-13-2 0 15,-13 0-2-15,-12 9 1 16,-5 11 0-16,-2 12 0 16,10 8 1-16,9 15 0 15,11 20-3-15,-1 25-1 16,-4 28-1-16,5 37-1 16,-3 51-2-16,10 18 0 15,10 2 0-15,10 7 0 16,2 23-1-16,8-7 0 15,-8-20-3-15,6 2 1 16,-6-10-2-16,-4-26 2 16,-6-47-1-16,1-30 0 15,-8-28-2-15,0-25-1 0,-20-37-17 16,0-31 2-16,20 68-1655 16</inkml:trace>
  <inkml:trace contextRef="#ctx1" brushRef="#br0" timeOffset="-202114.96">26960 15563 1080 0,'0'0'0'0,"0"0"1"16,15-28 0-16,13 23-1 15,11 0 0-15,11-5 4 0,18-18-1 16,4-24 12-16,7-11-1 16,4-28 20-1,4 11 0-15,-15 12 42 0,-25 12 0 16,-19 14 12-16,-21 14 0 16,-14 15-11-16,-21 21-1 15,-19 27-14-15,-13 28 1 16,3 25-17-16,5 13 0 0,4 2-12 15,18-18 1-15,11-19-12 16,11-31-1-16,16-15-6 16,21-20 0-16,21-17-5 15,17-11 0-15,-9-15 4 16,-6-12 0-16,-10-13 3 16,-7 0 1-16,-7 20 0 15,-11 18 0-15,-4 22-4 16,-13 8 1-1,5 31-5-15,-3 4 0 0,-2 15-4 0,0-5 1 16,7-22-4-16,8-25 1 16,13-26-5-16,7-30 0 15,7-23-8-15,-5-9 0 16,-4 4-24-16,-3 11 0 16,-13 7-15-1,-4 10 0-15,-13 15 4 0,-3 13 1 16,-2 18 18-16,5 12 2 15,0 0 14-15,-17 22 1 16,-3 16 6-16,2 12 0 16,3 6 1-16,10 4 0 0,8 5 1 15,9-2 1 1,16-7 0-16,14-16 2 0,10-22-1 16,8-29 2-16,5-24 2 15,0-10 1-15,-3-5 6 16,-20-8 0-16,-12-3 7 15,-20-4 0-15,-15 0 2 0,-12 2 2 32,-13 10-2-32,-5 33 0 15,-2 45-2-15,2 18 2 16,7 14-7-16,8 9-1 16,10-1-7-16,13 1 1 15,9-6-7-15,16-17 2 16,14-15-4-16,18-21 1 15,12-17-1-15,0-18 0 16,18-9 0-16,-5-9 0 16,-85 46-1657-16</inkml:trace>
  <inkml:trace contextRef="#ctx1" brushRef="#br0" timeOffset="-200802.57">28686 14411 1105 0,'0'0'0'16,"0"0"41"-16,25-23 2 0,0 0 6 16,12 1 2-16,6 12 3 15,9 12 1-15,-2 26-23 16,-3 20 1-16,-10 17-8 0,-17 13 0 16,-12 13-4-16,-6-6-1 15,-4-19-2-15,-3-21 1 16,2-22-4-16,3-16 1 15,0-7 0-15,15-18 1 16,3-32 6-16,7-13 1 31,-3-7 4-31,-4-6 0 16,-1 8 3-16,-2 18 1 16,-8 22-4-16,3 11 0 15,-10 17-3-15,0 0-1 16,10-3-6-16,5 6 0 15,10 2-5-15,15-3 0 0,2-7-5 16,11-12 0-16,-6-16-2 16,-2 0 2-16,-3 6-1 15,-7 4 1-15,-18-5 2 16,-9-4 1-16,-13-6 5 16,-5 3 1-16,-22-13 1 15,-6 13 0-15,-2 15 1 16,-4 27 0-16,1 36-1 0,6 17 1 15,7 6-5-15,5 12 1 16,15 15-9-16,10 0 0 16,18-3-3-16,11-14-1 15,11-36-2-15,20-32 1 16,17-34-1-16,8-24 1 16,0-18-1-16,-8-7 1 15,-10-1-1-15,-10 8 1 16,-14 18 0-16,-11 0 2 15,-7 4-1-15,-13 14 0 16,-7 22 2-16,-5 10-1 0,-17 30-1 16,-8 18 2-16,-7 22-2 15,-1 6 0-15,6 9-1 16,7-2 0 0,7-10-1-16,1-18 0 0,10-22 0 15,-1-23 0-15,3-10 0 16,-10-22 0-16,5-24 0 15,-2-7 1-15,-3 3 2 0,2 2-1 16,6 21 2-16,2 14 1 16,0 13 1-1,0 0 0-15,7 33 0 0,6 17-1 16,12 16 0-16,7 1 1 16,5-26-3-16,8-16 0 15,5-25-3-15,7-25 1 16,10-21-1-16,3-14 2 15,-3-3-2-15,-9-7 0 16,-13 2 0-16,-8 2 0 0,-15 11 0 16,-9-15 1-16,-8-8 1 15,-5 5 0-15,-5 30 2 16,2 25-1-16,3 18 1 0,-7 43 1 16,-3 30-2-16,0 10 1 15,2 5-3 1,3 3 1-1,5 2-2-15,8 0 0 16,7-13 0-16,5-17 0 16,2-30 0-16,3-18 0 15,2-20-1-15,6-23 1 0,7-27 0 16,-3-16 0-16,8 1 0 16,-5-3 1-1,0-5 2-15,-1 0 1 0,-4 8 4 0,-7 9-1 16,-8 21 2-16,-20 40 0 15,0 0-2-15,12 13 0 16,-4 12-5-16,1 30 1 16,-9 3-3-16,-12 0 2 15,-3 5-2-15,-2-20 0 16,-6-3-2 0,11-28 2-16,-6-12-2 15,1-5 0-15,17 5-1813 16</inkml:trace>
  <inkml:trace contextRef="#ctx1" brushRef="#br0" timeOffset="-200441.41">30980 13183 1281 0,'0'0'0'15,"0"0"29"-15,0 0 2 16,0 0 16-16,-18-25 1 0,18 25 18 0,-5 20 1 16,0 35-26-16,5 33-1 15,15 26-9-15,13 6-1 16,7 1-8-1,10 10 2-15,4 20-6 0,6-10 1 16,10-33-5-16,-10-15 2 16,-8-28-5-16,-15-29 2 15,-32-36-4-15,-7-41 0 16,7 41-1410-16</inkml:trace>
  <inkml:trace contextRef="#ctx1" brushRef="#br0" timeOffset="-199341.65">31005 13915 1093 0,'0'0'0'16,"7"38"12"-16,13-8 1 16,15 0 12-16,22-5 0 15,28-7 4-15,10-10 0 16,17-16 8-16,-13-10 0 16,-21-9 9-16,-19-6 0 15,-26 0 21-15,-18 3 1 0,-15 7-1 0,-13 1 0 16,-17-1-9-16,-10 16 0 15,-17 19-10-15,-3 16 2 16,-2 17-14-16,5 16 0 16,10 4-5-1,19-5 1-15,21-9-8 0,27-19 1 16,27-22-8-16,15-15-1 16,5-15-3-16,-4-12-1 15,-6-14-3-15,-12-4 0 16,-10-3-2-16,-8 3-1 15,-12 15 1 1,-8 9 0 0,-4 14-1-16,-3 12-1 15,0 0 0-15,-8 33 0 0,-9 37-1 16,-5 10 0-16,-1 1-4 16,8-11 1-16,10-14-1 15,8-26 0-15,7-25-1 16,10-33 0-16,7-22-3 0,-2-10-1 15,0-16-19-15,-5-2 1 16,-3-2-19-16,-4 9 2 16,-1 16 3-16,-2 12 1 15,-7 20 19-15,-3 23 2 16,0 0 10-16,-3 26 1 16,6 26 2-16,2 14 2 15,2-3 0-15,5-3 0 0,3-12 2 0,0-10-1 31,0-18 0-31,3-13 1 0,4-9 1 16,8-11 1-16,10-14 1 16,0-9 2-16,-8-6 3 15,-4-6 0-15,-4 13 6 16,-4 7 1 0,-15 8 3-16,-5 20 1 0,0 0-3 15,-5 27 1-15,0 31-4 0,3 15 0 16,-1-2-6-16,3-3 0 15,10-21-5-15,5-16 0 16,5-26-1-16,10-25-1 31,7-23-1-31,3-13 0 0,-10-9-3 0,-5-5 0 16,2-19-14-16,-7 6 1 16,-5 5-22-16,-2 11 0 15,-6 19-4-15,-2 20-1 16,-2 10 10-16,-3 18 0 15,0 0 21-15,0 0 0 16,-18 13 6 0,-2 25 2-16,-9 17 2 0,6 13 1 15,11 3 0-15,4-6 0 16,8-7 0-16,8-10 1 16,4-16 1-16,15-14 1 15,18-11 0-15,13-9 0 16,26-11 4-16,-2-12 0 15,-12-5 6-15,-18-5 1 0,-22-5 4 16,-17 2 0-16,-18 0 3 16,-20 8 1-16,-17 10 0 15,-16 20-1-15,-19 27-5 16,10 21-1-16,15 8-2 16,22 11-1-1,17 4-6-15,23-8 0 0,23-15-2 0,26-28-1 16,29-13-1-16,-14-19 1 15,1-16-2-15,12-10 0 16,10-4-1-16,8-9 0 16,-105 51-1595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4-12T09:44:46.181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4-12T09:44:46.957"/>
    </inkml:context>
  </inkml:definitions>
  <inkml:trace contextRef="#ctx0" brushRef="#br0">10991 6650 0,'0'0'0,"26"-13"0,-26 13 0,13-14 0</inkml:trace>
  <inkml:trace contextRef="#ctx1" brushRef="#br0">3164 3369 1105 0,'0'0'0'0,"0"0"21"0,0 0 2 15,0 0 29-15,0 0 1 16,0 0 8-16,0 0-1 15,37 0-14-15,-4-33 0 16,34-18-18-16,0-9 2 16,-7-5-11-16,-5 14 0 15,-18 14 5-15,-7 14 2 16,-15 13-1-16,-15 10 1 16,10-5 0-16,-10 5 0 15,0 0-2-15,0 0 1 16,0 0-1349-16</inkml:trace>
  <inkml:trace contextRef="#ctx1" brushRef="#br0" timeOffset="1429">4451 2309 501 0,'0'0'0'16,"0"0"32"-16,-22-22 0 16,22 22 57-16,-10-18-1 15,10 18 11-15,-5-15 0 16,5 15-35-16,-17-13 1 0,2 3-21 16,-5 5 1-1,-3 10-13-15,-11 10 2 0,-9 13-11 16,11 17 2-16,4 11-9 15,13 22 1-15,10 25-7 16,10 3 0 0,10-13-3-16,5-20 0 0,10-13-1 15,13-15 0-15,6-7-3 16,-1-10 0-16,9-16 0 16,5-17-1-16,0-17 2 0,1-14 2 15,-1-1 3-15,-10-19 0 16,-4-27 9-16,-6-10 0 15,-5-7 10-15,-14 1 0 16,-18 16 7-16,-10 5 1 16,-23 8-3-1,-7 7 1-15,-12-2-3 0,-3 14 2 16,-2 19-6-16,5 27 0 16,4 22-6-16,-1 21 0 15,1 10-7 1,3 5-1-16,8-6-5 0,7-1 1 15,13 4-8-15,12-2 0 16,17-8-1-16,8-2 0 16,12-6-2-16,8 1 1 15,15-5-5-15,5 0 1 16,2-1-4-16,5 1 1 16,-12 0 0-16,-5-1 0 15,-25 8 2-15,-13 3-1 16,-17-10 1-16,-15 0 1 15,-2-6 1-15,-3-2 1 0,2-12 0 16,3-8 0-16,15 0-1304 16</inkml:trace>
  <inkml:trace contextRef="#ctx1" brushRef="#br0" timeOffset="2680.25">5288 2485 690 0,'0'0'0'0,"0"0"32"0,0 0 1 16,0 0 26-16,0 0 2 15,0 0-7-15,-20-22 1 16,20 22-13-16,0 0 1 15,0 0-8-15,-10-10 0 16,10 10-10-16,0 0 1 16,5 10-3-16,5 23-1 15,0 29-7-15,5 9-1 16,0-6-4-16,5-19 0 16,2-19-2-16,8-12 0 15,5-15-1-15,8-15 1 0,11-12 2 16,1-19 1-16,-17-14 5 15,-1 10 1-15,-20 7 3 16,-7 10 0-16,-10 33-1077 16</inkml:trace>
  <inkml:trace contextRef="#ctx0" brushRef="#br0" timeOffset="3836">10752 4382 0,'0'0'0</inkml:trace>
  <inkml:trace contextRef="#ctx1" brushRef="#br0" timeOffset="4495.13">5821 2304 464 0,'0'0'0'0,"0"0"11"16,0 0 1-16,0 0 22 16,0 0 1-16,0 0 2 15,-25-25 1-15,25 25 2 16,0 0-1-16,0 0-2 16,0 13 1-16,15 27-5 15,0 13 0-15,5 2-5 0,-10-5 1 16,0-4 2-16,0-14-1 15,-3-16-4-15,-7-16 1 16,10 5 4-16,8-26 1 16,-1-19 7-16,3-3 1 15,-5-7 10 1,-7 7-1-16,-3 3 0 0,-5 12 1 16,0 8-6-16,0 13 0 15,0 7-10-15,0 0 1 16,0 0-13-16,10 12 2 15,10 31-16-15,12 7 1 16,0 1-6-16,-4-14 1 16,12-9-3-16,9-20 0 15,4-11-1-15,-1-19 0 0,0-11 0 16,-7-10 0-16,-5-2 0 16,-10 2 1-16,-8 13 3 15,-12 5 1-15,-10 7 5 16,0-5 1-16,-10 3 5 15,0 8 1 1,-7-3 3-16,2 7 1 0,5 11-5 16,-8 7 1-16,6 10-3 0,2 7 1 15,5 9-7-15,0 1 0 16,15 1-4-16,0-15 1 16,7-11-3-16,16-14 0 15,14-18-1 1,5-8 2-16,-2-10 0 0,-5 3 1 15,-3-8 4-15,-9-7 0 16,-16-15 2-16,-7-3 1 16,-10-5 2-16,-10 7 0 15,-12 1 2-15,-11 15-1 16,1 2 0-16,5 18 0 16,14 14-3-16,13 16 0 15,-10 16-3-15,10 24 1 16,5 30-6-16,3 26 0 15,12 10-3-15,7 2 1 0,8-25-1 16,0-10 0-16,7-8-1 16,0-20 1-16,1-17-2 15,-8-18 1 1,-8-15-2-16,-5-18 0 0,-4-14-1 16,-13-4 1-16,-5 41-1459 15</inkml:trace>
  <inkml:trace contextRef="#ctx1" brushRef="#br0" timeOffset="4639.99">6586 2121 1030 0,'0'0'0'0,"0"0"1"0,12 37 0 15,-12-37-2-15,13 13 0 16,2-13 7-16,29-8 1 16,31-7 9-16,0-12 0 15,5-19 7-15,2-4 2 16,-82 50-868-16</inkml:trace>
  <inkml:trace contextRef="#ctx1" brushRef="#br0" timeOffset="4975.35">7423 1854 1168 0,'0'0'0'0,"0"0"17"0,47-48 0 16,3 8 40-16,0-3-1 16,-1 8 20-16,-9 10 0 15,-7 12-33-15,-11-2 0 16,-7 15-14-16,-15 0 0 16,-5 10-7-16,-22 13 1 0,-18 27-10 15,-8 16 1-15,11-6-10 16,7 5 1-1,13-9-5-15,7-11 0 0,10-22-1 16,7-13 1-16,-2-10-3 16,33-10 2-16,4-31-1 15,10-6 1 1,11-4 1-16,4-9 0 0,-62 60-1264 16</inkml:trace>
  <inkml:trace contextRef="#ctx1" brushRef="#br0" timeOffset="6643.46">8860 2158 929 0,'0'0'0'16,"-10"-27"65"-16,0 4 1 16,5 8 44-16,5 2 1 15,0 13-53-15,0 0 2 16,5 13-29-16,10 20 2 16,7 27-17-16,8 0 0 15,2 8-6-15,1-7 2 16,-6 4-6-16,0-9 1 0,3 4-2 31,-10-10 0-31,-5-27 0 0,-2-8 0 16,-13-15 2-16,0 0 0 15,-10-33 1-15,-8-20 1 16,-7-15 5-16,-10-4 2 16,3-4 13-16,-8-2 0 15,3-5 7-15,0 0 1 16,12 23 1-16,7 14 2 0,11 14-11 15,4 11 0 1,6 14-9-16,12-8 0 0,12-13-7 16,18-5-1-16,15-2-5 15,9 3 1-15,19-6-4 16,-4 3 2-16,-12 9-4 16,-7 9 1-16,-22 7 1 15,-11 10-1-15,-17 0-1 16,-15 0 2-16,-10 10-3 0,-13 17 1 15,-19 24-2-15,-8 14 0 16,3 13-1-16,10 5 0 16,-1 0-8-16,11-17 0 15,7-16-10-15,13-17 1 16,7-21-11-16,0-12 1 31,22 10-3-31,5-15 2 0,23-2 2 0,7-8 0 16,-2 0 6-1,-17 7 0-15,-21 8 3 0,-10 10 0 16,-12 8 4-16,-14 9 2 16,-24 24 1-16,-7 9 0 15,8 5-4-15,12 3 1 16,10-7-1-16,15-13 0 16,10-13-2-16,10-18 2 0,15-17-2 15,12-17 0-15,18-23 10 16,10-8 1-16,7-8 3 15,0 1 1-15,1-8 2 16,-4 10 0-16,-14 8 5 16,-8 7 0-16,-17 6 13 15,-15 9 0-15,-12 5 9 16,-6 3 0-16,-2 15-1 0,-2-7 1 16,2 7-6-16,-13 5 1 15,3 7-10-15,-5 1 0 16,3 12-6-1,-1 3-1-15,13 4-3 16,0 9 1-16,13 9-3 0,4 0 1 16,8-2-1-1,3-8 0-15,-9-12 0 0,-1-8 0 16,-3-7 0-16,-5-13 0 16,-5-10 0-16,12-8 0 15,3-15 0-15,5-7 1 16,-5-8 1-16,2 8 2 15,-4 17 2-15,-3 6 1 16,-3 7 2-16,-2 0 1 0,8 5 2 16,2 10 1-16,2 0-1 15,3 17 0-15,-5 16-1 16,-8 17-1-16,-7 6-4 16,-12 2 1-1,-8 7-2-15,0-9 0 0,-10-24-1 16,8-14 0-16,-1-23 2 15,13-15-1-15,3-20 0 0,2-23 0 16,10-5-1-16,5-3-1 16,-1 6-1-16,9 10 1 15,-3 4-6 1,2 19 1 0,-7 2-24-16,-5 12 1 15,0 3-47-15,-10 10 0 0,15-13-8 0,-15 13 1 16,10-5 25-16,-10 5 1 15,10 5 28-15,0 0 1 32,2 8 18-32,6 15 0 0,-1-1 6 0,3 1 0 15,-5-8 5-15,3 3-1 32,1-6 11-32,9-4-1 0,14-8 10 15,8-13 0-15,10-19 3 16,0-6-1-16,-60 33-1162 15</inkml:trace>
  <inkml:trace contextRef="#ctx1" brushRef="#br0" timeOffset="6828.75">10740 2038 979 0,'0'0'0'15,"0"0"38"-15,0 0 2 16,-23 5 30-16,23-5 2 15,0-10 2-15,10-3 0 16,18-20-28-16,9-9 0 16,13 6-12-16,15-1 0 15,-5 4-13-15,7 10 1 16,-67 23-1185-16</inkml:trace>
  <inkml:trace contextRef="#ctx1" brushRef="#br0" timeOffset="7345.03">11684 1600 1080 0,'0'0'0'16,"10"-48"37"-16,-10 15 1 15,0-2 60-15,5 10 0 16,-5 12-25-16,0 13 0 15,0-10-29-15,0 10 2 16,-10 20-13-16,2 26 1 16,6 24-11-1,7 13 2-15,10-5-9 0,5 5 0 16,7 23-3-16,0-5-1 16,3-18-3-16,-7-18 0 15,-3-22-1-15,-15-16 1 16,-3-14-1-16,-9-3 0 0,-18-15-1 15,-13-8 1 1,-24-24 2-16,0-19 1 0,5-22 0 16,7-20 1-1,5-7-6-15,5 11-1 0,8 22-5 16,2 16 0-16,15 8-6 16,10 18-1-16,10 10-20 15,10 2 0-15,15-4-7 16,2-3 1-16,20-6 1 15,11-1 2-15,9 4 9 16,0 13-1-16,5 10 17 16,-9 15-1-16,-6 5 5 15,-7 13 1-15,-8 17 0 0,-5 5 1 16,-42-50-1224-16</inkml:trace>
  <inkml:trace contextRef="#ctx1" brushRef="#br0" timeOffset="7570.82">12219 1738 1180 0,'0'0'0'16,"0"0"5"-16,0 0-1 15,0 0 5-15,0 0 0 16,0 0 31-16,3 30 2 16,2 41-5-16,0 7 1 15,0-8 4-15,0-7-1 16,5-15-6-16,12-13 0 0,3-10-4 15,12-12 1-15,18-13-6 16,5-23 1 0,10-22-1-16,-13-15 0 15,-57 60-1291-15</inkml:trace>
  <inkml:trace contextRef="#ctx1" brushRef="#br0" timeOffset="7680.81">12506 1595 1117 0,'0'0'0'0,"-43"27"25"0,8-4 1 15,6 5 3 1,9 5 1-16,0-6-30 0,10-9 1 16,10-18-923-16</inkml:trace>
  <inkml:trace contextRef="#ctx1" brushRef="#br0" timeOffset="8154.83">10712 2923 829 0,'0'0'0'0,"-69"5"1"16,19 0 1-16,3 5 3 0,12-5-1 31,10 3 26-31,12-3 2 16,13-5 12-16,18 0 1 0,37-10 2 0,47-15 1 15,52-23 1-15,48-25 1 16,77-35 5-16,82-21 0 31,57-9-9-31,-24 10 1 16,-43 25-5-16,-92 15 1 16,-100 25-4-16,-57 20 1 15,-47 20 1-15,-20 11 1 16,-15 9-6-16,-27 18-1 15,-26 18-11-15,-27 22 1 0,60-55-1343 16</inkml:trace>
  <inkml:trace contextRef="#ctx1" brushRef="#br0" timeOffset="8517.54">11395 3303 740 0,'0'0'0'15,"-15"-68"92"-15,5 20 0 16,5 3 10-16,0 12 0 15,3 11-29-15,-3 7 0 16,5 15-13-16,0 0 0 16,0 0-7-16,0 0 1 15,9 42-9-15,9 19 0 0,2 34-7 16,5-2 0-16,0-15-13 16,2-12 1-16,3-6-7 15,2-9 1-15,-4-16-2 16,2-10 0-16,4-12-7 15,16-13 0-15,-50 0-1373 16</inkml:trace>
  <inkml:trace contextRef="#ctx1" brushRef="#br0" timeOffset="9066.42">12590 2777 640 0,'0'0'0'0,"0"0"98"15,0-37 1-15,0 14-4 0,-10-5 0 16,3 8-28-1,2 8-1-15,5 12-13 16,-25 0 0-16,3 15-17 16,-13 25 0-16,-5 20-8 15,7 13 2-15,1 3-9 0,10 7 1 16,12 5-4-16,10-3 0 16,15-2-3-16,12-17-1 15,15-18 1-15,21-23 1 16,9-23-2-16,5-22 2 15,-2-30 2-15,2-6 1 16,-20-11 1-16,-19 9 2 16,-28 12-8-16,-20 14 1 15,10 32-1271-15</inkml:trace>
  <inkml:trace contextRef="#ctx1" brushRef="#br0" timeOffset="9414.92">12436 3142 1042 0,'0'0'0'15,"0"0"17"-15,0 0 1 0,0 0 15 16,45-15 2-16,-5-3 9 16,14-9 0-16,16-19-7 15,5 4 1-15,7 1-2 16,-5 9 0-16,-10 7 0 16,-2-3 0-16,-17 5-4 0,-16 1 2 31,-17 4-12-31,-8 8 1 15,-7 10-5-15,3-13 1 0,-3 13-8 0,0 0 0 16,0 0-4-16,-10 23 0 16,0 5-5-16,0 4 1 15,5 1 0-15,5 12-1 16,10 11-1-16,2-1 0 16,8 5 0-16,5-9 0 15,5-6 1-15,7-12 2 0,13-23-1 16,3-20 1-16,-6-18 3 15,-10-5 2-15,-37 33-1269 32</inkml:trace>
  <inkml:trace contextRef="#ctx1" brushRef="#br0" timeOffset="9708.1">13148 2485 992 0,'0'0'0'0,"0"0"-6"15,0 0 0-15,0 0-25 16,0 0-1-16,0 0 37 16,0 0 1-16,20 41 13 15,-15 6 0-15,5 9 17 0,-15-6 1 16,5-50-817-16</inkml:trace>
  <inkml:trace contextRef="#ctx1" brushRef="#br0" timeOffset="10039.23">11863 3155 916 0,'0'0'0'0,"0"0"13"15,-22 10 0-15,22-10 8 0,-5 10 1 16,5-10 28-16,10 0 2 16,20-15-8-16,27-13 1 15,25-15-5-15,13-2 1 16,4 0 9-16,-7 2 0 15,-12 13-1-15,-25 10-1 16,-55 20-1139-16</inkml:trace>
  <inkml:trace contextRef="#ctx0" brushRef="#br0" timeOffset="11341.79">16715 6892 0,'0'0'0,"0"0"0,0 0 0,0 0 0,0 0 32,-13 0-32,13 0 31,-13 0-31,-1 0 31,1-14-31,13 1 31,13-1-31,1 1 32,-1 13-32</inkml:trace>
  <inkml:trace contextRef="#ctx1" brushRef="#br0" timeOffset="10938.91">12712 4138 1117 0,'0'0'0'16,"0"-68"36"-16,0 3 1 15,3-8 42-15,2 3-1 16,-13 9-8-16,1 16 1 15,-1 17-24-15,-2 18 0 0,0 10-5 16,-9 18 2-16,-11 37-5 16,-3 26 2-16,-4 24-15 15,7 1 1-15,23-8-9 16,9-2 1-16,18 7-7 16,17-15 1-16,16-15-5 15,6-28 0-15,24-25-1 16,11-25 1-16,3-27-2 15,0-14 1-15,-22-19 0 0,-25 5 1 16,-28 9-5-16,-22 3 2 16,-32 8-4-16,-18 12 1 15,50 28-1453-15</inkml:trace>
  <inkml:trace contextRef="#ctx1" brushRef="#br0" timeOffset="11093.1">12633 4375 1042 0,'0'0'0'0,"0"0"5"0,0 0 0 15,0 0 3-15,30-20 0 16,14-10 13-16,34-8 2 16,19-7 0-16,12-6 2 15,6 3 9-15,-11-2-1 16,-11 0 1-16,-21 7 0 16,-72 43-1006-16</inkml:trace>
  <inkml:trace contextRef="#ctx1" brushRef="#br0" timeOffset="11434.54">13447 4108 1054 0,'0'0'0'0,"-10"-15"58"0,0 3 0 16,0-4 52-16,5-1 1 0,-5 7-30 16,10 10 1-16,0 0-33 15,0 0 0-15,0 0-20 16,5 35 0-16,15 13-9 16,5 2 1-1,-3 5-4-15,6-12 0 0,4-15-1 16,6-5 0-16,9-16 0 15,5-9 1-15,8-21-2 0,2-7-1 16,-10-16 1-16,-4-4 0 16,-48 50-1448-16</inkml:trace>
  <inkml:trace contextRef="#ctx1" brushRef="#br0" timeOffset="12176.39">13898 3557 1269 0,'0'0'0'15,"0"0"14"-15,-20-27 1 16,12 11 22-16,3 4 0 16,3 2 13-1,2 10 1-15,-3-13-8 16,3 13 0 0,0 0-3-16,5 18-1 0,5 32-4 15,8 16 1-15,-3 12-13 16,7 5 2-16,-2 10-6 15,-5-10 0-15,5-28-4 16,-10-22 0-16,-8-23 0 16,3-25 1-16,0-26 2 15,-2-24 0-15,-6-18-1 0,-2-5 3 16,0 5-2-16,3-5 1 16,-13-15 1-16,-2-8 1 15,-1-12-1-15,3 12 1 16,8 36-5-16,4 34 2 15,6 26-5-15,14 30 0 16,8 13-3-16,17 37 0 0,18 29-2 16,5 11 0-16,12-9-4 0,0-16 1 15,8-2-3-15,-10 0 0 16,-13 0-2-16,-15-17 2 16,-22-11-2-1,-12-22 0-15,-13-23 0 0,-20-10 0 31,-35-8-4-31,-15-7 2 0,-12-10-29 16,-10-5-1-16,0-6-43 16,7 9 0-16,15 9-16 15,23 5 1-15,25 8 15 16,22 10 1 0,0 0 31-16,17-5 2 0,30-12 14 15,26-6 1-15,9-2 15 16,7-5-1-16,16-3 11 0,-13-5 0 15,-20 0 3-15,-12 8 1 16,-23 15 14-16,-7 15 1 16,-12 10 13-16,2 18 0 15,-5 17 6-15,2 5 0 16,-12 6-5-16,3-8-1 16,2-3-4-16,7-12 0 15,3-6-3-15,0-9-1 16,10-8-1-16,2-15-1 15,15-18-1-15,6-19 0 16,-6-14-3-16,-2-2 0 16,-45 58-1447-16</inkml:trace>
  <inkml:trace contextRef="#ctx1" brushRef="#br0" timeOffset="12286.51">15028 2916 1143 0,'0'0'0'0,"0"0"16"15,-27 32 1-15,10-9 5 16,-3 5 0-1,0 4-22-15,7-9 0 0,13-23-915 16</inkml:trace>
  <inkml:trace contextRef="#ctx1" brushRef="#br0" timeOffset="13112.93">11649 4088 866 0,'0'0'0'0,"-37"10"41"16,12-10 2-16,10 0 73 15,0 0-1-15,15 0 9 16,15-15-1 0,42-20-56-16,45-26 2 0,57-32-20 15,61-22 1-15,78-29-15 16,89-27 1-16,48-8-10 15,-21 16 0-15,-63 35-6 0,-87 35 0 16,-102 37-6-16,-65 24 0 16,-47 14-1-16,-25 8-1 31,-13 7-2-31,-32 16 1 0,-32 20-3 16,0 4 1-16,52-37-1447 15</inkml:trace>
  <inkml:trace contextRef="#ctx0" brushRef="#br0" timeOffset="15234.21">13063 12755 0,'0'0'0,"13"0"16,-13 0-16,13 0 15,1 0-15,-14 0 16,0 0-16</inkml:trace>
  <inkml:trace contextRef="#ctx0" brushRef="#br0" timeOffset="15502.46">15042 12044 0,'0'0'0</inkml:trace>
  <inkml:trace contextRef="#ctx1" brushRef="#br0" timeOffset="25907.2">7460 9902 590 0,'0'0'0'0,"0"0"49"16,-25 10 2-16,18 5 61 16,-3 3 0-16,5-10-4 15,5-8 1-15,-10 15-20 16,10-15 1-16,0 15-37 15,0-15 1-15,5 12-9 16,17-19 1-16,28-18 1 16,7-8 1-16,0 0-3 15,1-2 1-15,-8-5 7 16,-1 10-1-16,-16 12-2 16,-6 3 0-16,-17 10-5 0,-10 5 0 15,10 20-11-15,-10 3 1 16,-10 22-10-16,5 8 1 15,5-53-1608-15</inkml:trace>
  <inkml:trace contextRef="#ctx1" brushRef="#br0" timeOffset="26093.4">7664 10544 1231 0,'0'0'0'16,"0"0"13"-16,0 0 0 15,0 0 13-15,28-13 0 0,9-9 25 16,13-24 0-16,9-9 8 15,9-16 0-15,-6-1 23 16,3 6 1-16,-13 16-3 16,-15 17-1-1,-17 13-15-15,-7 15 1 16,-13 5-13-16,0 0 0 16,0 0-1618-16</inkml:trace>
  <inkml:trace contextRef="#ctx1" brushRef="#br0" timeOffset="26331.72">8229 9797 577 0,'0'0'0'0,"-9"-8"12"0,9 8-1 15,-15-5-7-15,15 5 1 16,0 0-5-16,0 0 0 16,-10 0-2-16,10 0 0 15,0 0-2-15,0 0 0 16,0 0-444-16</inkml:trace>
  <inkml:trace contextRef="#ctx1" brushRef="#br0" timeOffset="26893.57">7315 9897 1093 0,'0'0'0'32,"-22"-20"-2"-32,7 5 2 15,-2 0-1-15,7 2 1 16,10 13 46-16,-5-10 1 15,5 10 62-15,0 0 1 16,7 15-2-16,18 23 1 16,17 30-21-16,11 20 2 15,2 18-28-15,-1-1 1 16,1-12-18-16,2-17 1 0,-4-26-13 16,-8-9 1-1,-3-19-1-15,-7-7 0 0,-15-10-5 16,2-10 0-16,-22 5-1681 15</inkml:trace>
  <inkml:trace contextRef="#ctx0" brushRef="#br0" timeOffset="28222.24">14019 10300 0,'0'0'0</inkml:trace>
  <inkml:trace contextRef="#ctx1" brushRef="#br0" timeOffset="28386.28">8484 9769 1206 0,'0'0'0'16,"0"0"48"-16,0 0 0 0,-28-15 72 0,18 12 1 15,-2 3-22 1,-6-5 1-16,8 0-43 16,0-2 2-16,10 7-19 15,-15-10 1-15,15 10-13 0,0 0 0 16,0 0-5-16,0 0 1 15,20 17-6-15,5 6 1 16,5 5-1 0,2-1 0-16,-9-9-4 0,-1-6 2 15,-7 1-5-15,-2-8 2 0,-3 3-4 16,-10-8 0 0,15 10 1-16,-15-10 0 0,0 0 0 15,0 0 0-15,0 0-1 16,0 0 1-1,-10 0-1-15,-5-8 1 0,-3 3-1 16,-4 3 1-16,7-3 2 16,2-3-1-16,-1-2-1 15,-6-3 1-15,0-9 1 16,-13-9 1-16,-4-4-3 0,2-2 0 16,13 1-2-16,7 9 1 15,2 17-2-15,13 10-1 16,-2-13-1-16,2 13 0 15,7 13 0-15,6 14-1 16,17 34 0-16,9 2-1 16,6-8-1-16,3-2 2 15,-1 2-2-15,3 5 1 16,-5 3-2 0,-3 8 2-16,-2-3-2 0,-8-10 0 15,-14-23 0-15,-4-15 0 16,-9-8 0-16,-5-12 0 15,-5-17 0-15,-12-26 1 0,-8-45-1 16,0-5 0-16,0 5 1 16,10 12 0-1,13 24 1-15,7 11 0 0,7 16 0 16,3 8 2-16,8 1-2 16,12 14 1-16,12 10-1 15,3 12 0-15,-13 7 0 16,-7 6 0-16,-8 12-2 15,-7 3 1-15,-10 7-2 0,-10 3 1 32,-5 8-1-32,-7-6 1 0,-3-10-1 0,-5-9 0 15,3-14 0-15,-1-12 0 16,3-10 0-16,-2-10 0 16,9-12 0-16,3-21 0 15,10-17-1-15,10-11 1 16,-10 66-1873-1</inkml:trace>
  <inkml:trace contextRef="#ctx1" brushRef="#br0" timeOffset="28652.7">9076 9663 1520 0,'0'0'0'16,"-10"-32"39"-16,5 9 1 16,-5 8 36-16,10 15 1 15,0 0 0-15,-12-8-1 0,12 8-34 16,0 0 0-16,5 10-14 15,22 18 0-15,21 27-4 16,4 8 1-16,5-7-6 16,-5-1 0-16,3-2-4 15,-12-3 1-15,-14 3-2 16,-6 0 0 0,-13 10-2-16,-20 2 1 0,-18-5-4 0,-14-9 1 15,-18-19-2-15,-2-32 0 16,-5-27-2-16,-5-41 2 15,72 68-1708-15</inkml:trace>
  <inkml:trace contextRef="#ctx1" brushRef="#br0" timeOffset="29095.67">9233 9188 1356 0,'0'0'0'0,"0"0"80"0,0 0 0 16,0 0 42-16,0 0 0 15,0 0-40-15,0 0 1 16,0 0-42-16,0 0-1 15,82-33-14-15,-9-22 1 16,-4-18-6-16,-9 2 1 16,-8 11-2-16,-7 15 0 15,-17 22-9-15,-13 13 0 16,-15 10-2-16,0 0 1 16,0 0-1648-16</inkml:trace>
  <inkml:trace contextRef="#ctx1" brushRef="#br0" timeOffset="29531.28">10364 7912 1356 0,'0'0'0'15,"0"0"43"-15,0 0 1 16,0 0 6-16,-33-15 1 16,33 15 26-16,0 0 0 15,0 0-34-15,8 15 1 16,27 13-9-16,12 20-1 15,5 15-4-15,8 10-1 16,0 10-7-16,-3 5 1 16,-12 2-5-16,-8-12 0 0,1-17-4 15,-13-16 2 1,-10-10-4-16,-10-5 2 16,-13-2-1-16,-17-10 2 15,-20-8-3-15,-12-20 2 16,-25-18-4-16,2-22 0 15,-4-16-5-15,-9-22 1 16,93 88-1608-16</inkml:trace>
  <inkml:trace contextRef="#ctx1" brushRef="#br0" timeOffset="29695.2">9863 8028 1407 0,'0'0'0'0,"0"0"24"0,0 0 1 16,25-33 18 0,12 6-1-16,18-14 18 0,15-12-1 15,22-9-23-15,-2-11 0 16,7 7-6-16,0 13 2 15,-10 18-5-15,-2 20 0 16,7 13-9-16,-7 14 1 16,-85-12-1433-16</inkml:trace>
  <inkml:trace contextRef="#ctx1" brushRef="#br0" timeOffset="29974.48">11183 7978 1444 0,'0'0'0'0,"0"0"26"16,-12-38 1 0,12 25 25-16,0 13 2 0,-5-10 26 15,5 10 1-15,0 0-30 16,17 10 1-16,18 18-10 16,7 17 2-16,1 23-10 0,-8 13 1 15,-1 14-7-15,-1 3 1 16,-3-10-8-1,-8-10 2-15,-2-17-6 0,-10-11 0 16,-15-10-4-16,-15-14 0 16,-2-9-4-1,-18-17 1-15,-2-33-1 0,-3-34 0 16,45 67-1675-16</inkml:trace>
  <inkml:trace contextRef="#ctx1" brushRef="#br0" timeOffset="30116.24">11121 7663 1482 0,'0'0'0'16,"30"-5"63"-16,-5-2 0 15,2-1 16-15,3-5 2 16,7-4-20-16,1-11-1 16,12 0-31-16,-8-22 2 15,-42 50-1493-15</inkml:trace>
  <inkml:trace contextRef="#ctx1" brushRef="#br0" timeOffset="30824.09">7047 9907 627 0,'0'0'0'0,"0"0"49"0,-28-12 1 16,28 12 79-16,0 0 1 15,0-10-6-15,23-8 2 16,34-20-15-16,25-22 0 16,30-36-58-16,8-2 0 15,4 3 4-15,-9 9 0 16,-16 18-3-16,-19 15 1 15,-28 23-10-15,-14 7 1 16,-26 13 2 0,1 5 2-16,-13 5-7 0,0 0 1 0,0 0-1591 15</inkml:trace>
  <inkml:trace contextRef="#ctx1" brushRef="#br0" timeOffset="31519.21">8264 11261 778 0,'0'0'0'0,"-49"5"77"15,14 2-1-15,-3 8-26 16,8-2 2 0,8-3-19-16,7 0 0 0,3-5-7 15,12-5 0-15,12-5-4 16,35-28 1 0,51-29 5-16,53-54 1 15,64-70 11-15,91-63 2 16,77-46 10-16,73-24-1 15,15-1 6-15,-13 16 2 16,-39 30-2-16,-36 45 0 0,-37 37 7 16,-64 31 0-16,-56 18-1 15,-64 37 1-15,-67 41-9 16,-35 30 0-16,-35 17-11 16,-13 11-1-1,-12 7-6-15,0 0 1 0,-20 20-9 16,3-8 0-16,2-9-9 0,15-3 0 15,0 0-1740 1</inkml:trace>
  <inkml:trace contextRef="#ctx1" brushRef="#br0" timeOffset="32325.73">10249 10078 1470 0,'0'0'0'16,"0"0"42"-16,0 0 2 16,15-22 39-16,5 29 1 15,15 28-14-15,15 23 0 16,-8 18-33-16,0 7 1 15,-9-15-14-15,-1-3 1 16,1-20-6-16,-6 1 0 16,-7-3-1-16,-8-11 0 15,-2-4-3-15,8-16 0 0,-3-6 1 16,7-24 0-16,-22 18-1609 16</inkml:trace>
  <inkml:trace contextRef="#ctx1" brushRef="#br0" timeOffset="32515.37">10795 10265 1318 0,'0'0'0'0,"0"0"45"0,20-36 0 15,0 6 44-15,14-13 0 16,14-7-27-16,2 5 1 16,12 7-18-16,-2-5 1 15,12-7-14-15,-2 5 1 16,7 2-10-16,-10-12 2 15,-67 55-1462-15</inkml:trace>
  <inkml:trace contextRef="#ctx1" brushRef="#br0" timeOffset="32800.68">11803 9178 1356 0,'0'0'0'0,"-5"-33"11"16,0 10 2-16,0 1 15 15,0 7 1-15,-2 7 52 16,-3 8 1-16,-10 13-13 16,-17 24 2-16,-8 19-13 15,3 9 2-15,12 26-10 16,10 12 2-16,10 15-15 0,15-7 0 16,10-26-10-16,15-29 0 15,12-21-7-15,23-20 1 16,9-15-3-16,9-23 1 15,-4-14-3-15,-4-24 0 16,-20-27 0-16,-20 3-1 16,-35 85-1688-16</inkml:trace>
  <inkml:trace contextRef="#ctx1" brushRef="#br0" timeOffset="33190.64">11726 9532 1168 0,'0'0'0'16,"-7"48"32"-16,2-18 2 15,5 1 3-15,7-19 1 16,6-7-2-16,14-15 0 16,23-7-8-16,5-24 0 15,12-14-3-15,-2-3 1 16,4 3 2-16,-6 4 1 16,-6 6 2-16,-7 0 1 15,-25 12-2-15,-8 13 0 16,-7 15-4-16,-10 5 1 15,0 0-6-15,0 0 1 0,0 0-6 16,0 0 2-16,10-8-1 16,-10 8 0-16,12 10 0 15,8 8 0-15,18 15 0 16,6 12-1-16,-6-7 1 16,4 7 1-16,-7 15-1 15,-5 3 1-15,-8 8 2 16,-2-6 0-16,-10-9-1 15,-15-14 2-15,-5-16-2 0,-12-6 1 16,-3-13-3-16,-2-9 0 16,-11-8-1-16,1-33 1 15,37 43-1634-15</inkml:trace>
  <inkml:trace contextRef="#ctx1" brushRef="#br0" timeOffset="33316.14">12341 9029 1444 0,'0'0'0'16,"0"0"41"-16,0 0 1 16,0 0 13-16,0 0 1 0,8-32-48 15,7 1 0-15,-15 31-1250 16</inkml:trace>
  <inkml:trace contextRef="#ctx1" brushRef="#br0" timeOffset="33786.5">10927 10652 778 0,'0'0'0'16,"-35"33"31"-16,10-8 0 0,5 3 30 15,10-3 0 1,10-15-6-16,25-10 0 15,27-15-15-15,35-28 0 16,43-30 3-16,42-33-1 0,39-37 23 0,53-33 2 31,53-13-2-31,-4-10 1 16,-29 6-1-16,-54 34 1 0,-61 58-9 0,-67 36 1 16,-40 30-3-16,-24 15 0 15,-18 10-9-15,-20 10 1 16,-33 20-9-16,-17 17 1 15,-14 19-9 1,-6 12 2-16,70-68-1599 16</inkml:trace>
  <inkml:trace contextRef="#ctx1" brushRef="#br0" timeOffset="34150.42">11990 10682 1318 0,'0'0'0'15,"-22"-63"52"-15,4 23-1 16,1 7 21-16,-6 8 0 16,3 8 14-16,1 9 1 0,-1 8-37 15,-10 18 2 1,-3 19-17-16,1 19 1 15,17 27-11-15,8 17 2 0,19 16-6 16,8-5-1-16,12-21-6 16,11-14 1-16,11-16-3 15,6-22 1-15,10-13-2 16,10-17 0 0,7-21 3-16,5-12 0 0,3-18 1 0,-18-7 0 15,-17 5-1-15,-28-3 0 16,-17 2-2-16,-30 9-1 15,15 37-1654-15</inkml:trace>
  <inkml:trace contextRef="#ctx1" brushRef="#br0" timeOffset="34333.78">11958 11238 1168 0,'0'0'0'0,"0"0"17"16,0 0 0-16,10-27 9 15,0 6 1-15,15-6 16 16,19-9 1-16,24-9-20 0,4-5 2 16,20-3-7-16,3-7 0 15,-13 14-5-15,-2 9 0 16,-80 37-1108-16</inkml:trace>
  <inkml:trace contextRef="#ctx1" brushRef="#br0" timeOffset="34634.32">12847 10654 1269 0,'0'0'0'0,"0"0"41"16,-15-25 1-16,10 15 37 16,5 10 1-16,-5-12 5 0,5 12 1 15,0 0-31 1,17 27 0-16,13 36-10 0,8 15-1 15,-14 23-3-15,6-3 0 16,0-17-9-16,-10-9 0 16,-2-11-7-16,-3-3 0 15,-10-5-4-15,-10-8 1 32,-5-5-2-32,-8-7 0 0,-7-8-3 0,-15-15-1 15,3-25-1-15,2-13 0 16,35 28-1683-16</inkml:trace>
  <inkml:trace contextRef="#ctx1" brushRef="#br0" timeOffset="35151.58">13106 10051 1306 0,'0'0'0'0,"-20"-43"58"15,5 13 2-15,7-3 39 16,4 5 2-16,4 18-25 16,0 10-1-16,0-12-31 0,2 22 0 15,10 15-10-15,11 40 1 16,9 51-10-16,-2 10 0 16,0-10-2-16,-3-6-1 15,-2-9-6 1,0-5 0-1,-15-11-3-15,0-17 1 16,-2-35-1-16,-8-33 2 0,-3-18-1 16,-4-35 1-16,-1-32 3 15,-7-8 0-15,-2 5 2 16,-6-18 1-16,-7-37 4 16,-2-6 1-16,-13 18 1 15,5 21 0-15,11 19-4 16,9 18 2-16,15 20-3 0,15 36 1 15,15 32-5-15,17 30 1 16,10 13-8-16,-2 7 1 16,17 8-5-16,-2 8 1 15,7 2-4-15,0 7 1 16,8 8-3 0,-5-10 0-16,-23-22-2 0,-12-26 2 0,-25-17-2 15,-18-13 0-15,-14-5-4 16,-23-5 2-16,40 0-1875 15</inkml:trace>
  <inkml:trace contextRef="#ctx1" brushRef="#br0" timeOffset="35476.51">13123 10380 1192 0,'0'0'0'16,"0"0"0"-16,0 0 0 16,35 0-1-16,-5-10 0 15,17-17 1-15,6-11 1 16,9-18 8-16,0-9 0 15,5-3 25-15,-2 3 1 0,-5 4 35 16,-13 16 1-16,-12 17 14 16,-10 16 2-16,-10 4-12 0,2 8 0 15,8 8-10-15,10 12 1 16,3 23-11-16,-4 7 0 16,1 15-12-16,0 11 1 15,-5 14-12-15,2-2 2 16,1-17-1-1,-11-11 0-15,-7-2-2 16,-10-5-1-16,-5-8-7 16,-10 1 1-16,-7-14-3 15,-11-12 2-15,-14-7-3 16,-3-18 0-16,3-28-5 0,4-22-1 16,38 55-1832-16</inkml:trace>
  <inkml:trace contextRef="#ctx1" brushRef="#br0" timeOffset="35589.71">13654 9759 1632 0,'0'0'0'0,"0"0"40"15,0 0-1-15,0 0 19 16,0 0 2-16,0 0-1433 16</inkml:trace>
  <inkml:trace contextRef="#ctx0" brushRef="#br0" timeOffset="40501.75">15400 3899 0,'0'0'0</inkml:trace>
  <inkml:trace contextRef="#ctx1" brushRef="#br0" timeOffset="42058.82">2481 4292 1344 0,'0'0'0'0,"-7"-33"32"15,7 16 1-15,-5 6 28 16,5 11 0-1,0 0-18-15,0 0 1 0,0 0-29 16,10 5 2-16,15 31-6 0,12 29 2 16,-37-65-1269-16</inkml:trace>
  <inkml:trace contextRef="#ctx1" brushRef="#br0" timeOffset="42392.98">6546 8435 1130 0,'0'0'0'16,"0"0"37"-16,0 0 0 16,0 0 29-16,0 0 1 15,2 41-22-15,-9-21 0 16,-10 0-27-16,-21-12 0 15,38-8-1116-15</inkml:trace>
  <inkml:trace contextRef="#ctx1" brushRef="#br0" timeOffset="42643.11">3007 4138 1004 0,'0'0'0'0,"0"0"28"15,0 0 0-15,0 0-824 16</inkml:trace>
  <inkml:trace contextRef="#ctx0" brushRef="#br0" timeOffset="55888.49">21099 11226 0,'0'0'0,"13"0"0,-13 0 0,13 0 15,-13 0-15</inkml:trace>
  <inkml:trace contextRef="#ctx1" brushRef="#br0" timeOffset="55691.18">13081 8121 515 0,'0'0'0'0,"0"0"27"0,-32-28-1 15,27 18 31-15,5 10-1 16,0 0-6-16,-10-10 2 16,10 10-19-16,0 0 1 15,0 0-10-15,0 0 0 16,0 0-6-16,10 20 0 16,0 8-3-16,2 5 1 15,3 2-2-15,-5-7 2 0,-5-11 0 16,5-7-1-16,2-10 1 15,8-12 1-15,3-21 4 0,11-17 0 32,14-11 3-32,7-22 0 0,2-20 6 15,5-15 1-15,10-8 2 16,3 0 1 0,2 31-3-16,-12 12 2 0,-13 27-3 15,-12 19 0-15,-20 19 2 16,-10 8 0-16,-10 10-5 15,0 0 1-15,0 15-9 16,-5 3 0-16,-5 4-15 16,0-4 0-16,10-18-1179 15</inkml:trace>
  <inkml:trace contextRef="#ctx1" brushRef="#br0" timeOffset="55961.1">13564 7442 803 0,'0'0'0'16,"0"0"-1"-16,-12 10 1 15,12-10-5-15,-3 12 2 16,6 3 3-16,-1 36 0 16,3 37 0-16,-2 12 1 15,-3-6 7-15,0-21 0 16,5-23 19-16,0-17 1 16,0-18 25-16,14-13-1 15,24-9 13-15,12-26 2 16,19-22-6-16,13-28 2 15,-7-28-4-15,-10-5 0 16,-8 33 0-16,-15 15 2 16,-24 25-8-16,-8 16 1 15,-15 17-18-15,-10-8 0 16,10 18-1270-16</inkml:trace>
  <inkml:trace contextRef="#ctx1" brushRef="#br0" timeOffset="56623.15">15507 2938 401 0,'0'0'0'0,"-15"-27"93"0,7 9 1 15,6-2 0-15,2 7 0 16,0 13-54-16,5-10 2 15,-5 10-21-15,20 15 1 16,0 13-10-16,9 12 0 16,-1 6-3-16,-11 1 1 15,3-14-2-15,-2-10 1 16,-6-13 5-16,13-8 0 0,12-9 6 16,11-21 1-16,11-25 7 15,14-20 1-15,11-20 12 16,3-20 2-16,6-18 5 15,-1-2 2-15,-15 12-3 16,-12 10 1 0,-20 18-4-16,-21 30 0 0,-11 31-4 15,-13 32 2-15,-18 27-13 32,-6 19 0-32,-9 14-4 0,-7 0-1 15,40-60-1256-15</inkml:trace>
  <inkml:trace contextRef="#ctx1" brushRef="#br0" timeOffset="56893.21">15950 2596 954 0,'0'0'0'16,"0"0"2"-16,0 0 0 16,0 0 0-16,17 50 1 15,3 21-3-15,-2 2 2 16,-3-3-2-16,0-4 0 15,-5 7 0-15,2 0 1 0,5-13 2 16,6-17 2-16,14-31 7 16,16-29 0-16,21-36 20 15,8-25-1-15,21-13 16 16,11-29 0-16,11-34 22 16,2 3-1-16,-13 13 0 15,-9-6 0-15,-23-4-19 16,-10 10 2-16,-72 138-1198 0</inkml:trace>
  <inkml:trace contextRef="#ctx0" brushRef="#br0" timeOffset="89792.56">21683 12702 0</inkml:trace>
  <inkml:trace contextRef="#ctx1" brushRef="#br0" timeOffset="90491.06">16079 7248 1243 0,'0'0'0'16,"-12"-28"44"-16,5 8-1 0,2 8 74 15,5-1 0 1,0 13-33-16,0 0 0 0,0-10-36 16,0 10 2-16,0 0-19 15,0 0 2-15,0 0-11 16,2 13 2-16,1 19-9 16,1 14 1-16,6 4-2 15,-5 8-1-15,-10 2-3 0,5 8 0 16,0 15-1-16,0 5 1 15,5-17-1-15,0-4 0 16,3-19 0-16,-1-12 0 16,-2-19 0-1,-2-2 0 1,-3-15 0-16,0 0 0 16,-10-27 1-16,7-24 2 15,-2-42 0-15,-5-10 0 0,0-5-1 16,3 10 2-16,2 25 0 15,3 12 1-15,-1 24 0 16,3 4 1-16,3 15-2 0,-1 3 1 16,-2 15-5-16,0 0 0 15,17 3-2-15,6 19-1 16,27 19 0-16,7 4-1 16,5 8-1-16,3 2-1 15,2-5-1-15,-7 6 2 16,7-1-2-1,-9 0 0-15,-1-12-1 0,-12-13 2 0,-20-14-2 16,-11-9 1-16,-14-7 0 16,10-20 1-1,-10-20-1-15,-2-16 1 16,-3-2-1-16,-3-7 2 16,-1 10-1-16,-6 4 0 15,10 24 2-15,2 7-1 16,3 20 1-16,0-13 1 15,0 13-2-15,0 0 1 16,18 5-2-16,11 3 1 16,21 7 0-16,8-5-1 15,4-8-1-15,12-2 1 0,-9-2-1 0,-5-8 0 16,2-5 0-16,-2-3 1 16,-10 0-1-16,-15 1 1 15,-18 2-1-15,-7-8 2 16,-10-5-1-16,-10 1 1 15,-10-1-1-15,-7 10 0 16,-11 31 0-16,6 10-1 16,7 19 0-1,0 9 0-15,10-6 1 16,0 3-1-16,13 7 0 0,12-5 0 0,12 1-1 16,18-14 2-16,7-19-2 31,13-18 1-31,20-20-2 15,7-15 1-15,-7-16-1 0,-15-9 1 16,-18-10-1-16,-12-3 0 16,-8-5 0-16,-12-5 0 15,-7-21 0-15,-3 9 1 16,-3 12-1-16,0 22 1 16,3 29-1-16,-2 19 2 15,-3 13-1-15,-5 35 0 16,5 46-1-16,2 20 1 0,-2 14-1 15,3 6 0 1,4 2 0-16,8-7 0 0,-2-15 0 16,2-21 0-16,0-29-1 15,-3-24 1-15,-2-24-2 16,-5-31 0-16,-12-30-4 16,-11-12 0-16,18 70-1831 0</inkml:trace>
  <inkml:trace contextRef="#ctx1" brushRef="#br0" timeOffset="90620.07">17564 7127 1470 0,'0'0'0'15,"0"0"30"-15,-10 28 0 16,5-18 13-16,10 8 1 16,0-8 20-16,22-3 0 15,23-7-24-15,15-5 0 16,9-2-6-16,9-8 0 16,21-8-3-16,11-5 0 15,-115 28-1498-15</inkml:trace>
  <inkml:trace contextRef="#ctx1" brushRef="#br0" timeOffset="91995.27">19088 7525 1381 0,'0'0'0'15,"0"0"68"-15,15-48 1 16,2-5 35-16,11-2 2 15,12 12-42 1,9 15 1-16,24 11-33 0,-4 19 1 16,1 18-12-1,-18 11 2-15,-19 11-7 0,-11 1 1 16,-9 7-4-16,-13-4-1 16,-5-9-1-16,-3-9 0 15,3-13-3-15,5-15 1 16,-15 0-1-16,8-27 1 15,2-29 2-15,10-9 0 16,5-1 3-16,15-4-1 16,-8 2 2-16,8 3 1 15,-8 27-1-15,1 20 1 16,-1 23-4-16,-4 23 1 16,12 22-2-16,-1 16 1 15,6-1-4-15,8-7 0 16,17-15-5-16,4-16 1 15,21-17-4-15,-5-15 0 0,-3-12-1 16,-15-6 1-16,-17-10-5 16,-13 3 2-1,-7 8-4-15,-10 4 2 16,-2-5 0-16,-11 1 2 0,-12-8 0 16,-5 9 1-16,6 16 1 15,-24 18 0-15,-19 7 0 16,-8 15 1-16,0 6 0 15,16 11 0-15,11-1 0 16,21-14 0-16,24-9 0 16,31-20 0-16,26-11 0 15,14-7 0-15,-11-13 0 0,-7-9 0 16,-16-6 0-16,-6 0 1 16,-18 11-1-16,-5 9 1 15,-8 8 0-15,-7 10 0 16,0 0-1-16,10 43 1 15,-7 17-1 1,2 8 0-16,4 7 0 0,19-14 0 16,17-16 0-16,22-22 0 15,43-31-1-15,4-19 1 16,-17-21-2-16,-7-3 0 16,-28 1-7-16,-12-5 0 15,-13-16-10-15,-12-7 1 16,-20 8-9-16,-12 12 1 0,-11 20 7 15,-4 18 1-15,-1 20 6 16,-9 20 0-16,-15 13 7 16,-6 5-1-16,11 12 4 15,2 5 0-15,18 8 1 16,9 3 1-16,13-1 0 16,15-15 0-16,18-22 0 0,14-18 1 15,8-20 0-15,2-23 1 16,-7-17 0-16,-3-10 2 15,3-13 0-15,-3-8 2 16,1-14 1-16,-16-16 0 16,-24-10 2-16,-11 0 2 15,-17 16-1 1,0 27 1-16,8 35-1 0,-1 30 1 16,1 18-1-16,-1 31 0 15,-7 44-2-15,15 26 0 16,20 12-1-16,18 8 0 15,9-5-2-15,13-11 1 16,7-22-3-16,0-27 0 16,-9-26 0-16,-6-20 0 0,-12-20-1 15,-10-18 2-15,-3-14-1 16,-2-14 2-16,0-14-1 16,-10 20 1-16,0-16-1 15,-5 21 2-15,-2 10-1 16,-3 30 2-16,2-13-1 15,-2 13-1 1,2 38-1-16,-2 20-1 0,0 12-1 16,3-4 2-16,4 4-3 15,3-25 1-15,5-7-1 0,3-20 0 16,12-16-1-16,24-22 1 16,4-23-1-16,-6-12 0 15,-52 55-1713-15</inkml:trace>
  <inkml:trace contextRef="#ctx1" brushRef="#br0" timeOffset="92105.78">21872 6803 1457 0,'0'0'0'16,"-52"32"15"-16,15-1 1 15,2 4 10-15,7 10 1 16,18 3-8-16,5-10 2 16,5-38-1207-1</inkml:trace>
  <inkml:trace contextRef="#ctx1" brushRef="#br0" timeOffset="93592.46">22517 7223 1344 0,'0'0'0'0,"20"-45"39"0,-10 9 0 15,-17-1 46 1,-8-1 0 0,-3 10-7-16,-14 11 2 15,-18 1-38-15,-2 22-1 16,-3 26-11-16,5 19 1 15,5 14-9-15,18 5 1 16,7 3-10-16,15-7 2 16,13-13-5-16,14-21 0 15,13-17-4-15,20-20 0 16,14-17-1-16,9-19-1 0,-11-6 2 16,-7-9 1-16,-18 1 0 15,-17 0 1-15,-5 9 0 16,-15 14 1-16,-10 9 0 15,-5 18 0-15,-5 18-1 16,-5 14 0-16,-12 34-3 16,7 7 2-16,20 2-2 15,20-5 0-15,10-14 0 0,7-19-1 16,10-14 0-16,3-18-1 16,0-13 0-1,0-19 2-15,2-19-1 0,-5-9 1 16,-4-5 1-16,-8-18 1 15,2-33 0-15,-12-10 1 16,-15-7 1-16,-10 4 1 16,-8 14-1-16,1 27 1 15,5 47 0-15,-3 26 0 16,-10 33-2-16,5 37 0 16,0 53-1-16,5 26-1 15,7 17-1-15,11 2-1 16,9-9 0-16,21-24-1 0,9-19-2 15,8-31 1-15,9-37 0 16,-1-28-1-16,1-25-1 16,-9-25 1-16,-7-11-1 15,-11-14 1-15,-15-13 0 16,-12-8 0-16,-7 11 1 16,-3 17 1-16,0 28 0 15,0 35 0-15,-13 25 2 16,3 25-1-16,-10 33-1 0,8 5-1 15,10-5-1 1,9-15 1-16,8-12-1 0,7-21 0 16,11-18-1-16,7-17 2 15,7-17-2-15,5-13 0 16,0-21 0-16,-9-4 0 16,-3 5 1-16,-8-6 0 15,-10 1 0-15,-9 5 1 16,-8 17 0-16,-10 23 1 15,-8 20-2-15,-6 23 1 16,-11 27-1-16,12 18 1 16,16-5-2-16,17-8 2 15,10-14-2-15,9-9 1 16,9-11-1-16,4-16 1 0,-2-20-1 16,-13-13 1-1,-4-10-1-15,-8-9 1 0,-3-6-1 16,-9-15 1-16,-8-12-1 15,-8-13 1-15,-9 0 0 16,-6 5 2-16,-2 22-1 16,-7 29 0-16,-8 32 0 15,-7 30 2-15,-1 25-3 16,11 23 1-16,10 10-1 16,7-5 0-16,15-15-1 0,20-12 1 15,25-14-1-15,12-16 0 16,10-21 0-16,0-10 0 15,-4-20 0-15,-4-11 0 16,-16-11 0-16,-6-9 0 16,-4-4 0-16,-6 5 0 15,-5-6 0-15,-4 11 2 16,-11 25-1-16,-2 20 0 16,0 0-1-16,0 20 1 15,-7 33-1-15,-1 12 1 16,8-14-1-16,0-9 1 15,5-19-1-15,3-13 0 16,-1-10 0-16,18-10 0 0,18-13 0 16,6-9 0-16,-4-1 0 15,0 0 0-15,-13 3 0 16,-9 2 0-16,-1 13 0 16,-12 10 0-16,-10 5 0 15,18 33 0-15,12 12 0 16,-1 8 0-16,4 0 0 15,-1-10 0-15,-2-11-1 0,-5-9 1 16,2-13-1 0,-9-15 1-16,-1-13-1 0,-12-7 1 15,-25-10-1-15,-15-13 1 16,35 48-1772-16</inkml:trace>
  <inkml:trace contextRef="#ctx1" brushRef="#br0" timeOffset="93758.26">23117 6911 1470 0,'0'0'0'16,"0"0"32"-16,0 0 2 15,-7 28 15-15,47-28 1 16,35-5-6-16,9-6 1 16,13-6-11-16,13-3 1 15,24 0-9-15,1-8 1 0,-135 28-1412 16</inkml:trace>
  <inkml:trace contextRef="#ctx1" brushRef="#br0" timeOffset="94727.95">25740 6840 1381 0,'0'0'0'16,"20"-68"31"-16,0 13 2 15,0-10 45-15,2 9 1 16,-14-4-7-16,-8 5 0 16,-13 4-34-16,-9 6 0 0,-11 15-9 15,6 12 0-15,-3 11-2 16,-2 19 0-16,-13 31-3 16,5 25 0-1,10 20-5-15,13 23 1 0,12 27-5 16,22 16 2-16,23 12-3 15,7 5 0-15,11-5-4 16,-1-5 1-16,-20-23-3 16,-12-32 1-1,-15-33-1-15,-10-25 0 16,-5-21-1-16,-12-22-1 16,-23-15 0-16,-10-22 0 0,-15-26-3 15,3-28 0-15,5-37 0 16,9-8-1-16,1 8-2 15,7 20 0-15,15 20 0 16,8 20 0-16,12 30-1 0,12 5 1 16,13 6-2-16,15-6 0 15,35-10 0-15,20 11 1 16,22 4 0-16,-5 23 1 16,-18 18 0-16,-16 19 0 31,-26 24 0-31,-22-1 0 0,-10 3 0 15,-10-10 0-15,-15-13 0 16,0-12 0-16,7-6 0 16,1-4 0-16,2-8 0 15,0-10 1-15,0 0 0 0,7-18 0 16,6-4 2-16,7-26-1 16,7-17 1-16,-4-3 2 15,-9 7 0-15,4 21 2 16,-13 15 0-16,-5 25 1 15,12-3-2-15,-7 31 1 0,3 27-2 16,4 3-1-16,3-5-1 16,13-18 1-16,14-10-2 15,8-2 0-15,5-13-1 16,-6-12 2-16,-4-21-2 16,-7-10 0-1,-11-7 0-15,-17-10 0 0,-20-6 1 16,-17-4 1-16,-13-5 0 15,-10 4 0-15,-10 21 2 0,3 20-1 16,12 25 1-16,8 17-1 16,9 16-1-16,11 7 0 15,12 3-2-15,25-10 1 16,27-13-2-16,13-15 1 16,-60-10-1715-16</inkml:trace>
  <inkml:trace contextRef="#ctx1" brushRef="#br0" timeOffset="95206.72">26676 6994 1494 0,'0'0'0'15,"13"-25"32"-15,-6 12 0 16,-7 13 32-16,5-10 0 16,-5 10-7-1,-10 15 1-15,-2 25-27 0,2 18 0 16,0 5-7-16,7-2 1 0,6-6-6 16,2-22 0-16,5-16-3 15,-3-7 0-15,8-10-2 16,13-17 0-16,14-16 1 15,3-12 0 1,-10-3-1-16,-5-12 2 0,2-1 0 16,-7 6-1-16,-10 4 0 15,-5 9 0-15,-8 22-2 0,-2 20 0 16,-12 7-2-16,-3 26-1 16,-5 30-2-16,8 12-1 15,12-7 0-15,19-13 0 16,16-12-3-16,8-10 2 15,-1-15-3-15,-5-13 1 16,-4-15-2-16,-1-16 0 16,5-16 0-16,-2-14 1 15,-5-9-1-15,-7-8 1 16,-8-8 1-16,-1 13-1 16,-9 13 0-1,0 27 2 1,-5 28-2-16,0 23 2 15,-5 30-2-15,-4 15 0 16,9 10 0-16,0-8 0 0,4-4-2 16,1-13 1-16,10-6 0 15,10-14-1-15,-25-33-1712 0</inkml:trace>
  <inkml:trace contextRef="#ctx1" brushRef="#br0" timeOffset="95806.92">28604 6795 1344 0,'0'0'0'0,"0"0"69"16,-3-33 1-16,-4 16 24 15,2 2 1-15,5 15-30 0,0-13 0 16,0 13-33-16,0 0 2 16,0 23-13-16,-15 27 2 15,-2 33-9-15,-1 5 1 16,11 0-3-16,7-10 1 16,10-22-2-16,7-11 0 15,6-12-2-15,19-18 0 16,20-30 2-16,13-18 2 15,0-20-3-15,-6-7 0 0,-24-11-4 16,-17-4 1-16,-28 75-1555 0</inkml:trace>
  <inkml:trace contextRef="#ctx1" brushRef="#br0" timeOffset="95922.96">28726 6536 1394 0,'0'0'0'15,"0"0"33"-15,0 0-1 16,-17 23 34-1,24-13 0-15,8 0-42 16,5 7 1-16,-20-17-1256 16</inkml:trace>
  <inkml:trace contextRef="#ctx1" brushRef="#br0" timeOffset="97306.21">29827 6674 1344 0,'0'0'0'0,"0"0"21"0,5-27 2 16,2 17 36-16,6 2 2 15,2 3-7-15,10 13 1 16,22 19-24-16,0 16 2 16,5 7-9-1,-12 21 2-15,-20-3-7 0,-15 7 1 16,-15-7-2-16,-5-7 1 15,3-19-3-15,-1-14 0 16,6-15-3-16,7-13 2 16,-5-13 1-1,10-20 0-15,10-32 1 16,7-6 1-16,8-4 1 0,-7 4 1 16,-3 6 0-16,-6 20 0 15,-4 22-3-15,-2 13 1 16,-8 10-4-16,15 5 2 15,2 8-5-15,13 9 0 16,5 6-2-16,7-3 0 16,13-7-2-16,2-18 0 15,6-8-2-15,6-7 1 16,11-13-2-16,-8 1 1 16,-14-6-1-16,-9-5 1 15,-21-2-1-15,-23-5 2 16,-23 2 0-16,-19 0 0 15,-10 11 1-15,-6 14 0 16,-4 23-1-16,-3 18 1 16,8 19-1-16,12 16 1 15,13 13-1-15,9 4 1 16,16 6-2-16,9-1-1 16,11-14-1-16,19-9 1 15,30-14-2-15,23-25 0 0,20-13-1 16,9-23 2-1,-12-14-2-15,-10-14 0 0,-7-2 0 16,-15 3 0-16,-20-5 0 16,-16 7 1-16,-36 5 0 0,-18 11 0 15,-17 4-1-15,-13 23 1 16,-8 28 0-16,-9 4 1 16,2 16-1-16,11 3 0 15,9-1-1 1,20-5 0-16,10-7 1 15,15-20-1-15,15-18 0 16,7-13 0-16,18-12-1 16,7-8 1-16,-2-2-1 15,-3 2 1-15,-4 5-1 16,-16 11 0-16,-4 12 0 0,-8 10 0 16,-8 17 0-16,-7 14 0 15,-10 27 0-15,3 5 0 16,9-23 0-16,6-12 0 15,1-18 0-15,24-15 0 16,29-23 0-16,5-7 0 0,-67 30-1720 16</inkml:trace>
  <inkml:trace contextRef="#ctx1" brushRef="#br0" timeOffset="98437.64">31759 6659 1457 0,'0'0'0'16,"0"0"29"-16,0 0 2 15,-17-27 29-15,17 27 2 16,-8 0-10-16,-1 10-1 15,-16 22-22-15,-8 16 1 16,6 15-10-16,9 8 0 31,13 7-4-31,8-8 1 16,9-17-4-16,6-15 2 0,14-18-5 16,11-18 1-16,6-19-1 15,4-26 0-15,9-13 5 0,-7-11 0 16,-8-6 1-1,-5-13 1-15,-2-10 0 0,-7-14 1 16,-13-24-3-16,-8-1 1 16,-12 16-2-16,-5 26 0 15,5 33-1-15,-3 25-1 16,-1 25-3-16,-1 22 1 16,-10 38-2-16,5 26 0 15,5 22-4-15,5 15 2 0,7 13-3 16,6-8 2-16,4-15-3 15,8-15 0-15,5-10-1 16,0-30 2-16,-8-20-2 16,3-21 1-1,-8-24-1-15,8-16 0 16,-2-22 0-16,-1-6 2 0,-9-4-2 16,-3 2 1-16,-5 13 0 15,-5 12 0-15,0 28 1 16,-5 20-1-16,-8 20 0 15,1 23 1-15,4 13 0 16,6 6 0-16,4-4-1 0,8-10 2 16,5-10-2-1,8-15 0-15,1-13 0 0,14-20 1 16,12-18-1-16,4-12 1 16,-4-5 0-16,-7-8-1 15,-11-2 0-15,-10-6 0 16,-4 9 0-1,-11-1 2-15,-4 13-2 16,-6 7 1-16,3 23 0 0,-12 13-1 16,-6 14 0-16,3 16 0 15,8-3 0-15,4-2 0 16,3-5-1-16,8-11 1 16,4-9-1-16,8-3 0 15,8-5-1-15,7-5 2 16,-1-5-2-16,-9-10 1 15,-10-3 0-15,-2-4 0 0,-3-1 0 16,-3 0 0-16,-2 1 0 16,-5 7 2-16,0 2-2 15,0 13 1-15,0 0-1 16,0 0 1-16,0 0-1 16,-15 23 2-16,10-1-3 15,8 11 1 1,9-5-1-16,6 0 1 15,1-11-1-15,4-4 0 16,-1-13 0-16,1-3 0 16,4-7 0-16,1-13 0 0,-6-9 0 15,-10-1 1-15,-12-7-1 16,-12 2 1 0,-10-2-1-16,-3 12 1 0,0 13-1 15,12 5 1-15,3 7 0 16,0 16 1-16,-7 20-2 15,-8 12 1-15,5 5-1 16,10 11 1-16,10 9-1 0,0 3 1 16,-5 0-1-16,0 8 0 15,10-8 0-15,0 5 0 16,3 2 0-16,-3-25 0 16,0 6 0-16,-3 2 0 15,-2-3 0-15,-7-10 0 16,-6-7 0-16,-4-15 0 15,-1-11 0-15,-7-6 0 16,-7-11-1-16,-3-28 1 16,35 28-1732-16</inkml:trace>
  <inkml:trace contextRef="#ctx1" brushRef="#br0" timeOffset="98546.68">32798 6541 1281 0,'0'0'0'0,"0"0"21"15,0 0 2-15,32 38 7 0,-9-16 0 16,-23-22-1070-16</inkml:trace>
  <inkml:trace contextRef="#ctx1" brushRef="#br0" timeOffset="98906.61">33458 6584 1381 0,'0'0'0'0,"0"0"6"16,5-38 0-16,2 15 22 15,1 1 1-15,-1 7 48 0,1 5 0 16,-8 10-17 0,0 0 0-16,0 0-9 0,0 0 0 15,17 47-12-15,-9 16 0 16,2 8-9-16,2 12 2 15,3 0-10-15,-5 10 0 16,-8 8-4-16,1-13 2 16,2-10-6-16,-10-10 2 15,-12-16-4-15,-3-14 2 0,-3-10-4 16,-2-11 0-16,-7-9-1 16,-8-16 1-16,-17-29 0 15,-3-14 1-15,5-32-2 16,23-17 0-1,32 100-1646-15</inkml:trace>
  <inkml:trace contextRef="#ctx1" brushRef="#br0" timeOffset="99001.67">33505 6040 1595 0,'0'0'0'0,"0"0"43"15,0 0 1-15,0 0 5 16,0 0 2-16,0 0-1388 15</inkml:trace>
  <inkml:trace contextRef="#ctx1" brushRef="#br0" timeOffset="102653.51">19163 8637 627 0,'0'0'0'0,"0"0"27"0,0 0 0 31,0 0 37-31,0 0 0 16,0 0 12-16,0 0 1 0,0 0-14 16,34 10 0-16,19 5-20 15,14-2-1-15,5-8-9 16,-7 0 1-16,-10-5-8 16,-13 2 1-16,-19 1-1 15,-23-3 0-15,0 0 0 0,-33 12 0 16,-22 11-3-16,-4 4 1 15,-6 6-5-15,20-5 0 16,18 5-3-16,9-11 0 16,16-9 2-16,14-3 1 15,16 0-1-15,9-10 2 16,23 0 4-16,4-10 2 0,-6-3 3 16,-3 3 1-16,-11 0 6 15,-9 5 0-15,-20 5-2 0,3 3 0 16,-18-3-1414-16</inkml:trace>
  <inkml:trace contextRef="#ctx0" brushRef="#br0" timeOffset="106030.73">26837 14795 0,'0'0'0</inkml:trace>
  <inkml:trace contextRef="#ctx1" brushRef="#br0" timeOffset="106252.57">21805 8430 778 0,'0'0'0'16,"0"0"37"-16,5-27 0 15,-5 17 64-15,0 10 0 16,5-13-20-16,-5 13 0 16,0 0-29-16,0 0-1 15,-10 40-17-15,-7 21 0 16,-8 17-11-16,-3 10 2 0,3 0-7 15,0 0 1-15,8 3-5 16,2-11 2-16,10-22-1 16,5-15 0-1,0-23 1-15,0-20 0 16,0 0 7-16,20-28 1 16,0-27 20-16,7-21-1 15,-4-7 19-15,2-5 1 0,-3-17 10 16,-2-6 0-16,-3-17-8 15,1 2 1-15,-6 18-10 16,-2 25 2-16,-2 32-15 16,-3 24 1-16,-5 27-10 15,7 20-1 1,-7 38-11-16,5 25 0 0,0 20-7 16,13 2 1-16,4 16-8 0,-2-5 3 15,2 0-6-15,6-6 1 16,2-9-3-16,-5-13 1 15,-1-33-3-15,-9-22 1 16,-2-18-1-16,-13-15 0 16,5-15-1-16,-15-25 0 15,-15-23-2-15,-17-15 0 16,-16 0-42-16,-11 0 0 16,-6 12-62-16,13 21 0 15,19 23-14-15,18 17 0 16,13 10 14-16,9 5 2 15,8 2 17-15,15 6 0 16,28 2 33-16,14-2 1 16,10-8 32-16,10-8 0 0,3-4 17 15,-8-3 2-15,-7-5 3 16,-23 2 0-16,-14 8 13 16,-13 8 1-16,-20-8 18 15,12 17 2 1,-7 11 11-16,-5 15 0 0,-2 17 1 15,-3 5 1-15,0 3-5 16,5-2 1 0,5-11-4-16,7-5 2 15,0-14-11-15,6-9 2 16,9-12-6-16,18-17 0 0,15-18-4 16,10-21 1-16,-11-19-1 15,-9-18 2-15,-50 78-1578 16</inkml:trace>
  <inkml:trace contextRef="#ctx1" brushRef="#br0" timeOffset="106360.89">22547 8549 1218 0,'0'0'0'15,"-35"20"22"1,13-3 0-16,7-4 4 0,10 2 0 16,10-2-26-16,20 2 1 15,-25-15-988-15</inkml:trace>
  <inkml:trace contextRef="#ctx1" brushRef="#br0" timeOffset="107074.6">23516 8342 866 0,'0'0'0'0,"0"0"38"15,0 0 1 1,-12-32 42-16,12 32 1 0,0-18 0 16,0 8 1-16,0-10-7 15,0 7 1-15,2-2-6 16,-2 8 1-16,0 7 0 15,0 0 0-15,0 0-14 16,10 35 2 0,-5 40-11-16,0 3 0 0,-3 10-9 15,1-10-1-15,-1 0-11 16,6-2 1-16,-3-6-7 0,-5-2 0 16,0-2-5-1,-5-16 1-15,-5-12-6 16,-3-13 0-16,-1-10 3 0,-6-15 1 15,-10-18-5-15,2-19 1 16,1-34-3-16,0-17 0 16,-1-15-8-16,3-5 1 15,25 108-1684-15</inkml:trace>
  <inkml:trace contextRef="#ctx1" brushRef="#br0" timeOffset="107216.59">23235 8227 1231 0,'0'0'0'0,"37"-20"2"0,5 7 0 0,11-5 0 31,6-4 2-31,14 2 17 16,6 7 0-16,13 3 14 15,-4 2 1-15,-9 16 6 0,-12 5-1 0,-27 19 5 0,-2 19 0 16,-38-51-1194 0</inkml:trace>
  <inkml:trace contextRef="#ctx1" brushRef="#br0" timeOffset="107522">24027 8790 1192 0,'0'0'0'0,"0"0"44"0,0 0 1 16,0 0 44-16,0 0-1 15,0 0-3-15,0 0-1 31,-10 61-33-31,5 4 1 0,2 3-16 16,6-3 1-16,2-4-8 16,9-6 0-16,1-5-4 15,5-17 0-15,5-8-1 16,10-15 1-16,7-15-3 16,8-17 1-16,13-19-5 15,-6-19 1-15,-12-18-13 0,-15-15 0 16,-30 93-1548-16</inkml:trace>
  <inkml:trace contextRef="#ctx1" brushRef="#br0" timeOffset="107590.13">24353 8554 1143 0,'0'0'0'16,"0"0"0"-16,-35 10 1 15,22-10-1-15,3 0 0 16,10 0-8-16,0 0 0 0,0 0-839 16</inkml:trace>
  <inkml:trace contextRef="#ctx0" brushRef="#br0" timeOffset="114642.14">32907 13118 0,'0'0'0</inkml:trace>
  <inkml:trace contextRef="#ctx1" brushRef="#br0" timeOffset="114850.23">28636 6810 1255 0,'0'0'0'0,"0"0"44"16,0-25 1-16,-5 7 67 15,0 3 1-15,0 8-15 0,5-3 1 16,5-3-34-16,5-7 0 15,-2-3-26-15,-3 1 1 16,-3 4-9-16,-2 18 0 16,5-10-6-16,-2 20 1 15,-3 15-6-15,-3 31 0 16,-4 24-4 0,-1 21 1-16,-2 4-5 0,3 4 1 15,2-4-4-15,5-17 1 16,7-10-3-1,-2-10 2-15,-5-2-2 16,0-21 0-16,5-20-1 16,0-7-1-16,-5-18 1 0,0 0 0 15,5-33 2-15,-5-12 0 16,5-26 3-16,-2-12 1 16,-8-17 1-16,2-16 1 15,1-20 0-15,-1 23 2 16,3 30-2-16,-5 27 1 15,5 29-3-15,0 12 2 0,0 15-3 16,0 15 1-16,0 18-4 16,0 27 0-16,-5 25-3 15,0 14 0-15,8-1-3 16,9-8 2-16,-4-22-2 0,4-12 0 16,3-9-1-16,-7-14 1 15,-1-18-1-15,-2-7 0 16,-5-8-1-1,0 0 1 1,5-10 0-16,-2-13 0 16,-3-17 0-16,-8-26 0 15,-7-44 1-15,-5-16 0 0,5 5-1 16,5 25 1-16,-2 36 0 0,2 27 1 16,10 26-1-16,7 29 0 15,8 51 0-15,-5 26 2 16,-2 29-3-16,-3-2 1 15,-5-21-2-15,5-2 1 16,2-2-1-16,3-15 0 16,-7-11 0-16,2-20 0 15,5-17 0-15,2-15 0 16,3-18 0 0,10-30 0-16,-25 25-1878 0</inkml:trace>
  <inkml:trace contextRef="#ctx1" brushRef="#br0" timeOffset="116063.51">33421 6772 1269 0,'0'0'0'15,"0"0"92"-15,0-27 0 31,0 27 50-31,5-15 1 0,-5 15-66 16,0 0 1-16,7-10-41 16,-7 10 0-16,17 10-14 15,-4 10 2-15,2 30-9 16,-5 6-1-16,-13-1-3 16,-7-10-1-16,-2-7-3 15,2-10 1-15,10-18 0 16,0-10 1-16,0 0 0 0,-3-8 1 15,6-10 1-15,2-14 1 16,7-19 1 0,1 1 1-16,-3-5 3 0,2 9 0 15,-4 14 0-15,-1 9 0 16,-2 8-5-16,-5 15 2 16,0 0-4-16,8 10 0 15,-8 18-3-15,-5 17 1 16,-5 15-2-16,-3-4 0 15,1-1-3-15,-3-15 2 16,-5-9-2-16,-3-9 1 16,1-9-2-16,-3-8 0 15,5-5 1-15,-2-18 0 0,-6-19 1 16,9-9-1-16,9-2 1 16,10-2 0-16,14-8 1 15,9-2 1-15,4 2-1 16,3 8 1-16,5 17-1 0,0 10-1 15,-8 16 0-15,3 19 0 16,3 11 0-16,1 27-1 16,-6 31-2-16,-11 19 0 15,-14 29-1-15,-23 9 0 16,-27 6-1 0,-31-9 1-16,-24-19-1 0,-5-5 0 15,3-11 0-15,19-17 0 16,25-35 0-1,23-12 0-15,19-24 0 16,18-12 0-16,-7-35 0 16,14-15 0-16,23-28 0 15,10-5 0-15,10 0 1 0,12 17 1 16,20 33 2-16,0 33 0 16,-12 38 3-16,0 23 0 15,-13 11 1-15,-5 6 0 16,-9 0-2-16,-1-17 1 15,10-21-1-15,26-20 0 16,21-25-2-16,8-28 0 16,5-22-2-16,3-18 1 15,-115 73-1899-15</inkml:trace>
  <inkml:trace contextRef="#ctx0" brushRef="#br0" timeOffset="119993.34">28218 14594 0,'0'0'0</inkml:trace>
  <inkml:trace contextRef="#ctx1" brushRef="#br0" timeOffset="120185.21">22413 8851 627 0,'0'0'0'15,"-8"-28"53"-15,3 10-1 16,5-2 87-16,3-2 2 16,-1 6-8-16,1 9 1 15,-1-3-31 1,1-3 0-16,-3 13-44 0,0-15 0 15,0 15-6-15,0 0 0 16,0 0-13-16,-13 45 0 0,1 44-6 16,2 19 1-1,10-3-9-15,5-14-1 0,5-6-4 16,5-12-1 0,2-12-8-16,3-16 1 0,-7-7-4 15,-1-16 0-15,-2-9-2 16,-10-13 2-16,15-2 0 15,-5-19 1-15,2-19 10 16,-2-10 0-16,-5-11 8 0,-5-14 1 16,-5-11 3-16,0-7 1 31,-5-15 2-31,-2 18 1 0,7 29-4 0,0 23 1 16,2 21-11-1,3 17 1-15,0 0-5 16,-7 45 1-16,-3 43-7 15,0 10 2-15,3 3-8 0,7-18 1 16,7-15-4 0,3-13 2-16,-5-2-4 0,2-15 0 15,3-16-1-15,-2-4 1 16,-8-18-1-16,17 5 1 16,-2-15 0-16,8-13 1 0,7-19-1 15,-8-6 1-15,-15 5 1 16,-4-2 1-1,-6-3 1-15,1-2 1 0,4 17 3 32,8 5 1-32,-10 28-1887 15</inkml:trace>
  <inkml:trace contextRef="#ctx1" brushRef="#br0" timeOffset="121137.37">24059 8863 866 0,'0'0'0'15,"-8"-22"109"-15,3-1 0 16,3 3-17-16,-1-3 0 16,3 6-21-16,0 6 1 15,0 11-15-15,0 0 2 16,0-7-19-16,0 7 1 0,5 10-7 15,-2 30 1-15,-1 38-3 16,1 10-1-16,2 5-7 16,2-7 0-16,6-6-5 15,-3-12 0-15,7-17-3 16,-2-19 0-16,-10-9 0 16,0-8-1-16,-5-5 1 15,0-10 1-15,0 0 2 16,8-15 0-16,-1-20 7 0,1-15 1 15,1-8 9-15,-9-10 1 16,-4-33 3-16,-4-2 2 16,-2 15-2-16,3 22 0 15,7 36-5-15,0 20 1 16,0 10-9-16,-8 38 0 16,3 50-9-16,5 8 1 15,-5-8-8-15,10-5 0 16,0-18-4-16,0-7 0 15,3-15-4-15,-1-23 2 0,-2-3-3 16,-5-17 1-16,5 8 0 16,-5-8-1-16,7-8 1 15,3-14 2 1,0-16-1-16,-5-15 1 0,-5 3 1 31,0-13 1-31,-10-25 2 0,0 0 0 16,5 15 2-16,-4 18 1 15,1 27-1-15,8 28 0 16,-7 55-2-16,4 18 1 16,6 23-5-16,2 12 0 15,0-12-3-15,2 2 1 16,5-3-3-16,3-9 1 0,-5-13-1 0,0-23 0 16,0-22 0-16,-5-18 0 15,-5-10-1-15,10-15 1 16,-10 15-1944-16</inkml:trace>
  <inkml:trace contextRef="#ctx0" brushRef="#br0" timeOffset="127723.25">30157 14822 0,'0'0'0,"0"0"0,0-14 0</inkml:trace>
  <inkml:trace contextRef="#ctx1" brushRef="#br0" timeOffset="127622.34">25344 8493 1318 0,'0'0'0'0,"0"0"56"16,-10-27 0-16,10 14 48 15,0 1 0-15,0-4-23 16,0-4-1-16,5 3-37 16,-5 4 0-16,0 13-19 15,0 0 2-15,5 33-9 0,-8 25 1 16,1 17-4-16,2 3 0 16,-5-5-4-1,5 8 0-15,-5 7-1 0,5-5 1 16,5-20-1-16,0-18 0 15,-3-25 0-15,-2-20 0 16,0 0 1-16,8-20 2 16,-8-43 0-16,-5-10 0 15,-5-7 0-15,-2 2 0 16,-3-5 1-16,2-21 1 16,-2-14 4-16,0 2 1 15,18 21-2-15,9 24 0 0,8 26-4 16,10 20 0-16,7 12 1 15,16 8 1-15,11 10-3 0,11 0 0 16,12 0-1-16,3 13 2 31,-20 5-4-31,-8 9 1 0,-32 4-5 0,-13 6 2 16,-17 9-6-16,-20 1 2 31,20-52-1788-31</inkml:trace>
  <inkml:trace contextRef="#ctx1" brushRef="#br0" timeOffset="127950.47">25381 8652 1482 0,'0'0'0'0,"0"0"30"16,-37 33 2-16,32-26 26 0,5-7 1 15,0 0-15-15,27 5 0 16,21-17-24 0,19-9 0-16,15-6-2 15,10-1 1-15,3 5-2 0,-15 1 1 16,-23 4 0-16,-22 13 0 15,-18 0 0-15,-17 5 0 0,0 0 0 16,-7 23 0-16,-6 9-2 16,-7 14-1-16,3 14-3 15,7 11 0-15,10 7 0 16,0 10 2-16,2-5-3 16,8-5 1-1,3-13 0-15,-1-15-1 0,1-12-1 16,-3-3 1-16,-3 3-1 15,1-10 0-15,2-18-1 0,-10-10 1 16,10-5-1-16,-3-28 1 16,-7 33-1642-16</inkml:trace>
  <inkml:trace contextRef="#ctx1" brushRef="#br0" timeOffset="128235.77">26026 8730 1520 0,'0'0'0'15,"0"0"33"-15,48-33-1 0,-11 11 15 0,10 4 0 16,21 8 20-16,-4 10 0 31,1 15-26-31,-20 15 1 16,-10 13-8-16,-23 22-1 16,-17 31-5-16,-22 5 2 15,-6-13-6-15,1-18 2 0,2-30-7 16,18-15 1-16,4-14-2 15,8-11 1-15,23 7-1 16,14-20 0-16,33-17-2 16,14-10 0-16,6-15-1 15,22-1 2-15,23-4 1 16,4-3 1-16,-14 3-6 0,14 4-1 16,-139 56-1745-16</inkml:trace>
  <inkml:trace contextRef="#ctx1" brushRef="#br0" timeOffset="132569.96">16097 10088 752 0,'0'0'0'0,"0"0"36"0,0-27 0 15,0 17 57-15,0-3 1 16,0 13-17-16,5-10 2 15,-5 10-44-15,0 0 3 16,10 5-16-16,0 33 2 0,2 45-8 0,-4 12 2 16,-8 4-4-16,-3-4 0 15,-9-17-1 1,7-12-1-16,0-26-1 0,5-10 1 16,0-12 2-16,0-18 1 15,0 0 4-15,0-10 1 31,5-36 20-31,-5-9 1 0,0-5 14 16,0-18 1-16,-5-38 4 16,-5-5 2-16,0 0-7 15,2 31 1-15,8 24-9 16,5 31 2-16,0 20-15 16,8 10 2-16,14 18-12 15,11 29-1-15,9 26-7 16,5 30 1-16,-2 18-6 15,2 5 0-15,6-31-4 0,-1-9 0 16,5-3-3-16,-5-23 1 16,3-14-2-16,-13-21 2 15,-4-20 0-15,-6-15 1 16,-9-16 2 0,-11-6 0-16,-5-14 2 0,-4-7 0 15,-8-4 2-15,-3 1 1 16,-2 16-1-16,5 17 0 15,0 28 0-15,15 23 0 16,5 27-1-16,5 6 0 16,13-14-4-16,4-1 1 15,8-14-4-15,7-14 1 0,10-8-2 16,15-8 1-16,-2-7-2 16,-3-5 0-16,-7-2-1 15,-28-6 1-15,-14 0 1 16,-18-9-1-16,-15-21-1 15,-15-5 1-15,-8-18 1 16,-4 21-1-16,-8 25 0 16,5 35 0-16,3 38 1 15,2 20-1-15,8 15 0 0,9-8 0 16,16-17-1-16,9-10 1 16,16-21-2-16,14-7 1 15,20-12-1-15,10-11 1 16,-4-12-1-16,1-13 0 15,6-7 0-15,-18-20 0 16,-19-13 0-16,-11-15 1 16,-12 0 0-16,-10 0 0 15,-10 10 0-15,0 10 0 16,-7 15 0-16,7 20 1 16,2 21-1-16,3 12 1 15,-12 30-1-15,2 23 1 0,0 35-1 16,5 22 1-16,5 6-2 15,2-5 1-15,6-28-1 16,2-28 0-16,-5-25-1 16,-5-14 1-16,0-16-1813 15</inkml:trace>
  <inkml:trace contextRef="#ctx1" brushRef="#br0" timeOffset="132710.26">17506 10068 1255 0,'0'0'0'0,"10"28"26"15,0-8 0-15,0-10 11 16,13-2 0 0,19-3 2-16,13-13 0 0,12-4-3 0,5-1 0 15,8-5-2-15,2 8 0 16,-82 10-1234-16</inkml:trace>
  <inkml:trace contextRef="#ctx1" brushRef="#br0" timeOffset="134040.01">19008 10254 1130 0,'0'0'0'0,"-7"-25"24"0,12 3 2 15,15-1 28-15,10 5 1 32,19 6-9-32,9 19 0 0,6 21-23 0,4 12 2 15,-16 18-12-15,-10 3 0 16,-27 4-4-16,-12-10 0 15,-11-9-2-15,-2-16-1 16,5-15 2-16,5-15 0 31,0 0 6-31,0-23-1 0,5-30 17 16,8-4 1 0,4-9 14-16,6-4-1 15,-1-3 11-15,3 10 0 0,0 15-2 16,-8 15 0-16,1 21-12 15,-3 17 2-15,5 17-10 16,7 14 0-16,10 19-11 16,11-2 0-16,-4-8-15 15,9-22-1-15,21-18-7 16,1-13 0-16,-3-7-43 16,-9-2 2-16,-21 1-58 15,-12-1 0-15,-20 7-3 0,-5 0 1 16,-5 10 59-16,-5-18 2 15,-5 6 30-15,-20 1 2 16,-27 11 8-16,-11 11 1 16,6 14 1-16,5 17 2 15,10 4 5-15,12 7 1 16,10 2 3-16,15-10 1 16,7-22 4-16,13-13 1 15,18-15 2-15,27-13 2 16,34-19 3-16,-2-14 1 15,-14 1 1-15,-21 7 0 16,-20 3-3-16,-12 12 0 16,-10 18-1-16,-10 10-1 0,5 13-4 15,-5 24 1-15,-2 31-7 16,2 8 0-16,7-8-5 16,15-10 0-16,8-8-2 15,23-17-1-15,14-28-2 16,18-13-1-16,27-17-1 15,0-13 0-15,-30-10-5 16,-10-4 1-16,-25-11-23 0,-17 0 0 16,-7-10-27-16,-18 12 1 15,-10 16-2-15,-5 15 1 16,-10 17 22-16,-3 13 0 16,-9 8 11-16,-13 12 0 15,-10 13 13-15,-4 7 0 16,4 8 6-16,13 2 0 15,17-10 2-15,15-2 0 16,20-15 0-16,25-8 0 16,22-10 1-16,3-15 0 15,-3-18 1-15,0-15 0 16,-10-12 6-16,-4-10 1 16,-13-3 7-16,-3-8 0 0,-7 1 4 15,-8-1 1-15,-9 6 8 16,-3 9 0-16,0 26 4 15,0 13 0-15,0 22-5 16,-12 22 1-16,-3 39-7 16,2 22 2-16,8 12-8 15,-2 11 0-15,9 10-4 16,13-8 0-16,5-23-3 16,12-22 0-16,16-17-1 0,14-24 0 15,5-22-1-15,3-20 1 16,-13-10 1-16,-12-15 1 15,-8-11 2-15,-14-2 0 16,-3-4 1-16,-15 44 1 16,0 3 3-16,-5 2 0 15,0 13 0 1,5-10 1-16,-5 10-2 0,0 33 0 16,2 17-6-16,1 6 1 15,-1-6-4-15,1-22 0 16,2-6-3-16,-3-12 2 15,-2-10-5-15,20 5 0 16,0-22-1-16,7-31 0 0,-27 48-1616 16</inkml:trace>
  <inkml:trace contextRef="#ctx1" brushRef="#br0" timeOffset="134169.6">21598 9885 1281 0,'0'0'0'16,"0"0"15"-16,0 0 0 15,-37 5 9-15,17 5-1 16,5 2-7-16,5 6 1 15,5 5-14-15,5 7 2 16,0-30-1055-16</inkml:trace>
  <inkml:trace contextRef="#ctx1" brushRef="#br0" timeOffset="135635.65">22248 10272 690 0,'0'0'0'0,"-10"-30"19"15,0 5 0-15,-7-3 37 16,2 5 1-16,-5 1-1 0,0 2 0 15,0 12 4-15,-15 8 0 16,-14 15-8-16,-11 20 1 16,-5 16-22-16,3 19 2 15,22-2-9-15,20 3 1 16,20-11-9-16,22-15 1 16,26-17-4-16,19-21 1 15,5-14-1-15,3-21 2 16,-13-10-1-16,-7-7 1 15,-23-10 7-15,-7-1 1 16,-12 1 7-16,-3 7 0 16,-10 13 1-16,0 15-1 15,-10 12-3-15,0 13 1 16,-3 18-7-16,3 22 2 16,5 21-12-16,5-1 1 15,10-7-7-15,8-15-1 16,12-10-3-16,12-23 0 0,15-18 1 15,18-17 0-15,-5-13 2 16,-3-12 1-16,-15-16 3 16,-9-4 1-16,-11-13 3 15,-15-13 1-15,-4-7 10 16,-8-7-1-16,-8-9 9 16,-4 16 0-16,-3 35 0 15,-10 30 1-15,3 38-5 16,-6 41 1-16,-14 39-9 0,2 21 1 15,20 20-6-15,7 12 0 16,21 8-4-16,14-8 0 16,18-22-4-16,10-26 1 15,-3-24-4-15,6-23 2 16,-6-33-2-16,-2-18 1 16,7-20 3-16,0-9 0 15,-9-9 3-15,-9-9 1 16,-11-11 2-16,-11 3 0 15,-7 13-1-15,-7 15 2 16,-6 25-2-16,-2 30 1 16,-2 33-2-16,-3 17 1 15,15 6-4-15,7-1 0 16,16-15-4-16,1-7 2 16,6-13-3-16,5-12 2 0,3-15-3 15,-9-16 0-15,4-7 1 0,2-13-1 16,-8-7 0-16,-7-3 0 15,-5-7 1-15,-8 2 0 16,-7 5 1-16,0 16 1 16,0 7 2-16,-5 15-1 15,-12 15 2-15,2 20 0 16,2 28-2-16,8 5-1 16,10-5-2-16,10-5 0 15,10-21-2-15,12-9 0 16,6-15-1-16,12-13 1 15,-3-21-1-15,-10-9 0 16,-15-2 0 0,-19-6 0-16,-11-2 0 0,-12-11 1 0,-24-19 0 15,-14-6 2-15,-11 1-1 16,-1 20 0-16,15 22 2 16,0 30 0-16,10 34 1 15,3 16-1 1,9 19-1-16,11-1 1 0,7-4-2 15,10-14 0-15,10-11-1 16,15-9 1-16,20-12-2 16,14-10 1-16,24-10-1 15,1-10 0-15,-24-12 0 16,-43 9 0-16,3-2 0 0,-2 7 0 16,-11-7 0-16,3 8 0 15,-5-6 0-15,-10 18 1 16,12-10-1-16,-12 10 0 15,0 0 0-15,13 33 0 16,-6-11 0-16,-2-4 0 16,3-1 0-16,-3-7 0 15,0 1 0-15,-5-11 0 16,17 5 0-16,1-10 0 16,2-16 0-16,2 1 0 15,-5-2 0-15,-4 7 1 16,-6 2 0-16,1 3 1 15,-8 10-1-15,25-10 2 0,0 20-2 16,24 20 0-16,9 0-1 16,-6 0 1-16,0-2-1 15,-17-13 1-15,3-5-1 16,-21-7 0-16,-5-3 0 16,-12 0 0-16,10-13-3 15,-49-35 1-15,39 48-1796 0</inkml:trace>
  <inkml:trace contextRef="#ctx1" brushRef="#br0" timeOffset="135809.79">22744 9973 1192 0,'0'0'0'16,"0"0"13"-16,0 0-1 15,-10 27 14-15,35-27 0 16,40-10 11-16,27-7 0 15,57-6 9-15,16-5 0 16,-16 3 7-16,3 0-1 16,5 0-5-16,-3 0 2 0,-154 25-1277 15</inkml:trace>
  <inkml:trace contextRef="#ctx1" brushRef="#br0" timeOffset="136749.14">25620 9781 954 0,'0'0'0'0,"-7"-35"100"16,-1 3 0-16,-4-1 38 0,0 5 0 16,-1 11-67-16,6 4 0 15,7 13-29-15,-13-10 2 16,-2 17-17-16,-5 26 1 15,-2 38-8-15,2 22 0 16,10 22-4 0,15 14 1-16,2 9-4 15,11-5 2-15,2-9-5 0,2 2 1 16,3 12-2-16,-2-10 1 16,-1-30-1-1,-10-25 2-15,-14-25-1 0,-6-25 1 0,-4-13-1 16,-15-28 1-1,-13-25-1-15,-3-32 2 16,-1-26-8-16,-4-12 1 16,-2 5-5-16,3 2 0 0,15 1-3 15,17 6 1-15,15 16-10 16,17 13-1 0,13 17-9-16,15 15 1 15,10 11-9-15,22 9 2 16,20 8-1-16,3 13 0 15,-11 12 12-15,-19 12 0 16,-18 11 8-16,-17 17 1 0,-20 6 5 16,-15 4 1-16,-10-12 2 15,0-10 0-15,-5-15 0 16,10-11 0-16,3-7 2 16,2-10 0-16,0 0 5 15,0 0 1-15,5-35 7 0,17-13-1 16,8-12 7-16,3-3 2 15,-6 15 4-15,-12 15 1 16,-8 16-2-16,-7 17-1 16,0 0-1-16,18 2 0 15,-8 26-8-15,7 10 2 16,3 10-9-16,5-8 0 0,0-13-4 16,-3-6 0-16,6-9-2 31,7-12 0-31,2-12-1 15,-5-9 1-15,-9-6-1 16,-21-8 0-16,-9-3 1 16,-21-2 2-16,-7-8 1 15,-7 0 0-15,-3 13 3 0,8 12 0 16,17 13 2-16,5 10 1 16,3 10-1-16,7 8 0 15,2 9-3-15,11 14 0 16,-8-41-1602-16</inkml:trace>
  <inkml:trace contextRef="#ctx1" brushRef="#br0" timeOffset="137253.71">26542 10028 1344 0,'0'0'0'16,"0"0"21"-16,0 0 2 16,0 0 22-16,0 0-1 15,0 0 6-15,0 0-1 16,0 0-21-16,0 33 1 15,-10 27-5-15,0 3 0 0,10-8-8 16,10-12 1-16,0-15-3 16,-3-16 0-1,1-9-4-15,7-8 2 0,5-15 1 16,2-13 1-16,3-12 1 16,-5-1 2-16,-5 1 2 15,-8 7 1-15,-4 8 3 16,-1 10-1-16,-2 10 0 15,0 10 0-15,0 0-4 0,0 18 1 16,-5 14-8-16,0 16 2 16,10 0-4-16,3-10 0 15,2-13-2-15,2-13 2 16,-2-6-2 0,13-17 0-16,14-11 0 0,0-11-1 0,-2-5 1 15,-5-2 0-15,-5-3 2 16,-8 11 0-16,-4 9 1 15,-13 10 1-15,0 13-1 16,0 0 1 0,-13 33-1-16,11 17 2 15,-1 13-3-15,11 0 0 0,14-7-3 16,13-16 2-16,8-18-3 16,1-17-1-1,6-17 0-15,7-8-1 0,-57 20-1666 16</inkml:trace>
  <inkml:trace contextRef="#ctx1" brushRef="#br0" timeOffset="137900.87">28041 9862 941 0,'0'0'0'0,"5"-33"36"0,5 1 1 16,10-1 45-16,17 0 0 15,11 5-13-15,11 6 1 16,6 9-17 0,-3 8-1-16,-7 13-18 0,-12 17 0 15,-11 8-7-15,-17 17 0 16,-20 13-4-16,-15 7 1 16,-20 6-5-16,-7 2 0 15,-13 2 3-15,-10-4 1 16,6-16 4-16,16-17 0 15,16-18-3-15,12-10 1 16,20-15-3-16,0 0 2 0,32 0 0 16,16-15 0-16,34-3-2 15,5 1 0-15,-2-8 4 16,-1 0 0-16,-11 2 1 16,-9 8 0-16,-9 0-4 15,-8 2 2 1,-17 8-7-16,-15 0 0 0,-15 5-1597 15</inkml:trace>
  <inkml:trace contextRef="#ctx1" brushRef="#br0" timeOffset="138422.6">28806 9724 841 0,'-3'-28'0'0,"-4"-27"81"0,-3-6 0 16,-3-7 35-16,-4 8 2 0,-8 2-66 31,-12 5 1-31,-6 5-30 15,-2 1 2-15,-4 16-12 16,-4 9 2-16,-9 17-6 16,-3 15 0-16,-22 15-1 15,-10 23 1-15,7 22-1 16,13 26-1-16,12 22 1 16,6 18 0-16,16 2-2 0,13 11-1 15,16 12 0-15,9-13-1 16,19-20 0-16,19-19 0 15,22-24 0-15,37-19 0 16,30-29-1-16,15-27 2 16,-15-35 4-16,-3-20 1 15,-12-20 10-15,-2-18 2 16,-5-18 18-16,-23-20 0 16,-32-22 13-16,-23-11 0 15,-22-7 2-15,-22 5 0 16,-23-2-8-16,-12 34 1 15,4 52-9-15,8 31 2 16,16 29-13-16,16 22 1 16,13-10-1618-16</inkml:trace>
  <inkml:trace contextRef="#ctx1" brushRef="#br0" timeOffset="139375.78">29259 9797 841 0,'0'0'0'0,"0"0"34"15,0 0 1-15,-15-28 5 16,15 28 0 0,0 0 5-16,20 0 1 0,2 10-18 15,16 28 0-15,7 20-7 16,-11 7-1-16,-16-5-4 16,-11-9 0-16,-12-9 0 15,-2-6 1-15,4-14 1 0,6-7 1 16,-3-15 1-16,0 0 1 15,25-27 13-15,0-16 1 16,10-12 11-16,2-8 1 16,-12 2 8-16,-5 14 0 15,-5 6-3-15,-5 14 0 16,-5 12-6-16,-5 15 0 16,0 0-11-16,0 15 0 15,0 17-9 1,5 19 0-16,5-6-8 0,7 3 0 15,8-21-6-15,2-9 0 16,8-8-3-16,5-15 1 16,2-18-3-16,1-4 1 15,-3-11-1-15,-8 3-1 16,-10-3 2-16,-12-7 1 16,-7-8 4-16,-8-2-1 15,-5 9 4-15,-5 14 0 16,2 14-1-16,3 20 1 15,-2 21-4-15,0 25 0 16,2 17-4-16,10 3 0 16,15-2-3-16,17-16 0 0,18-12-4 15,19-16 2 1,19-14-3-16,1-11 1 0,-16-17-1 16,-9-5 0-16,-16-8 0 15,-16 3 1-15,-15 5-1 16,-9 5 1-16,-11 5 0 15,-9 7 0-15,-15 8 1 0,-11 8 1 16,-9 17-1 0,-10 13 0-16,9 7-1 0,21-2 2 15,12-3-3-15,15-17 1 16,15-13-1-16,7-15 0 16,26-5 0-16,9-13 0 15,-5-5 0-15,-7-7 0 16,-13 7 0-16,-7 8 1 15,-10 15 0-15,-2 10 0 16,-6 3-1-16,-4 22 1 16,-3 15-1-16,-3 3 0 15,1-3 0 1,4-9 0-16,6-14-1 0,9-12 0 16,15-12-1-16,13-13-1 15,23-18-8-15,-6-12 0 16,-62 45-1618-16</inkml:trace>
  <inkml:trace contextRef="#ctx1" brushRef="#br0" timeOffset="140495.84">30923 9802 1130 0,'-3'-13'0'16,"3"-7"3"-16,-5-13 1 16,-7 11 0-16,4 4-1 15,8 18 15-15,-15 0 0 16,-10 13 2-16,-14 19 2 16,-6 16 0-16,10 10 2 15,5 2 1-15,13 1 2 16,17 4-3-16,14-10 1 15,24-14-3-15,7-16 0 16,14-18 2-16,-1-19 0 0,-4-21-3 16,-6-12 1-16,-13-11 6 15,2-9 0-15,0 0 4 16,-7-18-1-16,-5-16 9 16,-5-11 0-16,-2-11 6 15,-4 3 0-15,-1 12-3 16,-6 28 0-16,-4 35-6 15,-6 23 2-15,3 20-12 0,-15 35 1 16,-12 38-7-16,2 15 0 16,10 18-8-16,8 10 0 15,4 0-5-15,8-11 0 16,10-22-3-16,10-15 1 0,7-25-3 16,3-25 1-16,10-18-1 15,7-18 0-15,1-10 2 16,-11-17 1-16,-7 0 0 31,-13 2 2-31,-4-12 2 0,-11 4 0 0,-2 24 3 16,-5 17-1-16,0 10-1 15,0 0 2-15,-15 37-4 16,3 14 1-16,4 4-4 16,11 0 1-16,7-14-5 0,2-14 2 15,1-12-3 1,7-7 1-16,7-11-1 0,10-7 0 15,3-17 0-15,0-9 1 32,-8 1-1-32,-14 0 1 15,-8 7 1-15,-3 1 2 16,-2-1-1-16,-2 5 1 16,-1 13 0-16,-2 10 1 0,0 0-1 15,-7 33 0-15,2 22-2 16,2 1 1-16,6-6-2 15,2-15 0-15,2-15-1 16,1-5 1-16,-1-10-2 16,11-5 1-16,12-5-1 15,12-10 1-15,3-7 0 16,-3-6 0-16,-10-5 0 0,-7 6 0 16,-10 4 0-16,-5-2 2 15,-7 2-1-15,-1 6 0 16,-2 6 0-16,0 11 2 15,0 0-2-15,-10 21 1 16,0 16 0-16,3 11-1 16,12 0-1-16,10-15 1 15,2-11-1-15,6-9 0 16,14-3-1-16,8-5 2 16,-3-10-2-16,-2-5 0 15,-3-3 0-15,-9-2 0 16,-8-5 0-16,-8-5 0 15,-4-10 0-15,-8-3 1 16,-5 0 0-16,-5 0 1 0,2 21 0 0,8 17 1 16,-17-10-2-16,-1 30 1 15,-12 25-1-15,1 11 0 16,11 12-1-16,1 17 1 16,2 16-1-16,2 4 0 15,3 9 0-15,0-4 0 16,0-7 0-16,3-35 0 15,2 5-1-15,0-5 1 16,-3-7-1-16,4-16 0 16,-6-2 0-16,0-23 0 0,-5-5 0 15,-3-5-1-15,-7-13 1 16,-15-27 1-16,18-33-3 16,10-35 1-16,12 98-1763 15</inkml:trace>
  <inkml:trace contextRef="#ctx1" brushRef="#br0" timeOffset="140622.16">31901 9464 1255 0,'0'0'0'0,"0"0"2"16,0 0 2-16,-39 0-4 15,29 0 1 1,10 0-1-16,-15 0 1 0,15 0-1 0,0 0 0 16,0 0-948-1</inkml:trace>
  <inkml:trace contextRef="#ctx1" brushRef="#br0" timeOffset="141366.91">33015 9376 1130 0,'0'0'0'0,"2"-27"6"15,3 9 2 1,-2 8 12-16,-3 10 1 15,0 0 37-15,0 0 1 16,10 43-8-16,-10 25 0 16,-3 27-6-16,-2 14 1 15,3-4-3-15,-1-9 1 16,1-13-12-16,-3-8 2 16,-3-14-4-16,3-19 1 15,10-21-3-15,8-29 1 16,9-20-4-16,13-22 0 15,15-15-2-15,4-13-1 16,-4-15-20-16,-10-8 2 16,-12-12-17-16,-11 2 1 15,-12 10-52-15,-10 16 1 0,-10 17-39 16,-10 10 0-16,-10 13 35 16,-5 10 1-16,-12-1 43 15,0 4 2-15,4 9 13 16,-1 18 1-16,-4 10 7 15,-9 23 0-15,2 17 4 16,-7 20 0-16,-5 18 11 0,-3 16-1 16,13 24 8-16,12 8 0 15,20 9 3-15,15-1 0 16,20-13-1-16,30-21 0 16,42-12-1-16,20-25 2 15,20-15 2-15,10-35 1 16,10-28 6-16,0-25-1 15,-7-26 5-15,-23-12 1 16,-25-10-1-16,-29-15 0 16,-21-23 7-16,-20-12 0 15,-19-21-1-15,-21-2 1 16,-21 6-3-16,-16 14-1 16,-10 20-10-16,-7 33-1 15,82 83-1639-15</inkml:trace>
  <inkml:trace contextRef="#ctx0" brushRef="#br0" timeOffset="142630.41">27116 16942 0,'0'0'0</inkml:trace>
  <inkml:trace contextRef="#ctx1" brushRef="#br0" timeOffset="142351.43">20455 11294 1306 0,'0'0'0'0,"0"0"50"0,0 0 2 16,47-6 42-16,13-6 0 15,22-3-25-15,3 0 0 16,-3 2-30-16,-7 3-1 16,-20 3-16-16,-15 2 1 15,-18-1-9-15,-14 6 2 16,-8 0-8-16,-18 13 0 16,-29 12-8-16,-15 3 1 0,-1 2-2 15,4 13-1-15,6 7-5 16,16-2-1-16,19-3-7 15,18-7 1 1,15-8 0-16,13-5 2 0,14-2 5 0,-2-8 1 16,12-7 3-16,3-3 1 15,-5 0 1-15,2 0 1 16,-52-5-1359-16</inkml:trace>
  <inkml:trace contextRef="#ctx1" brushRef="#br0" timeOffset="142948.41">22776 11321 841 0,'0'0'0'0,"0"-27"41"15,0 11 0-15,0 16 19 16,0-12 0-16,0 12-13 16,0 0 0-16,0 17-19 15,-7 26 2-15,-13 35-10 16,-3 15 0-16,1 13 0 0,0 5 0 15,-3-11 4-15,-3-2 1 16,6-7 0 0,2-8 1-1,3-25 1-15,7-13 0 0,10-25 2 0,0-20 2 16,0 0-3-16,12-32 1 16,10-29 8-16,1-9 1 15,2-8 6-15,-8-10 1 16,1-5 3-16,-6-16 1 15,-4-14-4-15,-3 0 0 16,-5 17-3-16,0 18-1 0,0 28-8 16,2 25-1-16,1 19-5 15,-3 16 0-15,0 18-8 16,7 30 0-16,13 47-4 16,0 11 1-16,12 7-7 15,-2 3 1-15,0-5-4 16,0-3 2-16,-3 5-2 15,-2-12-1-15,-7-28-3 16,2-20 0-16,-15-28-2 0,-5-25 1 16,-10-5-3-16,-10-28-1 15,20 33-1656-15</inkml:trace>
  <inkml:trace contextRef="#ctx1" brushRef="#br0" timeOffset="143110.34">22647 11787 1218 0,'0'0'0'16,"0"0"4"-16,0 0-1 15,0 0 0-15,-13-26 1 16,13 26 14-16,18 0 1 0,9 3 1 16,13 2 1-16,15 5 5 15,0 8 1-15,-13-3 1 16,3 7 1-16,5-4 3 16,4 2-1-16,-54-20-1144 15</inkml:trace>
  <inkml:trace contextRef="#ctx1" brushRef="#br0" timeOffset="143375.34">23354 11945 1206 0,'0'0'0'0,"0"0"31"0,45-20 2 16,-18 17 34-16,1 6 0 16,-1 7-14-16,-9 18 1 15,-9 20-16-15,-9 12 0 16,-9 8-6-16,-14 2-1 15,-4-7-5-15,-3-2 1 16,12-21-1-16,3-12 1 16,10-8-1-16,5-13 0 0,0-7 0 15,10 0 1-15,10-7-1 16,18-16 1-16,17-10 0 16,17-15 0-16,22-7-6 15,8 0 2-15,-102 55-1533 16</inkml:trace>
  <inkml:trace contextRef="#ctx1" brushRef="#br0" timeOffset="143790.59">24751 11294 1130 0,'0'0'0'15,"0"-33"50"-15,0 10 2 16,0-2 35-16,0 7 2 16,3 8-16-16,-3 10 1 15,0 0-36-15,0 0 0 16,0 0-8-16,2 20 2 15,6 46-6-15,-1 12 0 16,-2 5-6-16,-2 7 0 16,-1-4-6-16,8-8 1 15,0-13-3-15,-7 1 2 16,-6-3-3-16,-2-10 0 16,-12-11-1-16,-1-9 2 15,-2-13-2-15,-10-25 0 0,-12-23 1 16,-3-17 1-16,0-20-5 15,3-18 0-15,-5-25-6 16,-1-11 0-16,48 119-1459 0</inkml:trace>
  <inkml:trace contextRef="#ctx1" brushRef="#br0" timeOffset="143950.97">24238 11044 1117 0,'0'0'0'16,"35"-10"5"-16,2 5-1 0,23 3 3 16,7-1 0-16,8 1 2 31,7-1 1-31,-7 3 2 15,-8 8 0-15,1 4 15 16,-6-2 0-16,0 8 9 16,0 0 0-16,-2 7-9 15,-8 8 0-15,-52-33-1050 16</inkml:trace>
  <inkml:trace contextRef="#ctx1" brushRef="#br0" timeOffset="144297.04">25005 11917 1168 0,'0'0'0'0,"40"-15"19"0,2 5 1 31,6 8 17-31,-6 2 1 16,-12 12 19-16,-15 16 2 15,-8 20-19-15,-14 15 2 16,-18 10-8-16,-12 7 1 16,-11-12 0-16,6-2 0 15,10-11-4-15,14-17 2 16,13-16-1-16,23-9 2 0,26-13 0 16,11-8-1-16,10-9 2 15,-3-8 0-15,8-8-4 16,-15-2 2-16,2-6-3 15,-5 4 2-15,-14 4-13 16,-11 5 0-16,-27 28-1558 16</inkml:trace>
  <inkml:trace contextRef="#ctx1" brushRef="#br0" timeOffset="144833.31">26350 11369 916 0,'0'0'0'15,"0"0"69"-15,-20-25-1 0,20 25 40 16,-10-5 0-16,10 5-47 16,0 0 1-16,-7 25-26 15,-3 20 0-15,-3 28-12 16,6 8-1-16,7 4-3 16,5-2 0-16,5-2-2 15,0-8 2-15,0-13-3 16,-5-20 3-16,2-14 0 15,-2-9 1-15,-5-17 2 0,0 0-1 16,-15-43 7-16,3-7 0 16,-1-28 9-1,3-10 2-15,5-23 1 0,0-4 2 16,8-19-3-16,4 8 2 16,8 21-6-16,13 27 0 15,14 17-7-15,5 24 0 16,6 9-7-16,1 15 1 15,-1 16-5-15,2 12 1 16,-13 8-8-16,0 7 0 16,-12 15-3-16,-12 8 1 15,-18 5-5-15,-15 10-1 16,15-68-1708-16</inkml:trace>
  <inkml:trace contextRef="#ctx1" brushRef="#br0" timeOffset="144997.87">26198 11714 1269 0,'0'0'0'15,"0"0"19"-15,48 22 0 16,-1-17 23-16,10-5 1 31,13 0-15-31,5-7 0 16,-11 2-5-16,-4 5 0 16,-15 2-6-16,-13 1 0 15,-7-1-5-15,-10 8 1 0,-15-10-1178 16</inkml:trace>
  <inkml:trace contextRef="#ctx1" brushRef="#br0" timeOffset="145274.29">26771 11870 1080 0,'0'0'0'15,"0"0"32"-15,22-18-1 16,13 3 36-16,18-8 1 16,14 6-12-16,-5 9 0 15,-12 16-19-15,-18 9 1 16,-14 14-10-16,-13 14 1 15,-15 10-5-15,-8 3 1 0,-7 7-2 16,-2-4 2-16,2-11 2 16,8-12 1-1,9-13-1-15,8-12 1 0,0-13 2 16,28 12 2-16,6-14-6 16,11-8 1-16,8-18-3 15,9-17 1-15,3-11-4 16,-1-4 1-16,-4-11-9 15,5 1-1-15,-65 70-1483 16</inkml:trace>
  <inkml:trace contextRef="#ctx1" brushRef="#br0" timeOffset="145447.87">27658 11618 1332 0,'0'0'0'15,"0"0"9"-15,0-28 1 16,0 28 6-16,0 0 2 16,0-10 31-16,0 10 0 15,0 31-6-15,0 24 0 16,0 25 1-16,7 8 0 15,15 3-3-15,3 0 2 16,3-1-9-16,2-17-1 16,2-12-2-16,13-36 0 15,-45-25-1435-15</inkml:trace>
  <inkml:trace contextRef="#ctx1" brushRef="#br0" timeOffset="149315.13">3488 12564 1206 0,'0'0'0'15,"0"0"45"-15,0 0 0 32,-10-33 44-32,5 21 1 15,5 12-6-15,-5-15 1 16,-5-5-37-16,0-1 1 0,-5 6-21 16,-5 0 1-16,2 10-5 15,-6 15 0-15,-26 15-7 16,-5 16 3-16,8 4-7 15,7 25 0-15,2 26-1 16,6 7 0-16,2-5-2 16,10-7 1-16,18-3-3 15,7-5 1-15,17-8-1 0,11 1 1 16,-4-6-2-16,14-17-1 16,7-18 0-16,17-30 0 15,13-30 0-15,7-30 2 16,5-21 0-16,-7-9 0 15,-13 2 0-15,-10 5 0 16,-2 5 0-16,-23-10 1 16,-17-23 1-16,-20 3 0 15,-25 10 1-15,-12 7 1 16,-28 11 2-16,-7 12-1 16,-13 20 0-16,-2 18 0 15,10 23-1-15,5 14 1 0,17 13-2 16,10 16 0-16,15 6-3 15,13 21 0-15,17 20-4 16,12 5 2-16,18 13-4 16,15 0 2-16,15-11-4 15,17 4 1-15,12-1-1 16,6 7 1-16,0 6-1 16,-8-10 0-16,-25-21 0 15,-30-7 0-15,-22-2 0 16,-24 2 0-16,-14-1 0 0,-9-11 0 15,-13-21 0-15,8-20 0 16,7-32 0-16,10-16 0 16,25 28-1690-16</inkml:trace>
  <inkml:trace contextRef="#ctx1" brushRef="#br0" timeOffset="150360.26">4359 13419 1344 0,'0'0'0'16,"3"-25"83"-16,-3 8 1 0,5 4 34 16,-5 13 0-1,0-10-59-15,0 23 1 0,5 29-34 16,-5 21 0-16,-5 8-11 16,5-8 1-16,0-16-5 15,5-4 1-15,0-5-2 16,-5-10 2-16,10-13-3 15,0-5 1-15,7-8-1 16,8-12 1-16,12-17-1 0,3-11 1 16,3-2 1-16,1-1 0 15,-19 11 2-15,-2 5-1 16,-13 7 0-16,-10 18 1 16,10-10-3-16,-3 20 0 15,8 13-2-15,7 20 0 16,13 12-3-1,0-2 2-15,12-3-4 0,3-4 2 16,0-9-2-16,7-12 1 16,-7-15-2-16,-2-10 0 15,6-17 0-15,-6-8 1 16,-6-5-1-16,-15 2 1 16,-2 0-1-16,-12 8 1 15,-11-8 1-15,-4-2 1 16,-11 3-1-16,-2 6 2 0,-2 11-1 15,7 5 2-15,-5 5 0 16,0 8-1-16,3 9 0 16,2 11 0-16,15 12-2 15,5-2 2-15,12-5-2 16,10-16 1 0,-2-1-3-16,10-16 0 0,15-16 1 15,10-11-1-15,-3-8-1 16,-10-8 0-16,-4-3-1 15,-6 1 1-15,-10-3-1 0,-17-20 0 16,-7-17 0-16,-8-11 0 16,-5-7 0-1,-8 15 1-15,-7 20 0 0,-2 13 1 16,-1 12 0-16,9 18 1 16,14 25-1-16,-5 12 2 15,7 31-2-15,6 30 1 16,1 28-2-16,9 25 2 15,-1 12-2-15,3-12 0 32,-2-13 0-32,2-15 0 0,0-15-1 15,-3-27 1-15,-2-29-1 16,-15-27 1-16,10-33-1 16,-10-12 0-16,-10-28-1 15,-10 3 1-15,20 70-1741 16</inkml:trace>
  <inkml:trace contextRef="#ctx1" brushRef="#br0" timeOffset="150521.87">5478 13309 1444 0,'0'0'0'0,"2"50"23"0,3-5 2 16,-5-4 5-16,10 1 1 15,12-14 14-15,13 0-1 16,5-16-14-16,10-7-1 16,0-7-6-16,7-6 1 15,-5-7-3-15,-2 3 2 16,-50 12-1368-16</inkml:trace>
  <inkml:trace contextRef="#ctx1" brushRef="#br0" timeOffset="151152.84">6494 13618 1218 0,'0'0'0'0,"10"-43"53"0,0 11 0 16,0-6 24-16,-1 13 2 15,-4 7-22-15,-5 8 1 16,0 10-15 0,0 0 1-16,0 0-7 0,0 0 0 15,0 28-5-15,-9 17 2 16,4 21-6-16,0 1 0 16,15-11-3-16,2-18-1 15,8-16-2-15,7-9 0 16,13-11-4-16,10-14 1 15,12-13-3-15,0-8 0 0,-14-5-3 16,-8 3 1-16,-8 5-2 16,-10-1 0-16,-4 1-1 15,-8 8 1-15,-5 9-2 0,-5 13 1 16,0 0-1-16,0 8 0 16,5 27-2-16,0 23 1 15,0 17-2-15,2 16 0 16,-2 24-2-16,0 6 1 15,0-18-2-15,0-7 1 16,0-18-2-16,-15-10 2 16,-10-8-2-16,-2-12 1 15,-18-13 0-15,-2-7-1 16,-8-13 3 0,-2-27-1-16,-1-24 1 0,3-17 1 15,18-9-4-15,15-24 0 16,17 86-1697-16</inkml:trace>
  <inkml:trace contextRef="#ctx1" brushRef="#br0" timeOffset="151310.78">6616 13135 1470 0,'0'0'0'0,"0"0"46"15,0 0 1-15,0 0 35 0,0 0 0 16,0 0-25-16,-23 10 0 31,23-10-31-31,0 0 0 16,0 0-11-16,0 0 1 15,0 0-1460-15</inkml:trace>
  <inkml:trace contextRef="#ctx1" brushRef="#br0" timeOffset="151452.59">6357 13150 1407 0,'0'0'0'16,"0"0"30"-16,-8-10 0 15,8 10 25-15,0 0 1 16,8 0-24-16,19-2 0 16,-27 2-1264-16</inkml:trace>
  <inkml:trace contextRef="#ctx1" brushRef="#br0" timeOffset="151798.79">7746 13178 1394 0,'0'0'0'0,"0"0"24"0,28-25 1 15,-6 15 27-15,16-3 1 16,11-7 18-16,1 0 0 15,0 7-28-15,-13 3 2 16,-14-2-12-16,-8 9 0 16,-15 3-8-16,-10 10 1 15,-28 18-15-15,-11 5 0 16,-6-1-8-16,2 14-1 16,11 9-2-16,10 5 0 15,12-4-1-15,12-14 1 16,13-16-1-16,8-14 1 15,7-9 0-15,25-16 0 16,42-15 0-16,15-9 1 16,-102 37-1442-16</inkml:trace>
  <inkml:trace contextRef="#ctx0" brushRef="#br0" timeOffset="154597.34">15613 17800 0,'0'0'0</inkml:trace>
  <inkml:trace contextRef="#ctx1" brushRef="#br0" timeOffset="154619.6">9898 12951 552 0,'0'0'0'0,"13"-35"31"0,-3 3 0 16,7-4 69-16,3 1 1 15,0 7 14-15,-10 1 0 16,2 7-33-16,-2 7 1 15,-10 13-27-15,0 0 1 16,5 15-18-16,-15 35 1 16,-12 34-9-16,-3 11 0 15,-3-2-3-15,4-5 0 16,1 23-1-16,8-8 0 16,-5-7-1-16,5-31 1 15,5-15-4-15,10-22 2 16,0-20 0-16,0-8-1 15,5-13 4-15,10-27 0 16,10-41 9-16,0-19 0 16,-2-1 1-16,-6 3 0 0,8 2-1 15,-10-14 1-15,-8-31-1 0,1 7 0 32,-1 29-7-32,-7 29 1 0,0 36-6 15,0 20 2-15,0 20-9 16,10 15 1-16,5 38-11 15,5 25 0-15,5 27-5 0,2 6 1 16,8-10-3-16,-5-6 0 16,-7 9-1-16,-9 4 0 15,-1 15 0-15,-6-22 0 16,-9-31-1-16,-8-30 0 16,-3-25-4-16,-11-35 1 15,24 20-1680-15</inkml:trace>
  <inkml:trace contextRef="#ctx1" brushRef="#br0" timeOffset="154916.1">9803 13097 1143 0,'0'0'0'0,"0"0"3"16,30 21 2-16,0-14-4 15,18 1 0 1,19-3 6-16,5-3 0 0,5-2 6 16,0-2 2-16,-7-3 9 15,0-5 2-15,12-11 16 16,-7 1-1-16,-18 10 9 0,-12 0-1 15,-10 5-1-15,-18 5 2 16,-2 5-7 0,-5 5 2-16,-5 15-8 15,3 16 0-15,2 17-1 16,-1 7 1-16,-4 5-4 16,0-2-1-16,5-5-5 0,0-20 1 15,-2-15-4-15,-3-13 1 16,-5-15-6-16,10-13 1 15,-10 13-1497-15</inkml:trace>
  <inkml:trace contextRef="#ctx1" brushRef="#br0" timeOffset="155434.26">11440 12705 878 0,'0'0'0'16,"5"-58"71"-16,0 15 0 0,-5 6 46 0,0 6 1 16,5 14-36-16,-3 4 1 15,-2 13-15-15,0-12-1 16,0 12-24-16,10 10 0 15,5 12-7-15,5 29 0 16,2 32-4-16,1 10 0 16,-3 10-6-16,-5-2 1 15,-10-13-9-15,0-8 1 16,-10 1-1-16,-5-8 0 16,-5-8-4-16,-8-20 2 15,-9-20 1-15,-10-25 1 16,-16-27-2-16,-6-21-1 15,-6-20-2-15,0-7-1 0,8-8-10 16,5-23 2-16,57 106-1527 16</inkml:trace>
  <inkml:trace contextRef="#ctx1" brushRef="#br0" timeOffset="155587.51">10939 12504 1143 0,'0'0'0'16,"30"-25"3"-16,2 9 2 15,6 4-1-15,12-1 1 16,22 1 15-16,7 2 1 0,14-3 7 15,4 5 2-15,-13 6 11 16,-1-3 2-16,14 5-1 16,-8 7 2-16,-11 9-6 15,-16 21 0-15,-62-37-1168 16</inkml:trace>
  <inkml:trace contextRef="#ctx1" brushRef="#br0" timeOffset="155806.97">11973 13077 1306 0,'0'0'0'16,"0"0"24"-16,0 0 2 15,0 0 29 1,0 0 1-16,15 56 16 0,-8 4 1 16,3 13-24-16,0 0 1 15,-5 0-14-15,0-5 0 16,0-18-5-16,2-10 2 15,-4-25-9-15,-3-15 1 16,0 0-1-16,22-15 0 16,-22 15-1483-16</inkml:trace>
  <inkml:trace contextRef="#ctx1" brushRef="#br0" timeOffset="156327.9">12687 12549 967 0,'0'0'0'15,"-10"-43"37"-15,3 13 1 16,4 2 5-16,1 6-1 16,2 12 36-16,0 10-1 15,0 0 4-15,-2 27 0 16,-6 34-21-16,3 22 2 16,5 17-10-16,5 11-1 0,3-5-9 15,1-8-1-15,6-10-13 16,3-20 2-16,-3-15-9 15,-3-23 1-15,-7-18 3 16,-5-12 0-16,5-32-1 16,0-19 2-16,-5-29 2 15,0-21 1-15,0-12 0 16,-5-15 0-16,5-16-1 16,5 3 1-16,-5 16-2 15,10 9 1-15,3 23-3 0,7 27-1 16,2 26-6-16,5 17 0 15,3 23-9-15,10 13 1 16,17 25-5-16,6 10-1 16,-11 15-3-16,-22 20 2 15,-18 17-3-15,-22 3 1 16,10-103-1725-16</inkml:trace>
  <inkml:trace contextRef="#ctx1" brushRef="#br0" timeOffset="156578.13">12670 13007 1318 0,'0'0'0'16,"0"0"16"-16,0 0 1 16,0 0 20-16,0 0 1 0,62-50 20 15,-9 22 2-15,9 0-20 16,5 6 0 0,5 11 4-16,1 17 1 0,-14 16-7 15,-16 18 0-15,-16 16-6 16,-15 14-1-16,-7 8-7 15,-7 3-1-15,-3 4-4 16,-3-7 1-16,1-2-3 16,2-21 1-16,5-12-3 15,5-18 1-15,7-20-3 16,13-18 1-16,-25 13-1538 0</inkml:trace>
  <inkml:trace contextRef="#ctx1" brushRef="#br0" timeOffset="156888.18">13375 13022 1394 0,'0'0'0'16,"0"0"33"-16,0 0-1 15,0 0 43-15,0 0 0 16,27-5-14-16,-4 12 1 16,24 11-28-16,10 15 1 15,-14 15-10-15,-21 12 2 16,-12 8-4-16,-10 5-1 15,-10-8-4-15,-2-12 1 0,2-15-3 16,10-16 0-16,-5-4-1 16,10-10 1-16,-5-8 2 15,22 0 0-15,23-13 2 16,10-7 2-16,9-5 0 16,9-10 2-16,-6-8-3 15,-7 0 1-15,-1-2-7 0,1 2 0 16,-60 43-1662-16</inkml:trace>
  <inkml:trace contextRef="#ctx1" brushRef="#br0" timeOffset="157157.73">14383 12582 1281 0,'0'0'0'16,"0"0"29"-16,0 0 2 15,0 0 16-15,38-3 1 16,2 16 14-16,17-1 0 16,13 6-20-16,4-3 0 15,9-2-2-15,9-6 1 16,2-4-2-16,-11-3 0 15,-19-5-1-15,-24-3 0 16,-25-5-8-16,-15 13 2 0,0 0-1489 16</inkml:trace>
  <inkml:trace contextRef="#ctx1" brushRef="#br0" timeOffset="157831.94">16102 12277 853 0,'0'0'0'16,"20"-27"73"-16,-3 4 0 16,-4 0 24-16,-3 8-1 15,-5 3-29-15,-5 12 0 16,0 0-19-16,0 22 0 15,-20 36-12-15,-10 25 1 16,2 10-9-16,-6 5 2 0,-1 0-6 16,7-9 2-16,6-17-3 15,7-21-1-15,5-24 4 16,10-11 0-16,0-16 2 16,17-16 1-16,18-31-1 15,8-16 1-15,1-13 3 16,6-4 0-16,-7-6 4 15,-6-7 0-15,-5-7 0 16,-2-6 1-16,-7 0-4 0,-8 18 1 16,-8 28-6-16,-2 22 1 15,-3 20-7-15,1 33 0 16,-1 38-4-16,1 23 0 16,9 29-9-16,8 11 1 15,10 5-5-15,3 2-1 16,-4-5-2-16,4-4 1 15,-6-9-2-15,-4-17 0 16,-13-22-1-16,-10-21 1 16,-8-25-1-16,-12-22 0 15,-27-23-1-15,-18-8 0 16,65 33-1696-16</inkml:trace>
  <inkml:trace contextRef="#ctx1" brushRef="#br0" timeOffset="157974.18">15923 12753 1356 0,'0'0'0'16,"0"0"14"-16,0 0-1 0,0 0 5 0,0 0 1 31,0 0 17-31,54-23 1 0,29 18 7 0,24 0 1 16,7 3 2-16,-9 4 1 15,-8 8-10-15,-22 5 0 16,-16 13-17-16,-4 7 0 16,-55-35-1368-16</inkml:trace>
  <inkml:trace contextRef="#ctx1" brushRef="#br0" timeOffset="158241.72">16719 13070 1255 0,'0'0'0'16,"0"0"20"-16,13 5 2 15,-3-3 16-15,5 11 0 16,10 4 33-16,5 19 1 16,0 14-23-1,-13 5 1-15,-12 13-7 0,-8-7 1 16,-4-3-4-16,2-16 2 15,5-19-7-15,5-8 0 16,-5-15 4-16,27 5-1 16,3-10-5-16,15-15 2 15,10-8-3-15,7-15-1 16,-12-14-7-16,2-6 0 0,1-13-12 16,-6-2-1-16,-47 78-1611 15</inkml:trace>
  <inkml:trace contextRef="#ctx1" brushRef="#br0" timeOffset="158800.29">17534 12398 1332 0,'0'0'0'16,"15"-43"5"-16,-5 5 2 16,-5-7 18-16,5 7-1 15,-3 8 44-15,-4 10 0 16,-1 8 5-16,-2 12 1 15,0 0-13 1,3 17 0-16,-3 44-9 0,0 17 0 16,0 17-18-16,7 13 2 15,8 8-11-15,3-10 1 0,9-18-7 16,-7-20 0-16,2-20-6 31,-7-21 2-31,-5-12-4 0,0-12 2 16,0-6-3-16,3-9 1 15,6-8 2-15,-4-8 2 16,0-5 0-16,-10 3 0 16,3 10 1-16,-3 5 1 15,0 5 2-15,-5 10 0 0,5-15-2 16,-5 15 1-16,0-8-4 0,0 8 2 31,0 0-5-31,0 0 0 0,5-10-2 0,-5 10 0 16,0 0-1-16,0 0 1 15,0 0-3-15,0 0 0 16,10 5-2-16,-10 8 0 31,-3 12 0-31,-7 8-1 0,-2 2-1 16,-11 0 1-16,-7 0-2 16,-2-12 1-16,-13-1-1 15,-2-6 0-15,-13-16-1 16,3-5 1-16,2-18-1 15,18-10 2-15,29-17-2 16,38-11 1-16,-30 61-1822 16</inkml:trace>
  <inkml:trace contextRef="#ctx1" brushRef="#br0" timeOffset="159054.37">17083 12217 1306 0,'0'0'0'16,"0"0"43"-16,-15-28 1 15,15 13 39-15,5 3 0 16,5-9-14-16,27-6 0 16,33-14-24-16,25 1 0 15,29 2-13-15,21 3 0 0,-28 8-6 16,-3 11 1-16,-16 6-7 15,-6 15 1-15,-8 11-13 16,-14 24 0-16,-70-40-1479 16</inkml:trace>
  <inkml:trace contextRef="#ctx1" brushRef="#br0" timeOffset="159369.46">18129 12780 1218 0,'0'0'0'0,"50"-37"17"16,-8 12 1-16,3 9 20 15,-13 11 1-15,-7 10 21 0,-12 18-1 16,-6 20-14-16,-9 15 0 16,-11 20-4-16,-17 2-1 15,-7 3-5-15,-3-15 1 16,3-5-2-16,12-18 2 15,18-12-1-15,9-13 1 16,13-10-5-16,20-15 2 0,27-12 1 16,0-14-1-16,3-6 1 15,2-6 1-15,8-5-4 16,-3-2 2-16,5-6-16 16,6-4 1-16,-83 60-1618 15</inkml:trace>
  <inkml:trace contextRef="#ctx1" brushRef="#br0" timeOffset="159759.59">18916 12232 1419 0,'0'0'0'15,"3"-38"18"-15,-3 11 0 16,-3 1 15-16,1 11-1 16,2 15 44-1,0 0 1-15,-3 15-23 0,1 33-1 16,-3 33-7-16,5 17 0 15,7 5-10-15,6 0 1 16,4 3-10-16,0-6 0 16,6-24-9-16,-8-18 0 15,-10-26-3-15,-3-16-1 16,-2-16 1-16,-7-33 0 16,-8-33-1-1,-8-12 2-15,1-10 2 0,2-10 0 16,8-2 4-16,2-16 2 15,10-10 0-15,15 8 2 16,0 17-2-16,9 18-1 16,19 18 0-16,2 14-1 0,9 19-6 15,14 9 1 1,11 16-7-16,11 14 0 0,0 18-7 16,-18 18 2-16,-22 17-5 15,-20 13 1-15,-30 26-1 16,-35-6 0-16,35-93-1808 15</inkml:trace>
  <inkml:trace contextRef="#ctx1" brushRef="#br0" timeOffset="159927.79">18926 12793 1356 0,'0'0'0'0,"0"0"7"16,25-23 1-16,0 6 2 15,20-11 1-15,7-7 25 16,13 2 0-16,9 8 2 15,9 7 0-15,-11-2 4 16,-12 8-1-16,-30 7-9 0,-16 7 0 16,-14-2-1298-16</inkml:trace>
  <inkml:trace contextRef="#ctx1" brushRef="#br0" timeOffset="160336.31">19476 12660 1180 0,'0'0'0'15,"23"-10"16"-15,-3 2-1 16,17 3 12-16,0 5 1 15,1 5 29-15,-6 0-1 16,-14 8-6-16,-3 14 2 16,-10 26-5-16,-10 8 1 15,-15 6-3-15,-3-4 0 16,-2-10-8-16,8-8 1 16,2-12-2-16,10-13 1 15,5-5-4-15,10-7-1 0,5-8-2 16,15-8 1-16,20-14-3 15,9-13 1-15,14-8-4 16,11-10 1-16,8-12-11 16,-7-11 2-16,-15 3-10 15,-20 3 0-15,-11 17-7 16,-21 15 0-16,-6 18-6 16,-7 10 0-16,-5 10-9 15,0 0 0-15,0 0 5 16,0 43 1-16,-5 27 6 15,-5 11-1-15,-2 2 3 16,4 2 1-16,8-7 0 16,3-10 1-1,14-10 1-15,13-10 2 0,-30-48-1529 0</inkml:trace>
  <inkml:trace contextRef="#ctx1" brushRef="#br0" timeOffset="164353.44">7821 14602 892 0,'0'0'0'0,"0"0"42"15,5-28 2-15,0 18 69 0,-5 10 1 16,0 0-9-16,3-10 1 15,-3 10-40-15,0 0 1 16,0 0-18-16,4 18 0 16,4 30-14-1,-1 22 1-15,3 10-12 0,-5 3 2 16,0-7-1-16,0 2-1 16,-5 5 3-16,0 0 1 15,0 0 3-15,-10-5-1 16,-10-13-1-16,3-24 2 15,-3-19-2-15,-7-9 0 16,-6-6 8-16,-12-12 0 0,-4-12 0 16,1-28 0-1,16-31-9-15,17-17 1 0,10-13-19 16,10 1 0-16,-5 105-1718 16</inkml:trace>
  <inkml:trace contextRef="#ctx1" brushRef="#br0" timeOffset="164511.18">7584 14564 1255 0,'0'0'0'0,"0"0"7"0,0 0 1 15,20-33 2 1,3 16 0-16,9-6 24 0,18-2 0 16,20 2 4-16,4-9 0 15,9 2 25-15,1 9 0 16,-9 9 9-16,-15 9 0 16,-20 6-8-16,-10 12 1 15,-11 13-17-15,1 24 2 31,-20-52-1499-31</inkml:trace>
  <inkml:trace contextRef="#ctx1" brushRef="#br0" timeOffset="164716.65">8117 15181 1255 0,'0'0'0'0,"0"0"37"16,0 0 1-1,0 0 29-15,0 0 0 0,5 25 1 16,-5 12 2-16,0 29-11 15,0 12 2-15,0-10-3 16,0-5 2-16,-5-10-3 16,5-16 0-16,5-12-12 0,15-17 0 15,18-13-1 1,11-25 1 0,-49 30-1645-16</inkml:trace>
  <inkml:trace contextRef="#ctx1" brushRef="#br0" timeOffset="164953.12">8762 14677 1231 0,'0'0'0'16,"0"0"5"-16,-5-32 1 15,5 22-6-15,0 10 0 31,0 0 24-31,0-10 1 0,0 10 11 16,0 0 1-16,0 0 6 16,10 12-1-16,-7 1 3 15,-1 2 0-15,-2-3-13 16,3-2 0-16,-3-10-1235 16</inkml:trace>
  <inkml:trace contextRef="#ctx1" brushRef="#br0" timeOffset="165679.4">8015 14536 590 0,'0'0'0'16,"-5"-25"39"-16,-7 5 0 16,2 5 13-16,5-2 0 15,-3 9 29-15,8 0 3 0,0-4-3 16,3 2 2-1,2 0 2-15,-5 10-1 0,15-13 10 16,10 31 0-16,15 22-12 16,4 30 0-16,1 31-14 15,-5 15 0-15,2 10-15 16,-7 2 1-16,3 15-6 16,-8-4 1-16,-3-19-6 15,-5-24 0-15,-2-18-4 0,-10-18 1 16,0-22 2-16,-2-18-1 15,-3-7-8-15,-5-13-1 16,0 0-5-16,-5-13 1 16,5 13-1776-16</inkml:trace>
  <inkml:trace contextRef="#ctx1" brushRef="#br0" timeOffset="165853.23">7834 15216 1332 0,'0'0'0'0,"0"0"14"16,0 0 1-16,0 0 6 0,29-5 1 0,14-10 24 16,19-3 2-1,18-5-1-15,-6 8 1 0,-4-2-2 16,-5 2 0-16,-5 2-6 16,-8 8 2-16,-52 5-1368 15</inkml:trace>
  <inkml:trace contextRef="#ctx1" brushRef="#br0" timeOffset="166303.2">8967 15281 979 0,'0'0'0'0,"-8"-27"73"31,3 1 0-31,5-11 63 16,3 4 1-16,-3 13-40 0,0 5 1 0,2 2-16 16,-2 13 1-16,8 13-9 31,-8 22 0-31,5 43-11 16,-5 12 1-16,0 4-12 0,0 1-1 15,-5-12-9-15,5-12-1 16,5-24-13-16,-3-21 1 15,16-24-7-15,16-25 0 16,34-22-7-16,4-20 0 16,-72 65-1779-16</inkml:trace>
  <inkml:trace contextRef="#ctx1" brushRef="#br0" timeOffset="166682.93">9447 14765 1381 0,'0'0'0'0,"0"0"8"16,0 0 0-16,-22-27-7 0,12 27 1 15,10 0 38-15,-17 35 2 16,-3 33 24-16,5 10 1 16,10 10 5-16,7 3 1 15,6 4-4-15,7-4 0 16,0-3-10-16,2-25-1 16,-2-16-11-16,-3-14 1 15,-4-25-6-15,-3-16 1 16,-3-20-1-16,-4-24 1 15,-3-21-4-15,0-15 0 16,2-8-4-16,1-12 0 0,-3-10-4 16,0-8 2-16,5 8-4 15,5 12 1-15,7 30-6 16,13 11-1-16,5 25-3 16,12 17-1-16,13 18-8 15,3 18 1-15,1 14-6 16,-4 16 1-16,-3 12-5 15,-22 13 0-15,-25 15-2 16,-30 0 0-16,25-83-2009 0</inkml:trace>
  <inkml:trace contextRef="#ctx1" brushRef="#br0" timeOffset="166934.37">9383 15213 1482 0,'0'0'0'15,"0"0"10"-15,27-27 1 16,-2 9 6-16,17-5 0 15,3 1 24-15,12-3 1 16,1 2-8-16,-1 10 0 16,0 3-3-16,-12 20 0 15,-8 13 3-15,-17 22-1 16,-15 26-1-16,-7 9 0 16,-6 18-2-16,-7-2 0 0,5-8-2 15,5-5 1-15,5-15 1 16,5-18 2-16,-5-22 0 15,10-18 1-15,3-15-3 16,14-20 2-16,-27 25-1673 16</inkml:trace>
  <inkml:trace contextRef="#ctx1" brushRef="#br0" timeOffset="167237.21">10055 15123 1470 0,'0'0'0'0,"0"0"61"0,0 0 2 31,0 0 52-31,27-18-1 16,-12 18-38-16,10 13 1 16,15 9-34-16,0 21 1 15,-10 17-7-15,-18 13 0 16,-9 13-8-16,-13-1 2 16,-10-9-3-16,-3-6 0 15,14-19-1-15,-1-19 1 16,10-11-5-16,5-11 2 15,9-8 2-15,14-9 1 16,19-14-3-16,8-9 1 16,7-5-2-16,5-8 2 15,-4-10 0-15,-1 3 0 0,-2-10-6 16,-8 2 1-16,-20 3-13 16,-7-1 1-16,-25 56-1976 15</inkml:trace>
  <inkml:trace contextRef="#ctx1" brushRef="#br0" timeOffset="167523.7">10790 14962 1482 0,'0'0'0'16,"0"0"8"-16,0 0 1 15,35-25 3-15,-3 14 2 16,18 4 32-16,5-1 1 16,22 1 16-16,-5 2 1 15,3 2 3-15,-26 6 1 16,-19 7-7-16,-40 12 1 15,-37 19-15-15,-20 4 0 0,-3 8-16 16,0 2 2 0,23-2-12-16,7-3 0 0,18-17-5 15,-1-13 1-15,16-7-4 16,7-13 2-16,0 10 3 16,0-10 1-16,12-15 1 15,21-10 2-15,19-23-2 16,8-3 1-16,20 9-3 15,12-9 0-15,-92 51-1834 0</inkml:trace>
  <inkml:trace contextRef="#ctx1" brushRef="#br0" timeOffset="168126.4">12169 14826 803 0,'0'0'0'15,"5"-56"31"-15,-5 16 2 0,-5 0 2 16,0 5 0-16,3 10 51 16,-1 9 1-16,3 16 0 15,0-10 0-15,0 10-14 16,0 38 1-16,-10 40-7 16,1 20 0-16,-4 18-11 15,6 7 0-15,-3 6-5 16,0-9-1-1,-3-19-3-15,3-26 0 16,0-24-1-16,0-24 0 16,10-14 4-16,5-28-1 0,5-28-2 15,3-27 0-15,12-16 7 16,-5-12 0-16,4-5-3 16,-1-5-1-16,-8-11-2 15,2-4 1-15,-4 0-3 16,-3 20 1-16,0 27-9 15,-5 31 1-15,2 32-11 16,13 24 2-16,7 41-14 16,8 26 2-16,-2 20-8 15,6 11 1-15,4 4-6 0,2 3 2 16,-5 4-4-16,-8 1 1 16,-10-20-2-16,-17-18 0 15,-10-28-2-15,-15-25 1 16,20-30-2079-16</inkml:trace>
  <inkml:trace contextRef="#ctx1" brushRef="#br0" timeOffset="168299.76">12149 15246 1569 0,'0'0'0'15,"-4"-25"12"-15,-1 10-1 16,10-3 6-16,4 8 1 16,6 5 9-16,25-8 0 15,35-2-2-15,10 5 2 16,-3 3 1-16,10 4 0 0,-17 8-4 15,-11 10 1-15,-4 8-7 16,-10 5 0-16,-50-28-1425 16</inkml:trace>
  <inkml:trace contextRef="#ctx1" brushRef="#br0" timeOffset="168874.28">12897 15389 1168 0,'0'0'0'0,"0"0"11"0,5 13 0 15,-5-13 3-15,12 15-1 16,-4 0 51-16,16 8 0 15,9 12 9-15,2 13 1 16,-20 2 5 0,-10 5 0-16,-10-2-5 0,-3-2 0 15,-2-14-5-15,5-9 0 16,10-13-8-16,18-22 1 16,29-26-10-16,15-17 2 15,15-16-12-15,18-19 0 16,-3-19-15-16,5-11 0 15,-12-19-24-15,-18 4-1 0,-10 16-11 16,-12 16 1-16,-13 25-32 16,-14 15-1-1,-8 23-24-15,-5 10 0 16,-5 10 24-16,-5 15-1 16,0 0 26-16,0 0 2 15,-15 40 11-15,-5 11 1 16,2 32 2-16,14 12 1 15,4 8 7-15,14 3 1 16,9 2 9-16,7-7 0 16,12-23 5-16,-2-18 0 15,-8-22 11-15,-2-21 1 16,-10-17 0-16,-10-22 1 16,-10-31-2-16,-10-15 0 15,-12-7-8-15,-6-8-1 16,-4-8 3-16,-3-5 0 0,15-12-1 15,0 3 1-15,13-6-1 16,7 18 0-16,10 22-2 16,12 13 0-16,8 13-5 15,12 12 0-15,8 13-3 16,12 10 0-16,18 13-4 16,2 9 2-16,-7 11-6 15,-20 20 0-15,-18 12-5 16,-22 13 1-16,-15-68-2005 0</inkml:trace>
  <inkml:trace contextRef="#ctx1" brushRef="#br0" timeOffset="169080.98">13908 15274 1557 0,'0'0'0'16,"0"0"35"-16,0 0 0 16,0 0 30-16,17-28 1 15,16 3 9-15,21-8 0 16,21 0-20-16,10 8 1 15,12 0 1-15,0 5-1 16,-22 12 0-16,-23 6 0 16,-17 2-9-16,-13 7 1 0,-4 9-23 15,-18 9 1-15,-5 5-26 16,-13 5 1-16,18-35-1795 16</inkml:trace>
  <inkml:trace contextRef="#ctx1" brushRef="#br0" timeOffset="169479.84">14652 15221 1269 0,'13'-3'0'0,"12"-4"0"15,5 2 1-15,0 0-2 16,7 10 1-16,-5 12 13 16,1 14 2-16,-16 11 26 15,-12 16 2-15,-17 10 26 16,-13 10 1-16,-15 0 18 16,0 3 0-16,10-11-7 15,8-7 0-15,7-20-9 16,10-11-1-16,5-14-8 0,0-18 0 15,25-3-1-15,15-19 1 16,52-18-2-16,10-21 2 16,0 1-9-16,-15-6 1 15,-15-9-9-15,-12-1 1 16,-15 4-15-16,-5 6 0 16,-15 11-23-16,-5 9 1 15,-8 14-10-15,-2 7 1 0,-5 7-2 16,0 5 0-16,-5 13-4 0,0-10-1 15,0 10 0-15,-3 38 1 16,-4 33 0 0,-3 19 2-16,3 11 1 0,7 7 1 15,7-2 1-15,25-8 0 16,36-13 0-16,14-17 0 16,-82-68-1971-16</inkml:trace>
  <inkml:trace contextRef="#ctx1" brushRef="#br0" timeOffset="171486.01">1901 15543 766 0,'0'0'0'0,"-12"-40"49"16,-1 12 2-16,3-2 80 0,-2 2 2 15,7 5 30-15,5-7 1 16,0-13-40-16,0 11-1 16,0 12-49-16,0 20 0 15,0 0-20-15,12 42 0 16,-7 36-9-16,5 10 0 16,3-2-9-16,-3 5 1 15,2 2-8-15,-7-3 0 16,5-4-4-16,0-18 1 15,-2-26-6-15,-3-16 0 16,-10-16 0-16,-3-25 1 16,-12-28 0-16,0-18-1 15,5-22 7-15,-5-7 0 0,8-3 3 16,-3-15 1-16,10-13-1 16,5-5 0-16,10 15-1 15,12 18 1-15,11 20-4 16,9 20 0-16,13 18-6 15,10 18 2-15,4 14-8 16,1 18 2-16,-3 20-7 16,-14 18 1-16,-21 25-4 15,-27 15-1-15,-32 21-1 16,-26-11-1-16,-14-20-1 0,2-15 0 16,-2-8-1-16,12-15 1 15,8-22-1-15,12-13 1 16,15-13 0-1,3-7 2-15,4-5-1 16,8 0 1-16,5-12 1 0,5 9 1 16,-2 8-1-1,24 20 1-15,20 20-2 0,18 13 2 16,15 7-4-16,2 3 1 16,20-8-1-16,0-22-1 15,-2-28 0-15,-5-18 1 0,-11-19-2 16,1-4 1-16,-18 3-1 15,-15 3 0-15,-19-5 0 16,-21 2 0-16,-14 8 0 16,-18 5 1-16,-12-5-1 15,-11 9 1-15,1 26 1 16,-3 20-1-16,3 21 0 0,4 12 1 16,16 22-1-16,7 16 1 15,10 19 0 1,20-4-1-16,10-38-1 0,15-20 1 15,27-31-1-15,8-27 1 16,19-30-2-16,6-15 1 16,-10-16-7-16,-11-2 0 15,-14 8-21-15,-10 2 1 16,-18 8-30-16,-14 9 0 16,-13 21-13-16,-1 10 2 0,-9 15 4 15,0 0 1-15,-14-5 22 16,-4 18-1-16,-17 22 25 15,-2 10 1 1,7 8 11-16,10 12 0 0,8 13 5 16,12 3 0-16,12-16 0 15,8-14 1 1,10-24 4-16,17-22-1 0,10-22 5 16,6-29 0-16,16-16 9 15,-9-14 1-15,-18 6 4 16,-14-6 0-16,-16 13 6 15,-14 0-1-15,-11 10-3 0,-2 13 1 16,-2 10-2 0,-3 12-1-16,0 16-4 0,-5 17 0 15,-3 23-3-15,9 12 1 16,9 18-6-16,9-20 2 16,6 7-4-16,3-7 0 15,2-13-3-15,5-15 2 16,10-17-2-16,22-18-1 15,0-15 1-15,0-11 0 16,-7-9-3-16,0 0 1 16,-5-8-1-16,-15-18-1 15,-8-27-1-15,-12-5 0 16,-15 7-1-16,-5 16 0 0,-2 14 0 16,-3 26 0-16,5 10 0 15,5 15 0 1,-8 5 0-16,3 5 0 0,-2 5 1 15,-13 20 0-15,8 20 1 16,7 53-1-16,10 38 0 16,10-1 0-16,10-1 0 31,14 14 0-31,-1 18 1 16,-1-12 1-16,1-26 1 0,-4-18 1 15,-6-27-2-15,-13-40 0 16,-5-13 0-16,-5-20-1 15,0 0-2-15,-33-50 0 16,1-21-23-16,2-22 2 16,-2-22-68-16,7 4 2 15,7 8-31-15,6 12 0 16,7 11 13-16,15 27-1 16,10 15 38-16,0 26-1 15,5 14 33-15,20 21 1 16,-1 9 17-16,-9 11 0 15,-7 2 13-15,-13 16 1 16,-15 7 4-16,-10-3 0 0,-13 1 5 16,6-34 1-16,-6-9 13 15,23-23 1 1,-10-3 12-16,5-27 0 0,18-8 1 16,17-29-1-16,-30 67-1518 15</inkml:trace>
  <inkml:trace contextRef="#ctx1" brushRef="#br0" timeOffset="171957.34">4419 15201 1332 0,'0'0'0'15,"0"0"21"-15,0 0 0 16,0 0 20-16,0 0 0 16,0 0 20-16,0 0 0 15,-5 27-9-15,25 14 0 16,7 22-2-16,6 7 2 16,-6-2-3-16,-9-3 1 15,-3-12 5-15,0-13 1 16,-11-14-6-16,4-19 2 15,-8-7-7-15,27-20 0 16,6-28-4-16,-1-12 1 16,5-8-1-16,3-3 2 15,-10-7-4-15,-2 8 0 16,-8 12-4-16,-11 15 0 0,-4 23-9 16,-5 20 1-16,0 0-7 15,0 35 1-15,-2 38-6 16,-1 3-1-16,8 2-4 15,10-10 2-15,5-13-5 16,3-12 1-16,9-15-2 16,8-11 1-16,7-22-2 15,-2-12 2-15,0-14 0 16,-3-11-1-16,-19-6 1 0,-18-8 0 16,-10 1 0-16,-18-5 1 15,-9 4-1-15,-5 1 1 16,-8 0 0-16,-3 7 0 15,1 20 0-15,0 21 1 16,-6 12-1-16,11 12 1 16,15 16-4-16,7 2 2 15,17 5-5-15,21 1 0 16,-18-41-2109-16</inkml:trace>
  <inkml:trace contextRef="#ctx1" brushRef="#br0" timeOffset="172336.13">5448 14982 1532 0,'0'0'0'0,"20"-40"23"15,-8 9-1-15,3 1 25 16,-5 13 1-16,-10 1 48 16,0 16 1-16,-27-7-30 15,-8 12 1-15,-23 18-10 16,1 7-1-16,7 23 0 15,18-3 0-15,17-7-13 0,10-3 1 16,15 0-11-16,17-2-1 16,13 5-6-16,17-6 1 15,11-6-6-15,4-11-1 16,-7-3-9-16,-11-4 2 16,-24-3-5-16,-15 0 1 15,-15-10-3-15,-35 8 0 16,-29-1 0-16,-16 1 0 15,-10-3-2-15,8-5 1 16,22 0-1-16,18-10 0 16,20 0-4-16,27-13 2 15,22-17-5-15,25-13 1 16,-52 53-1933-16</inkml:trace>
  <inkml:trace contextRef="#ctx1" brushRef="#br0" timeOffset="172515.84">5699 14954 1318 0,'0'0'0'0,"13"-25"2"16,-8 5 2-16,0 7-3 15,-5 13 1-15,0-10 15 0,0 10 1 16,5 33 18 0,-5 10 0-16,0 22 16 0,0 11 2 15,5-1 6-15,5-10-1 32,7-14 3-32,-2-16 1 15,2-20-13-15,13-22 2 16,5-26-18-16,20-15 0 15,-55 48-1500-15</inkml:trace>
  <inkml:trace contextRef="#ctx1" brushRef="#br0" timeOffset="172717.71">6043 14531 1318 0,'0'0'0'16,"-25"-67"6"-16,8 24 0 0,-3 13 6 16,5 9-1-16,7 11 42 15,8 10 0-15,-20 5 18 16,10 31 0-16,-7 29 2 15,4 23 1-15,21 5-11 16,2 5 1-16,12 5-13 16,8-4 1-16,3-6-15 15,-1-10 0-15,-7-23-13 16,-3-10 0-16,-22-50-1599 16</inkml:trace>
  <inkml:trace contextRef="#ctx1" brushRef="#br0" timeOffset="173217.48">5841 14896 1293 0,'0'0'0'0,"10"-22"27"16,8 7 1-16,11-3 30 16,26 3 0-16,5 5-5 15,7 7-1 1,5 6-15-16,-2 12 1 0,-20 10-10 16,-15 10 0-16,-15 13 4 15,-8 5 1-15,-7 0 4 0,-5-3 0 16,0-10-4-16,5-10 2 15,3-7-6-15,4-10 1 16,8-8 0-16,2-18 1 16,16-7-2-16,-6-13 1 15,-4-4-2-15,-4-4 1 16,-1 4 5-16,-8 6-1 16,0 1 4-16,-3 5 1 15,-7 10-1-15,-5 15 2 16,8-5-6-16,2 28 2 15,0 37-7 1,2 23 1-16,-12 20-6 0,5 5-1 16,5 6-6-16,-5-6 0 0,0-13-5 15,-15-9 1-15,-15-3-2 16,-5-20 1-16,-12-15-2 16,-5-31 2-1,-1-34 0-15,11-24 0 16,7-19 5-16,10-18 1 0,20-10 0 15,10-15 1-15,10-5-2 16,15 2 1-16,2 18 0 16,20 12 0-16,31 21-1 0,31 2 1 15,-119 53-2131-15</inkml:trace>
  <inkml:trace contextRef="#ctx1" brushRef="#br0" timeOffset="185146.46">21436 13480 614 0,'0'0'0'0,"-27"-8"42"16,12 6 0-16,-2 4 78 15,7 1 0-15,10-3 14 0,0 0 1 16,-8 5-33-16,8-5 1 15,8-8-40-15,24 1 1 16,23-6-17-16,7 1 0 16,-2 4-10-16,0 3 2 15,-1 2-3-15,-11 11-1 16,-11 2 4-16,-17 8-1 16,-20 2-5-16,-22 2 2 15,-28 11-3-15,-5 2 0 16,-10-2-7-16,18-10 0 15,17-6-6-15,5-2 1 16,13-4-4-16,12-11-1 16,0 12-4-16,10-7 2 15,7 0-4-15,15-2 0 0,16-6 4 16,9-2 2-16,0 0 6 16,-4-10 2-16,-6 2 1 15,-12 6 1-15,-15 7-1 16,-3 2 0-16,-17-2-1764 15</inkml:trace>
  <inkml:trace contextRef="#ctx1" brushRef="#br0" timeOffset="186445.58">23065 13653 766 0,'0'0'0'0,"10"-35"151"0,-5 8 1 15,-2-4-20-15,-1 9 1 16,-2 9-71-16,0 13 0 15,0 0-23-15,0 0 0 16,0 0-12-16,-7 50 0 0,-11 28-6 16,-7 18 1-16,5 7-4 15,3-2 0-15,4-3-1 16,6-10 1-16,5-20-1 16,2-13 1-1,7-17 1-15,0-23 1 0,-2-2 4 16,-5-13 0-16,18-18 10 15,-3-15 1-15,2-27 14 16,1-15 2-16,-8-9 6 0,-5-6 0 16,-5-26-4-16,-3-5 1 15,-7-2-5-15,0 7 2 16,0 28-8-16,0 20 2 16,5 31-11-1,5 19 0-15,0 18-10 0,10 20 2 16,10 31-9-16,3 14 1 15,9 5-8-15,5-4 1 16,8 7-6-16,15-8 0 16,7 8-1-1,-2-2 0-15,-10-6-2 0,0-15 2 16,-18-9-1-16,-12-14 2 16,-15-17-2-16,-10-10 2 15,-13 5-4-15,-14-15 0 16,-28-10-2-16,-5-3 0 15,1 6-19-15,1 7 3 16,8 10-41-16,11 10 1 16,14 10-25-16,20 5 1 0,5 3 2 15,15-3 0-15,30 5 15 16,2-7 1-16,8-16 20 16,4-7-1-16,6-5 24 15,15-10-1-15,10-12 14 16,-3-6-1-16,-5-2 8 15,-20-3 0-15,-15-2 2 16,-17 7 1-16,-7 5 13 0,-8 8 1 16,-10 5 21-16,-5 15 1 15,0-13 11-15,0 13-1 16,5 11-4-16,0 16 1 16,-3 29-7-1,6 6 0-15,-1-1-8 0,3-8 0 31,2-3-7-31,-4-15-1 0,2-12-2 16,2-3 0-16,11-15-7 16,14-10 2-16,18-13-7 15,20-12 1-15,-75 30-1855 16</inkml:trace>
  <inkml:trace contextRef="#ctx1" brushRef="#br0" timeOffset="186861.55">24751 13515 1457 0,'0'0'0'0,"0"-35"19"16,0 10 0 0,0 7 20-16,0 8-1 15,0 10 48-15,0 0 2 0,0 0-22 0,3 38 0 16,2 22-10-16,0 18 0 16,-3 0-6-16,3 3-1 31,3-1-10-31,4-4 1 15,-2-11-9-15,-2-17 0 16,-4-21-5-16,-4-11 1 0,0-16-2 0,-9-10 1 31,1-23-4-31,-7-25 2 0,5-15 1 16,3-15 2-16,2-8-3 16,2-9 1-16,1-19-3 15,2 1 1-15,2 20-3 16,6 12 1-16,4 26-1 15,8 22 0-15,-3 16-3 16,18 11 0-16,23 11-2 16,14 8 0-16,20 7-7 15,-7 10 0-15,-16 10-3 16,-19 16-1-16,-15 14-3 0,-20 0 1 16,-22 13-2-16,-26-5 0 15,33-68-2025-15</inkml:trace>
  <inkml:trace contextRef="#ctx1" brushRef="#br0" timeOffset="187173.52">24801 13777 1419 0,'0'0'0'16,"0"0"6"-16,0 0-1 15,0 0 3-15,0 0 1 16,42-5 23-16,13-8 0 16,27-5 21-16,13-4 1 15,-15 7 13-15,-16 2 0 0,-21 3-2 16,-13 3 1-16,-15 4-6 15,-15 3 2-15,0 0-13 16,0 0 2-16,0 0-11 16,-10 20 1-1,-3 10-10-15,-9 18 0 0,7 8-7 16,2 4 0-16,3 0-7 16,5 8 3-16,10-2-6 15,3-6 2-15,-3-5-3 0,0-9 1 16,0-14-2-16,2-14 0 15,-2-8-3-15,-5-10 2 16,8-15-4-16,9-18 1 16,-17 33-1846-1</inkml:trace>
  <inkml:trace contextRef="#ctx1" brushRef="#br0" timeOffset="187463.45">25356 13845 1520 0,'0'0'0'15,"0"0"19"-15,28-36 1 16,-11 24 14-16,13-3 0 15,12 5 25-15,8 7 2 16,20-2-1-16,-13 18 2 0,-9 22-1 16,-16 15 0-16,-22 8-4 15,-25 13-1-15,-17-6-13 16,-16 3 2-16,6-13-11 16,-3-9 0-1,20-14-7-15,10-9 1 0,8-11-3 16,7-12 2-16,0 0-3 15,22 3-1-15,33-16-1 0,10-4 0 16,12-3 3-16,-5-8 1 16,0-12 2-16,-4-8 1 15,-4-12-5-15,-1-1-1 16,-63 61-1983-16</inkml:trace>
  <inkml:trace contextRef="#ctx1" brushRef="#br0" timeOffset="187905.34">26783 13445 778 0,'0'0'0'16,"8"-51"160"-16,-6 11 0 16,-2 2-50-16,-2-4 1 15,-6 6-36-15,-2 9 2 16,1-6-7-16,-9 8 1 15,1 5-15-15,-13 20 1 16,-10 20-3-16,-7 33 1 16,-3 30-4-16,0 27 0 15,8 11-7-15,14 7 1 16,13 6-14-16,23-3 1 16,17-13-9-16,17-25 1 0,18-28-6 15,27-32 1-15,28-28-4 16,12-23 0-1,5-14-7-15,-3-16 1 0,-129 48-1674 16</inkml:trace>
  <inkml:trace contextRef="#ctx1" brushRef="#br0" timeOffset="188349.44">27732 13424 1381 0,'0'0'0'0,"3"-25"17"15,-3 5 0-15,5 3 15 16,-5 4 2-16,0 13 38 15,0-13-1-15,0 13-7 16,5 16 1-16,5 26-2 0,5 26 1 16,-5 13-11-16,-3 7 1 15,-2 2-11-15,0 8-1 16,5 3-9-16,0 2-1 16,-3-20-5-16,-2-12 0 15,-12-18-1-15,-5-21 0 16,-6-17-6-16,-14-20 1 0,-23-22-2 15,-10-24 2-15,5-14-9 16,3-18 0-16,15-10-5 0,2-8 0 16,10-7-10-16,8-3 1 15,-1 8-37-15,8 15 1 16,10 23-42-16,8 17 2 16,7 18-11-16,15 5 1 15,15-1 40-15,22 4 1 31,30 2 29-31,3-1 1 0,2 6 15 0,-10 5 0 16,-2 3 3-16,-3 4 1 16,-3 8 10-16,-14 13 2 15,-10 15 6-15,-18 17 1 16,-37-50-1432-16</inkml:trace>
  <inkml:trace contextRef="#ctx1" brushRef="#br0" timeOffset="188581.22">28218 13752 1344 0,'0'0'0'15,"0"0"49"-15,0 0 1 16,0 0 44-16,35 17 1 16,-10 23-13-16,-3 26 1 15,-12 22-29-15,-5 2 0 16,-5 9-10-16,-2-11 0 15,-6-8-11-15,1-7 1 16,2-13-4-16,5-22 2 16,7-20-7-16,18-21 1 15,22-14-3-15,13-24 0 0,-60 41-1688 16</inkml:trace>
  <inkml:trace contextRef="#ctx1" brushRef="#br0" timeOffset="188773.31">28816 13641 1369 0,'0'0'0'0,"0"0"37"0,0 0 1 15,57 0 15-15,0 0 0 16,20-3 42-16,1-4 0 16,1 2-27-16,16-3 2 15,17 1-17-15,10-6 0 16,3-2-11-1,-16-18 2-15,-109 33-1597 0</inkml:trace>
  <inkml:trace contextRef="#ctx1" brushRef="#br0" timeOffset="189050.34">30205 13150 1356 0,'0'0'0'0,"5"-27"0"16,3 1 0-1,-1 6 0-15,3 5 0 0,-2 3 29 16,-8 12 2-16,17-8 34 15,-17 8 1-15,13 28 10 16,-1 20 1-16,-7 25-11 16,-2 17 1-16,-6 18-14 0,3 5 1 15,3-2-17-15,-1-8 1 16,-7-7-9-16,-15-13 1 16,-2-25-5-16,-13-20 1 15,-17-26-7-15,-11-24 1 16,-4-36-5-16,15-15-1 15,9-15-11-15,16-8 0 16,27 86-1653-16</inkml:trace>
  <inkml:trace contextRef="#ctx1" brushRef="#br0" timeOffset="189184.04">29862 13027 1243 0,'0'0'0'16,"15"-43"4"-16,0 3 1 16,7 5 0-16,15 2 1 0,16 10 27 15,14 11 0-15,8-3 17 16,-1 10-1-16,-4 12 12 15,0 11 0 1,-5 10-3-16,-11 4 0 0,-16 6-9 16,-1 17 1-16,-37-55-1374 15</inkml:trace>
  <inkml:trace contextRef="#ctx1" brushRef="#br0" timeOffset="189516.77">30382 13832 1470 0,'0'0'0'16,"0"0"35"-16,0 0 3 31,38-25 33-31,-4 15 2 0,19 5 20 0,-6 15 1 16,-2 13-32-16,-28 17 2 16,-27 15-14-1,-22 11 0 1,-20 4-13-16,2-2 1 15,-2-10-11-15,14-8 1 16,13-10-5-16,18-12 0 16,9-18 0-16,28-5 0 15,22-7 1-15,26-6 1 0,26-7-1 16,16-3 2 0,-1-9 6-16,-2-9-1 0,-24-4-1 15,-6-13 2-15,-8-10-9 16,-19-12 2-16,-60 75-1971 15</inkml:trace>
  <inkml:trace contextRef="#ctx1" brushRef="#br0" timeOffset="189751.27">31124 12491 1520 0,'0'0'0'0,"45"-48"74"15,5 16 0-15,22 9 5 16,18 8 0-16,0 20-22 0,-11 33-1 15,-2 50-38-15,-4 37 0 16,19 62-11-16,-3 42 2 16,-4 52-1-16,-45 11 1 15,-60-10 0-15,-42-35 1 16,-40-39-1-16,-38-37 1 31,-47-47 4-31,-12-46-1 16,199-78-1568-16</inkml:trace>
  <inkml:trace contextRef="#ctx1" brushRef="#br0" timeOffset="194305.51">21571 15138 614 0,'0'0'0'0,"0"0"45"16,0 0 0-16,0 0 85 0,0 0 1 15,0 0-29 1,0 0 1-16,0 0-28 0,10-28 0 16,57 18-38-16,10 0 2 15,13 2-5-15,-5 3 2 16,-6 10-8-16,-19 8 0 15,-18 10-6-15,-27-1-1 16,-22 3-14-16,-33 6-1 16,-25 6-9-16,-12 1 0 15,2-5-31-15,18 2 0 16,12-2-35-16,20-6-1 16,10-11 24-16,13-4 1 0,4-4 35 15,13-1 1-15,13 1 10 16,19-3 0-16,18-5 29 15,12-10 0 1,-5-8 28-16,8 3 2 0,2 2 7 16,5-7 2-16,-87 20-1248 0</inkml:trace>
  <inkml:trace contextRef="#ctx1" brushRef="#br0" timeOffset="194778.05">23130 15269 1243 0,'0'0'0'16,"17"-28"8"-16,-2 3 1 16,-2-3 0-16,-3 8 1 15,-5 10 64-15,-5 10 0 32,0 0 10-32,-5 28 0 0,-13 40-9 15,-7 17 2-15,-12 13-17 0,-3 3 1 16,3-8-16-16,4-10 1 15,9-10-12-15,1-23-1 16,16-22-6-16,4-13 1 16,3-15-4-16,8-25-1 15,7-26 1-15,2-16 1 16,8-9 5-16,-5-7 0 16,2-13 5-16,1-12 1 15,-6-18 0-15,1 6 1 16,-6 19-4-16,0 31 1 15,-4 32-6-15,-6 18 1 0,-2 20-4 16,13 30 1-16,7 43-12 16,5 28 2-16,10 12-7 15,-6 8 1-15,4 2-3 16,4-5 0-16,-4 3-4 0,1-8 2 16,-9-27-4-16,-7-21 1 15,-3-37-2-15,-15-28 0 16,5-13-2-16,-20-25 1 31,15 38-1970-31</inkml:trace>
  <inkml:trace contextRef="#ctx1" brushRef="#br0" timeOffset="195185.24">23050 15505 1356 0,'0'0'0'16,"0"0"10"-16,0 0 0 16,0 0-2-16,0 0 0 15,35 20 19-15,15-12 0 16,17 2 1-16,20-8 0 15,0 1 13-15,-4-1-1 16,-9 1 8-16,-4 4 2 16,-10 4-2-16,-15-1 0 15,-15-5-4-15,-5-3 0 16,-16 3-11-16,1 5 2 0,-2 5-7 16,2 10 0-16,5 16-9 15,-5 2 0-15,0 4-3 16,-3 4 0-16,3-6-3 15,0 5 1-15,-2 1-3 16,2 1 1-16,0 4 3 16,-1-19 1-16,1-9 1 15,-7-10 1 1,2-8 0-16,2-10 1 0,18-5 1 0,18-8-1 16,11-12 4-16,4-10 1 15,-3-5 3-15,-13-3 1 16,0-2-4-16,1-6 2 15,-6 1-10 1,-7 12 1-16,-30 38-1845 16</inkml:trace>
  <inkml:trace contextRef="#ctx1" brushRef="#br0" timeOffset="195673.34">24898 15254 904 0,'0'0'0'16,"0"0"91"-16,-25-31 0 15,15 24-18-15,10 7 1 16,0 0 2-16,-10-5 0 15,10 5-14-15,-5 12 1 16,3 13-16-16,2 26 0 16,7 27-1-16,6 7 0 15,7-2-4-15,-8-2 0 16,8-8-6-16,3-3 0 16,-1-14-3-16,-7-21-1 15,-5-15-5-15,-10-20 0 16,0 0 0-16,-13-40 0 15,-7-21-1-15,-2-17 1 16,2-2 4-16,8-13 2 0,9-20 4 16,8-6 0-16,5 1-4 15,10 7 2-15,7 28-9 16,11 18 1-16,9 17-5 16,10 20 2-16,3 16-8 15,5 17 1-15,-3 10-4 16,-7 10 2-16,-8 18-10 0,-9 2 2 15,-13 11-5 1,-13 9 0-16,-22 5 1 0,-17 3-1 16,27-73-1851-16</inkml:trace>
  <inkml:trace contextRef="#ctx1" brushRef="#br0" timeOffset="196249.45">24955 15656 1344 0,'0'0'0'16,"0"0"2"-16,28-18 0 0,4 1-3 15,23-6 1 1,15-2 6-16,2 5-1 0,-12 10 6 16,-8 5 0-16,-12 10-1 15,-13 2 1-15,-7 6-4 16,-7 12 1-16,-6 13-8 0,-2 0 1 16,-2-3-9-1,-1-5 0-15,3-7-24 16,0-6-1-16,5-4-20 0,2 2 1 15,8-5 23-15,5 8 3 16,15-1 21-16,-5 11 2 16,-8 2 4-16,-7 5 1 15,-5 6 18-15,-5 6 0 32,-10 9 38-32,-2-6 0 15,-8 3 22-15,-3-8 1 0,3-12-4 16,8-8 2-16,2-7-3 15,7-6 0-15,3-4-12 16,23-11 1-16,29-12-5 16,10-13-1-16,15-9-11 15,3-14 2-15,2-9-11 16,0-3 1-16,-10-7-19 16,-14 4 0-16,-18 3-14 15,-13 16 1-15,-17 14-7 16,-8 15 0-16,-12 18-1 0,10-12 0 15,-10 12 0-15,0 0 0 16,-10 20 0-16,-2 23 0 16,-3 22 0-16,5 13 0 15,-3-10 1-15,11 2 0 16,4-14 1-16,6-8 1 16,7-16 1-16,12-14 1 15,6-8 0-15,14-15 1 16,-47 5-1737-16</inkml:trace>
  <inkml:trace contextRef="#ctx1" brushRef="#br0" timeOffset="196649.64">27904 15042 1192 0,'0'0'0'0,"-15"-35"68"0,5 12 0 0,-2-2 44 16,7 5 2-16,2 10-37 15,3 10 2-15,0 0-39 16,-17 50 1-16,-6 41-7 16,-1 27 1-16,6 23-8 15,3 12 1 1,3-2-4-16,7-2 0 0,0-11-5 16,10-12 2-16,20-20-6 0,22-23 2 15,18-30-3 1,39-38 0-16,-104-15-1562 0</inkml:trace>
  <inkml:trace contextRef="#ctx1" brushRef="#br0" timeOffset="197045.69">28836 15374 665 0,'0'0'0'16,"-25"-7"12"-16,10 4 1 15,5 1 12 1,10 2 1-16,0 0-23 0,0 0-1 16,-5-10-4-16,5 10-1 15,20-18-9-15,-5-5 1 16,5-9-11-16,-3-9 2 16,-7 4 18-16,-5 1 0 15,-8 11 15-15,1 10 1 16,2 8 73-16,0 7 2 15,0 0 63-15,0 15 2 16,0 45-29-16,0 23 0 16,0 15-25-16,2 10 1 15,1-4-26-15,-1 1 2 16,-2 3-18-16,-2-4 2 16,-8-9-16-16,-10-12 0 15,-12-17-5-15,-1-21 0 16,-9-20-5-16,-3-30 0 15,0-18-7-15,5-27 1 16,8-15-10-16,10-26 2 16,22 91-1703-16</inkml:trace>
  <inkml:trace contextRef="#ctx1" brushRef="#br0" timeOffset="197220.28">28387 15181 1407 0,'0'0'0'16,"45"-36"8"-16,0 14 1 15,12-11 3-15,15 0 1 16,16 3 37-16,9 5 0 16,-10 7 16-16,-5 6 2 15,-5 7-19-15,-22 17 2 16,-10 18-11-16,-10 16 0 16,-35-46-1438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2T09:48:28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82 16013 1318 0,'0'0'0'0,"0"0"56"0,0 0 0 15,17-30 42-15,-17 30 1 16,0 0-21-16,8-10 2 16,-8 10-31-16,0 0 1 15,7-7-19-15,-7 7 1 0,0 0-10 16,5 20 2-16,-5 35-7 15,-10 13 3-15,-2 5-6 16,-1-5 2 0,6-3-5-16,7-2 0 15,2-3 2-15,1-7-1 0,-1-17 0 16,-2-16 2-16,0-20-2 16,0 0 0-16,13-36 0 15,4-11 0 1,-17 47-1648-16</inkml:trace>
  <inkml:trace contextRef="#ctx0" brushRef="#br0" timeOffset="299.38">29665 15764 1332 0,'0'0'0'15,"0"0"87"-15,0 0 1 16,0 0 4-16,0 0 0 16,0 0-40-16,32-12 2 15,3 7-23-15,17 0 0 0,8-8-9 16,5 3 1-16,20 0-4 15,9-5 1-15,3-5-3 16,-9 0 0 0,-88 20-1501-16</inkml:trace>
  <inkml:trace contextRef="#ctx0" brushRef="#br0" timeOffset="664.33">30965 15216 1419 0,'0'0'0'16,"0"0"54"-16,-13-38 1 15,11 25 47-15,0 3 0 16,2 10-30-16,0 0 0 16,-10-10-34-16,10 10 1 15,0 0-16 1,0 0 0-16,0 0-6 0,-5 20 1 15,12 21-3-15,3 17-1 0,2-1-4 16,-4 4 2-16,7-3-5 16,-3 2 2-16,-9-7-1 15,-6 0 0-15,3 0 0 16,-2-3 0 0,-11-7 0-16,-12 2-1 0,-12-10 1 0,-15-2 1 15,-18-8-1-15,8-7 1 16,-10-13-2-16,12-23 1 15,15-22-4-15,20-16 2 16,25 56-1663-16</inkml:trace>
  <inkml:trace contextRef="#ctx0" brushRef="#br0" timeOffset="839.95">30579 15103 1431 0,'0'0'0'16,"0"0"32"-16,0 0-1 15,30-26 26-15,7 16 2 16,23 5 10-16,0-2 2 0,7-8-30 16,0 5-1-16,0 5-10 15,-12 10 1-15,-12 7-14 16,-6 16 3-16,-2 15-4 16,-13 7 1-16,-22-50-1489 15</inkml:trace>
  <inkml:trace contextRef="#ctx0" brushRef="#br0" timeOffset="1141.74">31062 15633 1419 0,'0'0'0'16,"0"0"43"-16,0 0 0 15,32-17 35-15,-17 14-1 16,-2 1-22-16,2 4 0 16,-3 6-21-16,3 14 1 15,0 24-13-15,-10 12 2 16,-20 15-4-16,-10 0 0 15,-7-3-5-15,2-20 0 16,13-12 0-16,9-10 1 0,8-16-2 16,0-12 2-16,23 10 2 15,19-17 0-15,33-8 2 16,9-15 2-16,23-11-2 16,0-9 1-16,-24-13-3 15,-6-2 0-15,-20 9-10 16,-22 1 1-16,-35 55-1651 15</inkml:trace>
  <inkml:trace contextRef="#ctx0" brushRef="#br0" timeOffset="1386.79">31722 14959 1407 0,'0'0'0'16,"20"-53"39"-16,2 23 0 15,6 18 25-15,2 4 1 16,7 21-4-16,15 27 1 15,23 45-32-15,-13 39 0 16,-12 37-8-16,-18 22-1 16,-19 21-4-16,-48-8 0 15,-50-12-4-15,-29-23 2 16,-16-23-1-16,-17-29 1 16,-32-34 2-16,-5-27 1 15,4-25 4-15,-16-49 0 16,196 26-1530-16</inkml:trace>
  <inkml:trace contextRef="#ctx0" brushRef="#br0" timeOffset="2116.79">20928 14461 602 0,'0'0'0'0,"-20"-28"37"15,3 3 0-15,7-2 42 16,5 1 0-16,5 11-8 15,3 8 1-15,-3 7-34 16,5-15 0-16,-5 15-12 0,14 22 1 16,6 29-10-16,3 11 1 15,-3-1-6-15,2-3 0 16,21-16-3-16,21-21 0 16,38-21 3-16,25-26 0 15,48-29 12 1,31-23 0-16,26-15 12 0,32-23 0 15,-5-12 12-15,-12 2 2 16,-46 15 6-16,-39 23 1 0,-47 18-4 16,-41 17 0-16,-36 23-7 15,-21 12 0-15,-17 18-8 16,-22 18 0 0,-35 35-8-16,-16 5 0 0,73-58-1435 15</inkml:trace>
  <inkml:trace contextRef="#ctx0" brushRef="#br0" timeOffset="2493.69">20781 15764 941 0,'0'0'0'15,"-19"-55"13"-15,6 27 1 16,6 11 6-16,7 17 0 16,0-10-6-16,17 22-1 15,18 31-8-15,5 27-1 0,0 23-3 16,-1 3 2-1,4-15-1-15,-1-24 0 0,8-19 1 16,12-20 1-16,25-23 8 16,13-38 2-16,29-50 29 15,26-25 2-15,32-13 34 16,34-30 1-16,23-38 9 16,5 3 1-16,-7 20-12 0,0 5-1 31,-242 171-1327-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7020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131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1748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073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0226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5597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8981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2513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465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7839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8133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7253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1.xml"/><Relationship Id="rId5" Type="http://schemas.openxmlformats.org/officeDocument/2006/relationships/image" Target="../media/image18.emf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12.xml"/><Relationship Id="rId5" Type="http://schemas.openxmlformats.org/officeDocument/2006/relationships/image" Target="../media/image20.emf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3.xml"/><Relationship Id="rId5" Type="http://schemas.openxmlformats.org/officeDocument/2006/relationships/image" Target="../media/image22.emf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14.xml"/><Relationship Id="rId5" Type="http://schemas.openxmlformats.org/officeDocument/2006/relationships/image" Target="../media/image24.emf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15.xml"/><Relationship Id="rId5" Type="http://schemas.openxmlformats.org/officeDocument/2006/relationships/image" Target="../media/image24.emf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6.xml"/><Relationship Id="rId5" Type="http://schemas.openxmlformats.org/officeDocument/2006/relationships/image" Target="../media/image24.emf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customXml" Target="../ink/ink5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6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customXml" Target="../ink/ink9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customXml" Target="../ink/ink10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431599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lass –IV</a:t>
            </a:r>
          </a:p>
        </p:txBody>
      </p:sp>
      <p:sp>
        <p:nvSpPr>
          <p:cNvPr id="4" name="Rectangle 3"/>
          <p:cNvSpPr/>
          <p:nvPr/>
        </p:nvSpPr>
        <p:spPr>
          <a:xfrm>
            <a:off x="-156519" y="5257597"/>
            <a:ext cx="12505038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Heat Transfer between black and non-black surfaces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FB59EAC-C903-FAFC-C005-37AD6D8D3240}"/>
                  </a:ext>
                </a:extLst>
              </p14:cNvPr>
              <p14:cNvContentPartPr/>
              <p14:nvPr/>
            </p14:nvContentPartPr>
            <p14:xfrm>
              <a:off x="1539000" y="4959720"/>
              <a:ext cx="173160" cy="243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FB59EAC-C903-FAFC-C005-37AD6D8D32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29640" y="4950360"/>
                <a:ext cx="191880" cy="26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746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42479" y="191731"/>
            <a:ext cx="4100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long concentric cylinders</a:t>
            </a:r>
            <a:endParaRPr lang="en-IN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6515"/>
              </p:ext>
            </p:extLst>
          </p:nvPr>
        </p:nvGraphicFramePr>
        <p:xfrm>
          <a:off x="4151168" y="422563"/>
          <a:ext cx="79438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168" y="422563"/>
                        <a:ext cx="7943850" cy="15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7686" y="4045527"/>
            <a:ext cx="5417333" cy="275584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7FA659-0CBF-FC1B-6642-EBAC5EB397BE}"/>
                  </a:ext>
                </a:extLst>
              </p14:cNvPr>
              <p14:cNvContentPartPr/>
              <p14:nvPr/>
            </p14:nvContentPartPr>
            <p14:xfrm>
              <a:off x="442440" y="200880"/>
              <a:ext cx="11219040" cy="6647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7FA659-0CBF-FC1B-6642-EBAC5EB397B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3080" y="191520"/>
                <a:ext cx="11237760" cy="666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562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8551" y="191731"/>
            <a:ext cx="3638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t object in a large room</a:t>
            </a:r>
            <a:endParaRPr lang="en-IN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39959"/>
              </p:ext>
            </p:extLst>
          </p:nvPr>
        </p:nvGraphicFramePr>
        <p:xfrm>
          <a:off x="4133447" y="466864"/>
          <a:ext cx="79438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447" y="466864"/>
                        <a:ext cx="7943850" cy="15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72946" y="2823473"/>
            <a:ext cx="3226870" cy="383118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2551881-B17F-E740-86F6-116DF43857C3}"/>
                  </a:ext>
                </a:extLst>
              </p14:cNvPr>
              <p14:cNvContentPartPr/>
              <p14:nvPr/>
            </p14:nvContentPartPr>
            <p14:xfrm>
              <a:off x="497880" y="964440"/>
              <a:ext cx="10850760" cy="5994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2551881-B17F-E740-86F6-116DF43857C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8520" y="955080"/>
                <a:ext cx="10869480" cy="601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1430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91730"/>
            <a:ext cx="2751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ntric Spheres</a:t>
            </a:r>
            <a:endParaRPr lang="en-IN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6515"/>
              </p:ext>
            </p:extLst>
          </p:nvPr>
        </p:nvGraphicFramePr>
        <p:xfrm>
          <a:off x="4151168" y="422563"/>
          <a:ext cx="79438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168" y="422563"/>
                        <a:ext cx="7943850" cy="15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2109" y="3324688"/>
            <a:ext cx="3532909" cy="336632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C8316B3-AE60-15A0-C2B4-3818CE8C7434}"/>
                  </a:ext>
                </a:extLst>
              </p14:cNvPr>
              <p14:cNvContentPartPr/>
              <p14:nvPr/>
            </p14:nvContentPartPr>
            <p14:xfrm>
              <a:off x="1077120" y="934560"/>
              <a:ext cx="8627400" cy="5324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C8316B3-AE60-15A0-C2B4-3818CE8C743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67760" y="925200"/>
                <a:ext cx="8646120" cy="534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4941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60021"/>
              </p:ext>
            </p:extLst>
          </p:nvPr>
        </p:nvGraphicFramePr>
        <p:xfrm>
          <a:off x="4459307" y="-120413"/>
          <a:ext cx="79438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307" y="-120413"/>
                        <a:ext cx="7943850" cy="15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191731"/>
            <a:ext cx="3190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Parallel Planes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0837" y="3098220"/>
            <a:ext cx="4461164" cy="363149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B9BC72F-3559-4F63-E8A0-2A4AB820B2C8}"/>
                  </a:ext>
                </a:extLst>
              </p14:cNvPr>
              <p14:cNvContentPartPr/>
              <p14:nvPr/>
            </p14:nvContentPartPr>
            <p14:xfrm>
              <a:off x="458640" y="656640"/>
              <a:ext cx="11625120" cy="56214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B9BC72F-3559-4F63-E8A0-2A4AB820B2C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9280" y="647280"/>
                <a:ext cx="11643840" cy="564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8079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12466"/>
              </p:ext>
            </p:extLst>
          </p:nvPr>
        </p:nvGraphicFramePr>
        <p:xfrm>
          <a:off x="8008080" y="285235"/>
          <a:ext cx="36845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3" imgW="1384200" imgH="520560" progId="Equation.DSMT4">
                  <p:embed/>
                </p:oleObj>
              </mc:Choice>
              <mc:Fallback>
                <p:oleObj name="Equation" r:id="rId3" imgW="1384200" imgH="520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080" y="285235"/>
                        <a:ext cx="3684587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03961" y="191731"/>
            <a:ext cx="2382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Shield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799" y="3256110"/>
            <a:ext cx="4267201" cy="347360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566525A-3C7C-7781-52F3-809B41D5454A}"/>
                  </a:ext>
                </a:extLst>
              </p14:cNvPr>
              <p14:cNvContentPartPr/>
              <p14:nvPr/>
            </p14:nvContentPartPr>
            <p14:xfrm>
              <a:off x="259560" y="140400"/>
              <a:ext cx="12070080" cy="7499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566525A-3C7C-7781-52F3-809B41D5454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0200" y="131040"/>
                <a:ext cx="12088800" cy="751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47833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08080" y="285235"/>
          <a:ext cx="36845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1384200" imgH="520560" progId="Equation.DSMT4">
                  <p:embed/>
                </p:oleObj>
              </mc:Choice>
              <mc:Fallback>
                <p:oleObj name="Equation" r:id="rId3" imgW="1384200" imgH="520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080" y="285235"/>
                        <a:ext cx="3684587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03961" y="191731"/>
            <a:ext cx="2382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Shield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799" y="3201026"/>
            <a:ext cx="4267201" cy="347360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F532EC7-EA93-BB5C-F3E5-EEE91A5335B1}"/>
                  </a:ext>
                </a:extLst>
              </p14:cNvPr>
              <p14:cNvContentPartPr/>
              <p14:nvPr/>
            </p14:nvContentPartPr>
            <p14:xfrm>
              <a:off x="606600" y="393120"/>
              <a:ext cx="11598840" cy="6681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F532EC7-EA93-BB5C-F3E5-EEE91A5335B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7240" y="383760"/>
                <a:ext cx="11617560" cy="670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90452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C8F9992-22A5-53E6-0D8F-7260F8D2857A}"/>
              </a:ext>
            </a:extLst>
          </p:cNvPr>
          <p:cNvSpPr txBox="1"/>
          <p:nvPr/>
        </p:nvSpPr>
        <p:spPr>
          <a:xfrm>
            <a:off x="65903" y="23460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heat transfer coefficient</a:t>
            </a:r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C472C3C-2BC4-4AAB-1592-7E68873DEB41}"/>
                  </a:ext>
                </a:extLst>
              </p14:cNvPr>
              <p14:cNvContentPartPr/>
              <p14:nvPr/>
            </p14:nvContentPartPr>
            <p14:xfrm>
              <a:off x="928440" y="381240"/>
              <a:ext cx="10346760" cy="625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C472C3C-2BC4-4AAB-1592-7E68873DEB4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9080" y="371880"/>
                <a:ext cx="10365480" cy="627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1406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9130" y="136313"/>
            <a:ext cx="9896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on Network for three surfaces that see each other and nothing else</a:t>
            </a:r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0" y="6174662"/>
            <a:ext cx="8646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IN" sz="2400" b="1" i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rchoff’s</a:t>
            </a:r>
            <a:r>
              <a:rPr lang="en-I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rent Law - 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um of the currents entering a node is zero</a:t>
            </a:r>
            <a:endParaRPr lang="en-IN" i="1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E4079B-813F-837D-4EF4-19D1EF4D6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52702"/>
              </p:ext>
            </p:extLst>
          </p:nvPr>
        </p:nvGraphicFramePr>
        <p:xfrm>
          <a:off x="192438" y="716713"/>
          <a:ext cx="4840880" cy="93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8" y="716713"/>
                        <a:ext cx="4840880" cy="939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5946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4204" y="108604"/>
            <a:ext cx="6837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nt heat exchange between two black surfac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7545" y="5509031"/>
            <a:ext cx="10447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Radiation Network for two surfaces that see each other and nothing else</a:t>
            </a:r>
            <a:endParaRPr lang="en-IN" sz="2400">
              <a:solidFill>
                <a:srgbClr val="C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9CFB447-AFE7-1949-B0C4-B4A4F228AE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5269"/>
            <a:ext cx="3073078" cy="281843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708CA4-2A69-501E-9D0B-67E0133E2177}"/>
              </a:ext>
            </a:extLst>
          </p:cNvPr>
          <p:cNvSpPr txBox="1"/>
          <p:nvPr/>
        </p:nvSpPr>
        <p:spPr>
          <a:xfrm>
            <a:off x="2323071" y="1301579"/>
            <a:ext cx="1721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IN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et-ij</a:t>
            </a:r>
            <a:r>
              <a:rPr lang="en-I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215D28-E487-47F6-0939-03C39B8CA200}"/>
                  </a:ext>
                </a:extLst>
              </p14:cNvPr>
              <p14:cNvContentPartPr/>
              <p14:nvPr/>
            </p14:nvContentPartPr>
            <p14:xfrm>
              <a:off x="565200" y="206280"/>
              <a:ext cx="11365200" cy="6704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215D28-E487-47F6-0939-03C39B8CA20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5840" y="196920"/>
                <a:ext cx="11383920" cy="672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85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4204" y="108604"/>
            <a:ext cx="6837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nt heat exchange between two gray surfac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659CF3-488D-B5DF-0DFA-C244DFBEBB76}"/>
              </a:ext>
            </a:extLst>
          </p:cNvPr>
          <p:cNvSpPr txBox="1"/>
          <p:nvPr/>
        </p:nvSpPr>
        <p:spPr>
          <a:xfrm>
            <a:off x="7776796" y="199221"/>
            <a:ext cx="441520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surfaces diffuse and uniform in temperatur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ve and reflective properties constant over all surfac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 J and irradiation G uniform throughout each surfac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aq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DB5A5E-3B36-D351-D5B2-22AB19990E77}"/>
              </a:ext>
            </a:extLst>
          </p:cNvPr>
          <p:cNvSpPr txBox="1"/>
          <p:nvPr/>
        </p:nvSpPr>
        <p:spPr>
          <a:xfrm>
            <a:off x="32952" y="5081396"/>
            <a:ext cx="12126096" cy="1464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f a surface accounts for all radiant energy leaving surface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 radiative flux from surface (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 Outgoing radiation -  Incoming radiation</a:t>
            </a:r>
            <a:endParaRPr lang="en-IN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1EE66F7-9BBA-957C-3A5E-5F90B093F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195"/>
            <a:ext cx="3492843" cy="304761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1AD4467-F011-1454-9CF1-701A800B4F1D}"/>
                  </a:ext>
                </a:extLst>
              </p14:cNvPr>
              <p14:cNvContentPartPr/>
              <p14:nvPr/>
            </p14:nvContentPartPr>
            <p14:xfrm>
              <a:off x="497880" y="174600"/>
              <a:ext cx="11185200" cy="6438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1AD4467-F011-1454-9CF1-701A800B4F1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8520" y="165240"/>
                <a:ext cx="11203920" cy="64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4658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208" y="1009376"/>
            <a:ext cx="5465659" cy="22543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0"/>
            <a:ext cx="5639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Exchange between non-black bod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26341" y="218491"/>
            <a:ext cx="53350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Energy Balance for Opaque Mater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6726342" y="2846256"/>
            <a:ext cx="53350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surfaces diffuse and uniform in temperatur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ve and reflective properties constant over all surfac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 J and irradiation G uniform throughout each surfac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aque</a:t>
            </a:r>
          </a:p>
        </p:txBody>
      </p:sp>
      <p:sp>
        <p:nvSpPr>
          <p:cNvPr id="7" name="Rectangle 6"/>
          <p:cNvSpPr/>
          <p:nvPr/>
        </p:nvSpPr>
        <p:spPr>
          <a:xfrm>
            <a:off x="65300" y="5971586"/>
            <a:ext cx="1206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f a surface, 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ccounts for all radiant energy leaving surf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 radiative flux from surface (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 Outgoing radiation -  Incoming radiation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102302-6290-EE2F-2556-E6B4AEC68B35}"/>
                  </a:ext>
                </a:extLst>
              </p14:cNvPr>
              <p14:cNvContentPartPr/>
              <p14:nvPr/>
            </p14:nvContentPartPr>
            <p14:xfrm>
              <a:off x="175390" y="470092"/>
              <a:ext cx="11845080" cy="6382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102302-6290-EE2F-2556-E6B4AEC68B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6030" y="460732"/>
                <a:ext cx="11863800" cy="640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2043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33315" y="5209584"/>
            <a:ext cx="605868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which is large relative to all other surfaces under consideration can be treated as a blackbody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2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ical Explanation ??</a:t>
            </a:r>
          </a:p>
        </p:txBody>
      </p:sp>
      <p:sp>
        <p:nvSpPr>
          <p:cNvPr id="4" name="Rectangle 3"/>
          <p:cNvSpPr/>
          <p:nvPr/>
        </p:nvSpPr>
        <p:spPr>
          <a:xfrm>
            <a:off x="130599" y="27764"/>
            <a:ext cx="9643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Exchange between gray, opaque, diffused surfaces in an enclosu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71639"/>
              </p:ext>
            </p:extLst>
          </p:nvPr>
        </p:nvGraphicFramePr>
        <p:xfrm>
          <a:off x="196602" y="905990"/>
          <a:ext cx="31432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1180800" imgH="596880" progId="Equation.DSMT4">
                  <p:embed/>
                </p:oleObj>
              </mc:Choice>
              <mc:Fallback>
                <p:oleObj name="Equation" r:id="rId3" imgW="1180800" imgH="596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02" y="905990"/>
                        <a:ext cx="3143250" cy="1420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33729" y="489429"/>
            <a:ext cx="59616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lient observations from Equation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–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IN" sz="2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i)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6385A69-F4F0-B4FC-9531-F4D8E44BB8FD}"/>
                  </a:ext>
                </a:extLst>
              </p14:cNvPr>
              <p14:cNvContentPartPr/>
              <p14:nvPr/>
            </p14:nvContentPartPr>
            <p14:xfrm>
              <a:off x="345600" y="941760"/>
              <a:ext cx="11740320" cy="5857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6385A69-F4F0-B4FC-9531-F4D8E44BB8F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6240" y="932400"/>
                <a:ext cx="11759040" cy="58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3390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9" y="3291528"/>
            <a:ext cx="5465659" cy="22543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6027003"/>
            <a:ext cx="120614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0599" y="27764"/>
            <a:ext cx="5639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Exchange between non-black bod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0599" y="6075705"/>
            <a:ext cx="53350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Energy Balance for Opaque Material</a:t>
            </a:r>
          </a:p>
        </p:txBody>
      </p:sp>
      <p:sp>
        <p:nvSpPr>
          <p:cNvPr id="6" name="Rectangle 5"/>
          <p:cNvSpPr/>
          <p:nvPr/>
        </p:nvSpPr>
        <p:spPr>
          <a:xfrm>
            <a:off x="8034219" y="388302"/>
            <a:ext cx="34291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quivalent Radiation Circuit</a:t>
            </a:r>
            <a:endParaRPr kumimoji="0" lang="en-IN" sz="22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30700" y="3091590"/>
            <a:ext cx="4843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each surface net energy transfer =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25795" y="4034370"/>
            <a:ext cx="2133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urfaces, 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59713" y="3781135"/>
          <a:ext cx="1377120" cy="120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9713" y="3781135"/>
                        <a:ext cx="1377120" cy="120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F9D76D-0D0D-4449-2F3A-D8E869D4D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3058"/>
              </p:ext>
            </p:extLst>
          </p:nvPr>
        </p:nvGraphicFramePr>
        <p:xfrm>
          <a:off x="130599" y="606238"/>
          <a:ext cx="31432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1180800" imgH="596880" progId="Equation.DSMT4">
                  <p:embed/>
                </p:oleObj>
              </mc:Choice>
              <mc:Fallback>
                <p:oleObj name="Equation" r:id="rId6" imgW="1180800" imgH="596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99" y="606238"/>
                        <a:ext cx="3143250" cy="1420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5A38302-DDBF-D214-FBCE-B39D5DEF1B33}"/>
                  </a:ext>
                </a:extLst>
              </p14:cNvPr>
              <p14:cNvContentPartPr/>
              <p14:nvPr/>
            </p14:nvContentPartPr>
            <p14:xfrm>
              <a:off x="5185080" y="607680"/>
              <a:ext cx="7005960" cy="57427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5A38302-DDBF-D214-FBCE-B39D5DEF1B3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75720" y="598320"/>
                <a:ext cx="7024680" cy="576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2921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4204" y="108604"/>
            <a:ext cx="6837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nt heat exchange between two gray surfac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24204" y="3926163"/>
            <a:ext cx="48083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Radiation Network for two surfaces that see each other and nothing else</a:t>
            </a:r>
            <a:endParaRPr lang="en-IN" sz="2000">
              <a:solidFill>
                <a:srgbClr val="C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659CF3-488D-B5DF-0DFA-C244DFBEBB76}"/>
              </a:ext>
            </a:extLst>
          </p:cNvPr>
          <p:cNvSpPr txBox="1"/>
          <p:nvPr/>
        </p:nvSpPr>
        <p:spPr>
          <a:xfrm>
            <a:off x="7776796" y="127233"/>
            <a:ext cx="441520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surfaces diffuse and uniform in temperatur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ve and reflective properties constant over all surfac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 J and irradiation G uniform throughout each surfac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aq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DB5A5E-3B36-D351-D5B2-22AB19990E77}"/>
              </a:ext>
            </a:extLst>
          </p:cNvPr>
          <p:cNvSpPr txBox="1"/>
          <p:nvPr/>
        </p:nvSpPr>
        <p:spPr>
          <a:xfrm>
            <a:off x="0" y="6078174"/>
            <a:ext cx="121260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f a surface accounts for all radiant energy leaving surf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 radiative flux from surface (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 Outgoing radiation -  Incoming radiation</a:t>
            </a:r>
            <a:endParaRPr lang="en-IN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1EE66F7-9BBA-957C-3A5E-5F90B093F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195"/>
            <a:ext cx="3492843" cy="304761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5587507-5727-B43B-55C7-FC0AA3115871}"/>
                  </a:ext>
                </a:extLst>
              </p14:cNvPr>
              <p14:cNvContentPartPr/>
              <p14:nvPr/>
            </p14:nvContentPartPr>
            <p14:xfrm>
              <a:off x="574920" y="455400"/>
              <a:ext cx="11567160" cy="6320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5587507-5727-B43B-55C7-FC0AA311587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5560" y="446040"/>
                <a:ext cx="11585880" cy="633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45306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4204" y="108604"/>
            <a:ext cx="6837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nt heat exchange between two gray surfac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659CF3-488D-B5DF-0DFA-C244DFBEBB76}"/>
              </a:ext>
            </a:extLst>
          </p:cNvPr>
          <p:cNvSpPr txBox="1"/>
          <p:nvPr/>
        </p:nvSpPr>
        <p:spPr>
          <a:xfrm>
            <a:off x="7776796" y="127233"/>
            <a:ext cx="441520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surfaces diffuse and uniform in temperatur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ve and reflective properties constant over all surfac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 J and irradiation G uniform throughout each surfac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aq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DB5A5E-3B36-D351-D5B2-22AB19990E77}"/>
              </a:ext>
            </a:extLst>
          </p:cNvPr>
          <p:cNvSpPr txBox="1"/>
          <p:nvPr/>
        </p:nvSpPr>
        <p:spPr>
          <a:xfrm>
            <a:off x="0" y="5898464"/>
            <a:ext cx="121260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f a surface accounts for all radiant energy leaving surf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 radiative flux from surface (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 Outgoing radiation -  Incoming radiation</a:t>
            </a:r>
            <a:endParaRPr lang="en-IN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1EE66F7-9BBA-957C-3A5E-5F90B093F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195"/>
            <a:ext cx="3492843" cy="30476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708521-8D33-9CA9-6447-F7CACFC45EE6}"/>
              </a:ext>
            </a:extLst>
          </p:cNvPr>
          <p:cNvSpPr txBox="1"/>
          <p:nvPr/>
        </p:nvSpPr>
        <p:spPr>
          <a:xfrm>
            <a:off x="2339546" y="959536"/>
            <a:ext cx="11532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IN" sz="18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-ij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A2FF1E4-399B-E150-9E40-C4401E321510}"/>
                  </a:ext>
                </a:extLst>
              </p14:cNvPr>
              <p14:cNvContentPartPr/>
              <p14:nvPr/>
            </p14:nvContentPartPr>
            <p14:xfrm>
              <a:off x="658440" y="495360"/>
              <a:ext cx="11657520" cy="5913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A2FF1E4-399B-E150-9E40-C4401E32151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9080" y="486000"/>
                <a:ext cx="11676240" cy="593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0206C54-0D0F-58D2-21A2-7DEA25265A51}"/>
                  </a:ext>
                </a:extLst>
              </p14:cNvPr>
              <p14:cNvContentPartPr/>
              <p14:nvPr/>
            </p14:nvContentPartPr>
            <p14:xfrm>
              <a:off x="7467120" y="4911480"/>
              <a:ext cx="4104720" cy="10648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0206C54-0D0F-58D2-21A2-7DEA25265A5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57760" y="4902120"/>
                <a:ext cx="4123440" cy="108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3445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7110"/>
              </p:ext>
            </p:extLst>
          </p:nvPr>
        </p:nvGraphicFramePr>
        <p:xfrm>
          <a:off x="438150" y="1027510"/>
          <a:ext cx="79438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2984400" imgH="647640" progId="Equation.DSMT4">
                  <p:embed/>
                </p:oleObj>
              </mc:Choice>
              <mc:Fallback>
                <p:oleObj name="Equation" r:id="rId3" imgW="2984400" imgH="647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027510"/>
                        <a:ext cx="7943850" cy="15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1058" y="3442993"/>
            <a:ext cx="10714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Radiation Network for two surfaces that see each other and nothing else</a:t>
            </a:r>
            <a:endParaRPr lang="en-IN" sz="24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2556DFA-78DD-E86C-6CF6-313A76001CE3}"/>
                  </a:ext>
                </a:extLst>
              </p14:cNvPr>
              <p14:cNvContentPartPr/>
              <p14:nvPr/>
            </p14:nvContentPartPr>
            <p14:xfrm>
              <a:off x="2566440" y="281520"/>
              <a:ext cx="8448480" cy="3842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556DFA-78DD-E86C-6CF6-313A76001CE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57080" y="272160"/>
                <a:ext cx="8467200" cy="38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75462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2" ma:contentTypeDescription="Create a new document." ma:contentTypeScope="" ma:versionID="098854dbbd99232d312a11c437163303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e8d87c1cecc85115080d90765bea5de1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E664356-F984-46DB-BBCA-C621011031FB}">
  <ds:schemaRefs>
    <ds:schemaRef ds:uri="064bcfb2-8d1e-48c8-8a23-3cc418c6f09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A5AA59C5-726D-4F64-872B-9C455B18D4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495ED87-1F2F-4341-8E0D-654D48D584B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17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8" baseType="lpstr">
      <vt:lpstr>Office Them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revision>1</cp:revision>
  <dcterms:created xsi:type="dcterms:W3CDTF">2022-03-23T13:48:49Z</dcterms:created>
  <dcterms:modified xsi:type="dcterms:W3CDTF">2023-04-25T07:2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